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DDBCE0" w14:textId="0D7F6236" w:rsidR="004215E4" w:rsidRPr="00840109" w:rsidRDefault="00840109" w:rsidP="003F1810">
      <w:pPr>
        <w:tabs>
          <w:tab w:val="center" w:pos="5102"/>
          <w:tab w:val="left" w:pos="8513"/>
        </w:tabs>
        <w:spacing w:after="0"/>
        <w:rPr>
          <w:rFonts w:cs="B Titr"/>
          <w:b/>
          <w:bCs/>
          <w:color w:val="FF0000"/>
        </w:rPr>
      </w:pPr>
      <w:r>
        <w:rPr>
          <w:rFonts w:cs="B Titr"/>
          <w:sz w:val="28"/>
          <w:szCs w:val="28"/>
          <w:rtl/>
        </w:rPr>
        <w:tab/>
      </w:r>
      <w:r w:rsidR="00AB2976" w:rsidRPr="0047357F">
        <w:rPr>
          <w:rFonts w:cs="B Titr" w:hint="cs"/>
          <w:sz w:val="28"/>
          <w:szCs w:val="28"/>
          <w:rtl/>
        </w:rPr>
        <w:t>نمونه سوالات ریاضی پایه هشتم (فصل اول)</w:t>
      </w:r>
      <w:r w:rsidR="003F1810">
        <w:rPr>
          <w:rFonts w:cs="B Titr" w:hint="cs"/>
          <w:sz w:val="28"/>
          <w:szCs w:val="28"/>
          <w:rtl/>
        </w:rPr>
        <w:t xml:space="preserve">       </w:t>
      </w:r>
      <w:r w:rsidR="003F1810">
        <w:rPr>
          <w:rFonts w:cs="B Titr"/>
          <w:b/>
          <w:bCs/>
          <w:color w:val="FF0000"/>
          <w:rtl/>
        </w:rPr>
        <w:tab/>
      </w:r>
    </w:p>
    <w:tbl>
      <w:tblPr>
        <w:tblStyle w:val="PlainTable4"/>
        <w:bidiVisual/>
        <w:tblW w:w="10421" w:type="dxa"/>
        <w:tblLook w:val="0600" w:firstRow="0" w:lastRow="0" w:firstColumn="0" w:lastColumn="0" w:noHBand="1" w:noVBand="1"/>
      </w:tblPr>
      <w:tblGrid>
        <w:gridCol w:w="9614"/>
        <w:gridCol w:w="807"/>
      </w:tblGrid>
      <w:tr w:rsidR="00702CE6" w:rsidRPr="0047357F" w14:paraId="1EEF5276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7A611D7F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هر عددی را بتوان به صورت </w:t>
            </w:r>
            <m:oMath>
              <m:f>
                <m:fPr>
                  <m:ctrl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B Koodak"/>
                      <w:sz w:val="28"/>
                      <w:szCs w:val="28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B Koodak"/>
                      <w:sz w:val="28"/>
                      <w:szCs w:val="28"/>
                    </w:rPr>
                    <m:t>b</m:t>
                  </m:r>
                </m:den>
              </m:f>
            </m:oMath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که در آن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B Koodak"/>
                  <w:sz w:val="28"/>
                  <w:szCs w:val="28"/>
                </w:rPr>
                <m:t>a,b</m:t>
              </m:r>
            </m:oMath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دوعدد صحیح و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B Koodak"/>
                  <w:sz w:val="28"/>
                  <w:szCs w:val="28"/>
                </w:rPr>
                <m:t>b≠0</m:t>
              </m:r>
            </m:oMath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نوشت عددی .......... است.</w:t>
            </w:r>
          </w:p>
          <w:p w14:paraId="7AB578FC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الف) طبیعی              ب) اول                 ج) صحیح               د) گویا </w:t>
            </w:r>
          </w:p>
        </w:tc>
      </w:tr>
      <w:tr w:rsidR="00702CE6" w:rsidRPr="0047357F" w14:paraId="59ED54B9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65179719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  <w:lang w:bidi="ar-SA"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قرینه ی  معکوس عدد  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0"/>
                <w:sz w:val="28"/>
                <w:szCs w:val="28"/>
              </w:rPr>
              <w:object w:dxaOrig="680" w:dyaOrig="780" w14:anchorId="2838FA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38.85pt" o:ole="">
                  <v:imagedata r:id="rId8" o:title=""/>
                </v:shape>
                <o:OLEObject Type="Embed" ProgID="Equation.3" ShapeID="_x0000_i1025" DrawAspect="Content" ObjectID="_1786630096" r:id="rId9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برابر است با :                           </w:t>
            </w:r>
          </w:p>
          <w:p w14:paraId="550C74E5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  <w:lang w:bidi="ar-SA"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الف) 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0"/>
                <w:sz w:val="28"/>
                <w:szCs w:val="28"/>
              </w:rPr>
              <w:object w:dxaOrig="600" w:dyaOrig="780" w14:anchorId="2CE12A8C">
                <v:shape id="_x0000_i1026" type="#_x0000_t75" style="width:31.25pt;height:38.85pt" o:ole="">
                  <v:imagedata r:id="rId10" o:title=""/>
                </v:shape>
                <o:OLEObject Type="Embed" ProgID="Equation.3" ShapeID="_x0000_i1026" DrawAspect="Content" ObjectID="_1786630097" r:id="rId11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ب)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0"/>
                <w:sz w:val="28"/>
                <w:szCs w:val="28"/>
              </w:rPr>
              <w:object w:dxaOrig="600" w:dyaOrig="780" w14:anchorId="5529F850">
                <v:shape id="_x0000_i1027" type="#_x0000_t75" style="width:31.25pt;height:38.85pt" o:ole="">
                  <v:imagedata r:id="rId12" o:title=""/>
                </v:shape>
                <o:OLEObject Type="Embed" ProgID="Equation.3" ShapeID="_x0000_i1027" DrawAspect="Content" ObjectID="_1786630098" r:id="rId13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   ج)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0"/>
                <w:sz w:val="28"/>
                <w:szCs w:val="28"/>
              </w:rPr>
              <w:object w:dxaOrig="600" w:dyaOrig="780" w14:anchorId="46280724">
                <v:shape id="_x0000_i1028" type="#_x0000_t75" style="width:31.25pt;height:38.85pt" o:ole="">
                  <v:imagedata r:id="rId14" o:title=""/>
                </v:shape>
                <o:OLEObject Type="Embed" ProgID="Equation.3" ShapeID="_x0000_i1028" DrawAspect="Content" ObjectID="_1786630099" r:id="rId15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د)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0"/>
                <w:sz w:val="28"/>
                <w:szCs w:val="28"/>
              </w:rPr>
              <w:object w:dxaOrig="600" w:dyaOrig="780" w14:anchorId="08A6CBCB">
                <v:shape id="_x0000_i1029" type="#_x0000_t75" style="width:31.25pt;height:38.85pt" o:ole="">
                  <v:imagedata r:id="rId16" o:title=""/>
                </v:shape>
                <o:OLEObject Type="Embed" ProgID="Equation.3" ShapeID="_x0000_i1029" DrawAspect="Content" ObjectID="_1786630100" r:id="rId17"/>
              </w:object>
            </w:r>
          </w:p>
        </w:tc>
      </w:tr>
      <w:tr w:rsidR="00702CE6" w:rsidRPr="0047357F" w14:paraId="239D0455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7BCDD62A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قرینه ی عبارت 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4"/>
                <w:sz w:val="28"/>
                <w:szCs w:val="28"/>
              </w:rPr>
              <w:object w:dxaOrig="1460" w:dyaOrig="840" w14:anchorId="01E4EAD0">
                <v:shape id="_x0000_i1030" type="#_x0000_t75" style="width:72.8pt;height:40.75pt" o:ole="">
                  <v:imagedata r:id="rId18" o:title=""/>
                </v:shape>
                <o:OLEObject Type="Embed" ProgID="Equation.3" ShapeID="_x0000_i1030" DrawAspect="Content" ObjectID="_1786630101" r:id="rId19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برابر است با :</w:t>
            </w:r>
          </w:p>
          <w:p w14:paraId="229E07C6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0"/>
                <w:sz w:val="28"/>
                <w:szCs w:val="28"/>
              </w:rPr>
              <w:object w:dxaOrig="499" w:dyaOrig="780" w14:anchorId="4610ECA7">
                <v:shape id="_x0000_i1031" type="#_x0000_t75" style="width:25pt;height:38.85pt" o:ole="">
                  <v:imagedata r:id="rId20" o:title=""/>
                </v:shape>
                <o:OLEObject Type="Embed" ProgID="Equation.3" ShapeID="_x0000_i1031" DrawAspect="Content" ObjectID="_1786630102" r:id="rId21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   ب)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0"/>
                <w:sz w:val="28"/>
                <w:szCs w:val="28"/>
              </w:rPr>
              <w:object w:dxaOrig="499" w:dyaOrig="780" w14:anchorId="12539A44">
                <v:shape id="_x0000_i1032" type="#_x0000_t75" style="width:25pt;height:38.85pt" o:ole="">
                  <v:imagedata r:id="rId22" o:title=""/>
                </v:shape>
                <o:OLEObject Type="Embed" ProgID="Equation.3" ShapeID="_x0000_i1032" DrawAspect="Content" ObjectID="_1786630103" r:id="rId23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     ج)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0"/>
                <w:sz w:val="28"/>
                <w:szCs w:val="28"/>
              </w:rPr>
              <w:object w:dxaOrig="499" w:dyaOrig="780" w14:anchorId="2C51D3C8">
                <v:shape id="_x0000_i1033" type="#_x0000_t75" style="width:25pt;height:38.85pt" o:ole="">
                  <v:imagedata r:id="rId24" o:title=""/>
                </v:shape>
                <o:OLEObject Type="Embed" ProgID="Equation.3" ShapeID="_x0000_i1033" DrawAspect="Content" ObjectID="_1786630104" r:id="rId25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  د)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0"/>
                <w:sz w:val="28"/>
                <w:szCs w:val="28"/>
              </w:rPr>
              <w:object w:dxaOrig="499" w:dyaOrig="780" w14:anchorId="5A367885">
                <v:shape id="_x0000_i1034" type="#_x0000_t75" style="width:25pt;height:38.85pt" o:ole="">
                  <v:imagedata r:id="rId26" o:title=""/>
                </v:shape>
                <o:OLEObject Type="Embed" ProgID="Equation.3" ShapeID="_x0000_i1034" DrawAspect="Content" ObjectID="_1786630105" r:id="rId27"/>
              </w:object>
            </w:r>
          </w:p>
        </w:tc>
      </w:tr>
      <w:tr w:rsidR="00702CE6" w:rsidRPr="0047357F" w14:paraId="6BA67F14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3D3885E1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حا صل عبارت (16-12) ×2+20- برابر است با : </w:t>
            </w:r>
          </w:p>
          <w:p w14:paraId="3C74E5F3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الف) 28                      ب) 12-                    ج) 12                 د) 28- </w:t>
            </w:r>
          </w:p>
        </w:tc>
      </w:tr>
      <w:tr w:rsidR="00702CE6" w:rsidRPr="0047357F" w14:paraId="0B8FFD6F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224F801A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Koodak" w:hint="cs"/>
                <w:b/>
                <w:bCs/>
                <w:sz w:val="28"/>
                <w:szCs w:val="28"/>
                <w:rtl/>
              </w:rPr>
              <w:t>تنها عدد گویا که معکوس ندارد برابر است با :</w:t>
            </w:r>
          </w:p>
          <w:p w14:paraId="5EF22C07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الف) صفر                ب) 1-                  ج) 1                د) مشخص نیست </w:t>
            </w:r>
          </w:p>
        </w:tc>
      </w:tr>
      <w:tr w:rsidR="00702CE6" w:rsidRPr="0047357F" w14:paraId="693A4E46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0E3DB872" w14:textId="77777777" w:rsidR="00702CE6" w:rsidRPr="0047357F" w:rsidRDefault="00702CE6" w:rsidP="0047357F">
            <w:p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حاصل ضرب عدد </w:t>
            </w:r>
            <m:oMath>
              <m:r>
                <m:rPr>
                  <m:nor/>
                </m:rPr>
                <w:rPr>
                  <w:rFonts w:ascii="Cambria Math" w:eastAsia="Times New Roman" w:hAnsi="Cambria Math" w:cs="B Koodak" w:hint="cs"/>
                  <w:b/>
                  <w:bCs/>
                  <w:color w:val="000000"/>
                  <w:kern w:val="28"/>
                  <w:sz w:val="28"/>
                  <w:szCs w:val="28"/>
                  <w:rtl/>
                </w:rPr>
                <m:t>-</m:t>
              </m:r>
              <m:r>
                <m:rPr>
                  <m:nor/>
                </m:rPr>
                <w:rPr>
                  <w:rFonts w:ascii="Cambria Math" w:eastAsia="Times New Roman" w:hAnsi="Cambria Math" w:cs="B Koodak"/>
                  <w:b/>
                  <w:bCs/>
                  <w:color w:val="000000"/>
                  <w:kern w:val="28"/>
                  <w:sz w:val="28"/>
                  <w:szCs w:val="28"/>
                </w:rPr>
                <m:t>2</m:t>
              </m:r>
              <m:f>
                <m:fPr>
                  <m:ctrlPr>
                    <w:rPr>
                      <w:rFonts w:ascii="Cambria Math" w:eastAsia="Times New Roman" w:hAnsi="Cambria Math" w:cs="B Koodak"/>
                      <w:b/>
                      <w:bCs/>
                      <w:i/>
                      <w:color w:val="000000"/>
                      <w:kern w:val="28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5</m:t>
                  </m:r>
                </m:den>
              </m:f>
            </m:oMath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در چه عددی می شود 1-  </w:t>
            </w:r>
          </w:p>
          <w:p w14:paraId="70D9A921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</w: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الف)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B Koodak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13</m:t>
                  </m:r>
                </m:den>
              </m:f>
            </m:oMath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ب)</w:t>
            </w:r>
            <m:oMath>
              <m:f>
                <m:fPr>
                  <m:ctrl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13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5</m:t>
                  </m:r>
                </m:den>
              </m:f>
            </m:oMath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        ج)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B Koodak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13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5</m:t>
                  </m:r>
                </m:den>
              </m:f>
            </m:oMath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   د) </w:t>
            </w:r>
            <m:oMath>
              <m:f>
                <m:fPr>
                  <m:ctrl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13</m:t>
                  </m:r>
                </m:den>
              </m:f>
            </m:oMath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    </w:t>
            </w:r>
          </w:p>
        </w:tc>
      </w:tr>
      <w:tr w:rsidR="00702CE6" w:rsidRPr="0047357F" w14:paraId="09B86349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1958EF95" w14:textId="77777777" w:rsidR="00702CE6" w:rsidRPr="0047357F" w:rsidRDefault="00702CE6" w:rsidP="0047357F">
            <w:pPr>
              <w:rPr>
                <w:rFonts w:ascii="Cambria Math" w:eastAsia="Times New Roman" w:hAnsi="Cambria Math" w:cs="B Koodak"/>
                <w:b/>
                <w:bCs/>
                <w:i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حاصل عبارت مقابل کدام است؟                </w:t>
            </w:r>
            <m:oMath>
              <m:r>
                <m:rPr>
                  <m:nor/>
                </m:rPr>
                <w:rPr>
                  <w:rFonts w:ascii="Cambria Math" w:eastAsia="Times New Roman" w:hAnsi="Cambria Math" w:cs="B Koodak"/>
                  <w:b/>
                  <w:bCs/>
                  <w:color w:val="000000"/>
                  <w:kern w:val="28"/>
                  <w:sz w:val="28"/>
                  <w:szCs w:val="28"/>
                </w:rPr>
                <m:t>-99-98-97-  …  +97+98</m:t>
              </m:r>
            </m:oMath>
          </w:p>
          <w:p w14:paraId="03EBD789" w14:textId="77777777" w:rsidR="00702CE6" w:rsidRPr="0047357F" w:rsidRDefault="00702CE6" w:rsidP="0047357F">
            <w:p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الف) صفر                ب)</w:t>
            </w:r>
            <w:r w:rsidRPr="0047357F"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  <w:t>98</w:t>
            </w: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-                     ج)</w:t>
            </w:r>
            <w:r w:rsidRPr="0047357F"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  <w:t>-99</w:t>
            </w: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          د)</w:t>
            </w:r>
            <w:r w:rsidRPr="0047357F"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  <w:t>99</w:t>
            </w:r>
          </w:p>
        </w:tc>
      </w:tr>
      <w:tr w:rsidR="00702CE6" w:rsidRPr="0047357F" w14:paraId="13200359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51F3A61D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حا صل عبارت رو برو کدام است ؟              </w:t>
            </w:r>
            <w:r w:rsidRPr="0047357F">
              <w:rPr>
                <w:rFonts w:ascii="Times New Roman" w:eastAsia="Times New Roman" w:hAnsi="Times New Roman" w:cs="B Koodak"/>
                <w:b/>
                <w:bCs/>
                <w:position w:val="-34"/>
                <w:sz w:val="28"/>
                <w:szCs w:val="28"/>
                <w:lang w:bidi="ar-SA"/>
              </w:rPr>
              <w:object w:dxaOrig="3000" w:dyaOrig="820" w14:anchorId="76BA707D">
                <v:shape id="_x0000_i1035" type="#_x0000_t75" style="width:150.25pt;height:40.75pt" o:ole="">
                  <v:imagedata r:id="rId28" o:title=""/>
                </v:shape>
                <o:OLEObject Type="Embed" ProgID="Equation.3" ShapeID="_x0000_i1035" DrawAspect="Content" ObjectID="_1786630106" r:id="rId29"/>
              </w:object>
            </w:r>
          </w:p>
          <w:p w14:paraId="0B388A58" w14:textId="77777777" w:rsidR="00702CE6" w:rsidRPr="0047357F" w:rsidRDefault="00702CE6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الف)5                       ب)5-                        ج)</w:t>
            </w:r>
            <m:oMath>
              <m:f>
                <m:fPr>
                  <m:ctrl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sz w:val="28"/>
                      <w:szCs w:val="28"/>
                    </w:rPr>
                    <m:t>24</m:t>
                  </m:r>
                </m:den>
              </m:f>
            </m:oMath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   د)1</w:t>
            </w:r>
          </w:p>
        </w:tc>
      </w:tr>
      <w:tr w:rsidR="00702CE6" w:rsidRPr="0047357F" w14:paraId="504D662A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32ABA126" w14:textId="77777777" w:rsidR="00702CE6" w:rsidRPr="0047357F" w:rsidRDefault="00702CE6" w:rsidP="0047357F">
            <w:p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Koodak" w:hint="cs"/>
                <w:color w:val="000000"/>
                <w:kern w:val="28"/>
                <w:sz w:val="28"/>
                <w:szCs w:val="28"/>
                <w:rtl/>
              </w:rPr>
              <w:t xml:space="preserve">کدام یک از اعداد زیر </w:t>
            </w:r>
            <w:r w:rsidRPr="0047357F">
              <w:rPr>
                <w:rFonts w:ascii="Cambria Math" w:eastAsia="Times New Roman" w:hAnsi="Cambria Math" w:cs="B Koodak" w:hint="cs"/>
                <w:color w:val="000000"/>
                <w:kern w:val="28"/>
                <w:sz w:val="28"/>
                <w:szCs w:val="28"/>
                <w:u w:val="single"/>
                <w:rtl/>
              </w:rPr>
              <w:t>گو یا نیست .</w:t>
            </w:r>
          </w:p>
          <w:p w14:paraId="7D52106F" w14:textId="77777777" w:rsidR="00702CE6" w:rsidRPr="0047357F" w:rsidRDefault="00702CE6" w:rsidP="0047357F">
            <w:p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Koodak" w:hint="cs"/>
                <w:color w:val="000000"/>
                <w:kern w:val="28"/>
                <w:sz w:val="28"/>
                <w:szCs w:val="28"/>
                <w:rtl/>
              </w:rPr>
              <w:t xml:space="preserve">الف) </w:t>
            </w:r>
            <w:r w:rsidRPr="0047357F">
              <w:rPr>
                <w:rFonts w:ascii="Cambria Math" w:eastAsia="Times New Roman" w:hAnsi="Cambria Math" w:cs="B Koodak"/>
                <w:color w:val="000000"/>
                <w:kern w:val="28"/>
                <w:position w:val="-8"/>
                <w:sz w:val="28"/>
                <w:szCs w:val="28"/>
              </w:rPr>
              <w:object w:dxaOrig="620" w:dyaOrig="380" w14:anchorId="697A5402">
                <v:shape id="_x0000_i1036" type="#_x0000_t75" style="width:31.25pt;height:18.75pt" o:ole="">
                  <v:imagedata r:id="rId30" o:title=""/>
                </v:shape>
                <o:OLEObject Type="Embed" ProgID="Equation.3" ShapeID="_x0000_i1036" DrawAspect="Content" ObjectID="_1786630107" r:id="rId31"/>
              </w:object>
            </w:r>
            <w:r w:rsidRPr="0047357F">
              <w:rPr>
                <w:rFonts w:ascii="Cambria Math" w:eastAsia="Times New Roman" w:hAnsi="Cambria Math" w:cs="B Koodak" w:hint="cs"/>
                <w:color w:val="000000"/>
                <w:kern w:val="28"/>
                <w:sz w:val="28"/>
                <w:szCs w:val="28"/>
                <w:rtl/>
              </w:rPr>
              <w:t xml:space="preserve">              ب) </w:t>
            </w:r>
            <w:r w:rsidRPr="0047357F">
              <w:rPr>
                <w:rFonts w:ascii="Cambria Math" w:eastAsia="Times New Roman" w:hAnsi="Cambria Math" w:cs="B Koodak"/>
                <w:color w:val="000000"/>
                <w:kern w:val="28"/>
                <w:position w:val="-8"/>
                <w:sz w:val="28"/>
                <w:szCs w:val="28"/>
              </w:rPr>
              <w:object w:dxaOrig="660" w:dyaOrig="380" w14:anchorId="14F5C073">
                <v:shape id="_x0000_i1037" type="#_x0000_t75" style="width:33.15pt;height:18.75pt" o:ole="">
                  <v:imagedata r:id="rId32" o:title=""/>
                </v:shape>
                <o:OLEObject Type="Embed" ProgID="Equation.3" ShapeID="_x0000_i1037" DrawAspect="Content" ObjectID="_1786630108" r:id="rId33"/>
              </w:object>
            </w:r>
            <w:r w:rsidRPr="0047357F">
              <w:rPr>
                <w:rFonts w:ascii="Cambria Math" w:eastAsia="Times New Roman" w:hAnsi="Cambria Math" w:cs="B Koodak" w:hint="cs"/>
                <w:color w:val="000000"/>
                <w:kern w:val="28"/>
                <w:sz w:val="28"/>
                <w:szCs w:val="28"/>
                <w:rtl/>
              </w:rPr>
              <w:t xml:space="preserve">                   ج) </w:t>
            </w:r>
            <w:r w:rsidRPr="0047357F">
              <w:rPr>
                <w:rFonts w:ascii="Cambria Math" w:eastAsia="Times New Roman" w:hAnsi="Cambria Math" w:cs="B Koodak"/>
                <w:color w:val="000000"/>
                <w:kern w:val="28"/>
                <w:position w:val="-8"/>
                <w:sz w:val="28"/>
                <w:szCs w:val="28"/>
              </w:rPr>
              <w:object w:dxaOrig="640" w:dyaOrig="380" w14:anchorId="32E4A896">
                <v:shape id="_x0000_i1038" type="#_x0000_t75" style="width:31.25pt;height:18.75pt" o:ole="">
                  <v:imagedata r:id="rId34" o:title=""/>
                </v:shape>
                <o:OLEObject Type="Embed" ProgID="Equation.3" ShapeID="_x0000_i1038" DrawAspect="Content" ObjectID="_1786630109" r:id="rId35"/>
              </w:object>
            </w:r>
            <w:r w:rsidRPr="0047357F">
              <w:rPr>
                <w:rFonts w:ascii="Cambria Math" w:eastAsia="Times New Roman" w:hAnsi="Cambria Math" w:cs="B Koodak" w:hint="cs"/>
                <w:color w:val="000000"/>
                <w:kern w:val="28"/>
                <w:sz w:val="28"/>
                <w:szCs w:val="28"/>
                <w:rtl/>
              </w:rPr>
              <w:t xml:space="preserve">           د) </w:t>
            </w:r>
            <w:r w:rsidRPr="0047357F">
              <w:rPr>
                <w:rFonts w:ascii="Cambria Math" w:eastAsia="Times New Roman" w:hAnsi="Cambria Math" w:cs="B Koodak"/>
                <w:color w:val="000000"/>
                <w:kern w:val="28"/>
                <w:position w:val="-8"/>
                <w:sz w:val="28"/>
                <w:szCs w:val="28"/>
              </w:rPr>
              <w:object w:dxaOrig="620" w:dyaOrig="380" w14:anchorId="09244DCC">
                <v:shape id="_x0000_i1039" type="#_x0000_t75" style="width:31.25pt;height:18.75pt" o:ole="">
                  <v:imagedata r:id="rId36" o:title=""/>
                </v:shape>
                <o:OLEObject Type="Embed" ProgID="Equation.3" ShapeID="_x0000_i1039" DrawAspect="Content" ObjectID="_1786630110" r:id="rId37"/>
              </w:object>
            </w:r>
          </w:p>
        </w:tc>
      </w:tr>
      <w:tr w:rsidR="00702CE6" w:rsidRPr="0047357F" w14:paraId="1744AF2A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5ECC128F" w14:textId="77777777" w:rsidR="00702CE6" w:rsidRPr="0047357F" w:rsidRDefault="00702CE6" w:rsidP="0047357F">
            <w:pPr>
              <w:rPr>
                <w:rFonts w:ascii="Cambria Math" w:eastAsia="Times New Roman" w:hAnsi="Cambria Math" w:cs="B Koodak"/>
                <w:b/>
                <w:bCs/>
                <w:i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حاصل عبارت </w:t>
            </w:r>
            <m:oMath>
              <m:r>
                <m:rPr>
                  <m:nor/>
                </m:rPr>
                <w:rPr>
                  <w:rFonts w:ascii="Cambria Math" w:eastAsia="Times New Roman" w:hAnsi="Cambria Math" w:cs="B Koodak"/>
                  <w:b/>
                  <w:bCs/>
                  <w:color w:val="000000"/>
                  <w:kern w:val="28"/>
                  <w:sz w:val="28"/>
                  <w:szCs w:val="28"/>
                </w:rPr>
                <m:t>-18÷(3×6)</m:t>
              </m:r>
            </m:oMath>
            <w:r w:rsidRPr="0047357F">
              <w:rPr>
                <w:rFonts w:ascii="Cambria Math" w:eastAsia="Times New Roman" w:hAnsi="Cambria Math" w:cs="B Koodak" w:hint="cs"/>
                <w:b/>
                <w:bCs/>
                <w:i/>
                <w:color w:val="000000"/>
                <w:kern w:val="28"/>
                <w:sz w:val="28"/>
                <w:szCs w:val="28"/>
                <w:rtl/>
              </w:rPr>
              <w:t xml:space="preserve">  برابر است با :                                                                                                                 </w:t>
            </w:r>
          </w:p>
          <w:p w14:paraId="55F0F06F" w14:textId="77777777" w:rsidR="00702CE6" w:rsidRPr="0047357F" w:rsidRDefault="00702CE6" w:rsidP="0047357F">
            <w:pPr>
              <w:rPr>
                <w:rFonts w:ascii="Cambria Math" w:eastAsia="Times New Roman" w:hAnsi="Cambria Math" w:cs="B Koodak"/>
                <w:b/>
                <w:bCs/>
                <w:i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i/>
                <w:color w:val="000000"/>
                <w:kern w:val="28"/>
                <w:sz w:val="28"/>
                <w:szCs w:val="28"/>
                <w:rtl/>
              </w:rPr>
              <w:t xml:space="preserve">  الف)1+                    ب)16-                    ج)16+                  د)1-                 </w:t>
            </w:r>
          </w:p>
        </w:tc>
      </w:tr>
      <w:tr w:rsidR="00702CE6" w:rsidRPr="0047357F" w14:paraId="6A9D33D3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53FA10F9" w14:textId="0BBC046A" w:rsidR="00702CE6" w:rsidRPr="0047357F" w:rsidRDefault="00702CE6" w:rsidP="0047357F">
            <w:pPr>
              <w:rPr>
                <w:rFonts w:ascii="Cambria Math" w:eastAsia="Times New Roman" w:hAnsi="Cambria Math" w:cs="B Nazanin"/>
                <w:b/>
                <w:bCs/>
                <w:i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حاصل عبارت مقابل کدام است؟                        </w:t>
            </w:r>
            <m:oMath>
              <m:r>
                <m:rPr>
                  <m:nor/>
                </m:rPr>
                <w:rPr>
                  <w:rFonts w:ascii="Cambria Math" w:eastAsia="Times New Roman" w:hAnsi="Cambria Math" w:cs="B Nazanin"/>
                  <w:b/>
                  <w:bCs/>
                  <w:color w:val="000000"/>
                  <w:kern w:val="28"/>
                  <w:sz w:val="28"/>
                  <w:szCs w:val="28"/>
                </w:rPr>
                <m:t>-45-44-43-  …  +43+44</m:t>
              </m:r>
            </m:oMath>
          </w:p>
          <w:p w14:paraId="3B69F307" w14:textId="77777777" w:rsidR="00702CE6" w:rsidRPr="0047357F" w:rsidRDefault="00702CE6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الف) صفر                             ب)</w:t>
            </w:r>
            <w:r w:rsidRPr="0047357F"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  <w:t>89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-                             ج)45                          د)45-</w:t>
            </w:r>
          </w:p>
        </w:tc>
      </w:tr>
      <w:tr w:rsidR="00702CE6" w:rsidRPr="0047357F" w14:paraId="6A5C5E69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341A3BD5" w14:textId="77777777" w:rsidR="00702CE6" w:rsidRPr="0047357F" w:rsidRDefault="00702CE6" w:rsidP="0047357F">
            <w:pPr>
              <w:jc w:val="both"/>
              <w:rPr>
                <w:rFonts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Koodak" w:hint="cs"/>
                <w:b/>
                <w:bCs/>
                <w:sz w:val="28"/>
                <w:szCs w:val="28"/>
                <w:rtl/>
              </w:rPr>
              <w:t>کوچکترین عضو مجموعه اعداد صحیح مثبت عدد ..................می باشد.</w:t>
            </w:r>
          </w:p>
          <w:p w14:paraId="6D7631AB" w14:textId="77777777" w:rsidR="00702CE6" w:rsidRPr="0047357F" w:rsidRDefault="00702CE6" w:rsidP="0047357F">
            <w:pPr>
              <w:rPr>
                <w:rFonts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Koodak" w:hint="cs"/>
                <w:b/>
                <w:bCs/>
                <w:sz w:val="28"/>
                <w:szCs w:val="28"/>
                <w:rtl/>
              </w:rPr>
              <w:t>الف)    1-                       ب) 0                   ج) 1+                         د) 9+</w:t>
            </w:r>
          </w:p>
        </w:tc>
      </w:tr>
      <w:tr w:rsidR="00702CE6" w:rsidRPr="0047357F" w14:paraId="1AA449C6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0C4D59CE" w14:textId="77777777" w:rsidR="00702CE6" w:rsidRPr="0047357F" w:rsidRDefault="00702CE6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حاصل عبارت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</w:rPr>
              <w:t>]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(1+3×4-15)2+3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</w:rPr>
              <w:t>[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4-7       کدام است ؟ </w:t>
            </w:r>
          </w:p>
          <w:p w14:paraId="0E7ADE06" w14:textId="77777777" w:rsidR="00702CE6" w:rsidRPr="0047357F" w:rsidRDefault="00702CE6" w:rsidP="0047357F">
            <w:pPr>
              <w:rPr>
                <w:rFonts w:cs="B Titr"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الف)510                          ب)60                         ج)85-                    د)37-</w:t>
            </w:r>
          </w:p>
        </w:tc>
      </w:tr>
      <w:tr w:rsidR="00702CE6" w:rsidRPr="0047357F" w14:paraId="3D3FF6BC" w14:textId="77777777" w:rsidTr="00F66224">
        <w:trPr>
          <w:gridAfter w:val="1"/>
          <w:wAfter w:w="807" w:type="dxa"/>
        </w:trPr>
        <w:tc>
          <w:tcPr>
            <w:tcW w:w="9614" w:type="dxa"/>
          </w:tcPr>
          <w:p w14:paraId="02157E8C" w14:textId="77777777" w:rsidR="00702CE6" w:rsidRPr="0047357F" w:rsidRDefault="00702CE6" w:rsidP="0047357F">
            <w:pPr>
              <w:rPr>
                <w:rFonts w:cs="B Titr"/>
                <w:sz w:val="28"/>
                <w:szCs w:val="28"/>
                <w:rtl/>
              </w:rPr>
            </w:pPr>
            <w:r w:rsidRPr="0047357F">
              <w:rPr>
                <w:rFonts w:cs="B Titr" w:hint="cs"/>
                <w:sz w:val="28"/>
                <w:szCs w:val="28"/>
                <w:rtl/>
              </w:rPr>
              <w:t>درستی یا نادرستی عبارتهای زیر را مشخص کنید.</w:t>
            </w:r>
          </w:p>
          <w:p w14:paraId="0DA47EC1" w14:textId="77777777" w:rsidR="00702CE6" w:rsidRPr="0047357F" w:rsidRDefault="00702CE6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lastRenderedPageBreak/>
              <w:t>الف)اعداد صحیح شامل اعداد طبیعی وقرینه اعداد طبیعی می باشد.</w:t>
            </w:r>
          </w:p>
          <w:p w14:paraId="7A9F66F0" w14:textId="77777777" w:rsidR="00702CE6" w:rsidRPr="0047357F" w:rsidRDefault="00702CE6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>ب)هر عدد گویا یک عدد صحیح است.</w:t>
            </w:r>
          </w:p>
          <w:p w14:paraId="503CF834" w14:textId="77777777" w:rsidR="00702CE6" w:rsidRPr="0047357F" w:rsidRDefault="00702CE6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پ)قرینه معکوس عدد </w:t>
            </w:r>
            <m:oMath>
              <m:r>
                <m:rPr>
                  <m:nor/>
                </m:rPr>
                <w:rPr>
                  <w:rFonts w:ascii="Cambria Math" w:hAnsi="Cambria Math" w:cs="B Nazanin"/>
                  <w:b/>
                  <w:bCs/>
                  <w:sz w:val="28"/>
                  <w:szCs w:val="28"/>
                </w:rPr>
                <m:t>-2</m:t>
              </m:r>
              <m:f>
                <m:fPr>
                  <m:ctrl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5</m:t>
                  </m:r>
                </m:den>
              </m:f>
            </m:oMath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عدد </w:t>
            </w:r>
            <m:oMath>
              <m:f>
                <m:fPr>
                  <m:ctrl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13</m:t>
                  </m:r>
                </m:den>
              </m:f>
            </m:oMath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است.</w:t>
            </w:r>
          </w:p>
          <w:p w14:paraId="4E0AB5D6" w14:textId="77777777" w:rsidR="00702CE6" w:rsidRPr="0047357F" w:rsidRDefault="00702CE6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>ت)یک تنها عددی است که معکوسش با خودش برابر است.</w:t>
            </w:r>
          </w:p>
          <w:p w14:paraId="0BEEAF82" w14:textId="77777777" w:rsidR="00702CE6" w:rsidRPr="0047357F" w:rsidRDefault="00702CE6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ث)حاصل عبارت </w:t>
            </w:r>
            <m:oMath>
              <m:f>
                <m:fPr>
                  <m:ctrl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nor/>
                </m:rPr>
                <w:rPr>
                  <w:rFonts w:ascii="Cambria Math" w:hAnsi="Cambria Math" w:cs="B Nazanin"/>
                  <w:b/>
                  <w:bCs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nor/>
                </m:rPr>
                <w:rPr>
                  <w:rFonts w:ascii="Cambria Math" w:hAnsi="Cambria Math" w:cs="B Nazanin"/>
                  <w:b/>
                  <w:bCs/>
                  <w:sz w:val="28"/>
                  <w:szCs w:val="28"/>
                </w:rPr>
                <m:t>×</m:t>
              </m:r>
              <m:f>
                <m:fPr>
                  <m:ctrlPr>
                    <w:rPr>
                      <w:rFonts w:ascii="Cambria Math" w:hAnsi="Cambria Math" w:cs="B Nazanin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4</m:t>
                  </m:r>
                </m:den>
              </m:f>
            </m:oMath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برابر با صفر است .</w:t>
            </w:r>
          </w:p>
          <w:p w14:paraId="5ECFBCC1" w14:textId="77777777" w:rsidR="00702CE6" w:rsidRPr="0047357F" w:rsidRDefault="00702CE6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>ج) بین هر دو عدد صحیح بی شمار عدد گویا وجود دارد.</w:t>
            </w:r>
          </w:p>
          <w:p w14:paraId="62893099" w14:textId="77777777" w:rsidR="00702CE6" w:rsidRPr="0047357F" w:rsidRDefault="00702CE6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چ) نصف قرینه معکوس عدد </w:t>
            </w:r>
            <m:oMath>
              <m:d>
                <m:dPr>
                  <m:ctrlPr>
                    <w:rPr>
                      <w:rFonts w:ascii="Cambria Math" w:eastAsia="Times New Roman" w:hAnsi="Cambria Math" w:cs="B Nazanin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B Nazanin"/>
                      <w:sz w:val="28"/>
                      <w:szCs w:val="28"/>
                    </w:rPr>
                    <m:t>-</m:t>
                  </m:r>
                  <m:d>
                    <m:dPr>
                      <m:ctrlPr>
                        <w:rPr>
                          <w:rFonts w:ascii="Cambria Math" w:eastAsia="Times New Roman" w:hAnsi="Cambria Math" w:cs="B Nazani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rFonts w:ascii="Cambria Math" w:eastAsia="Times New Roman" w:hAnsi="Cambria Math" w:cs="B Nazanin"/>
                          <w:b/>
                          <w:bCs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B Nazanin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w:rPr>
                              <w:rFonts w:ascii="Cambria Math" w:eastAsia="Times New Roman" w:hAnsi="Cambria Math" w:cs="B Nazanin"/>
                              <w:b/>
                              <w:bCs/>
                              <w:sz w:val="28"/>
                              <w:szCs w:val="28"/>
                            </w:rPr>
                            <m:t>-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w:rPr>
                              <w:rFonts w:ascii="Cambria Math" w:eastAsia="Times New Roman" w:hAnsi="Cambria Math" w:cs="B Nazanin"/>
                              <w:b/>
                              <w:bCs/>
                              <w:sz w:val="28"/>
                              <w:szCs w:val="28"/>
                            </w:rPr>
                            <m:t>-30</m:t>
                          </m:r>
                        </m:den>
                      </m:f>
                    </m:e>
                  </m:d>
                </m:e>
              </m:d>
            </m:oMath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برابر با </w:t>
            </w:r>
            <m:oMath>
              <m:r>
                <m:rPr>
                  <m:nor/>
                </m:rPr>
                <w:rPr>
                  <w:rFonts w:ascii="Cambria Math" w:eastAsia="Times New Roman" w:hAnsi="Cambria Math" w:cs="B Nazanin"/>
                  <w:b/>
                  <w:bCs/>
                  <w:sz w:val="28"/>
                  <w:szCs w:val="28"/>
                </w:rPr>
                <m:t>1</m:t>
              </m:r>
            </m:oMath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47357F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</w:rPr>
              <w:t>–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است.</w:t>
            </w:r>
          </w:p>
          <w:p w14:paraId="441A3A6B" w14:textId="77777777" w:rsidR="00702CE6" w:rsidRPr="0047357F" w:rsidRDefault="00702CE6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ح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کوچکترین عدد صحیح منفی سه رقمی عدد 999- است .</w:t>
            </w:r>
          </w:p>
        </w:tc>
      </w:tr>
      <w:tr w:rsidR="002A4F24" w:rsidRPr="0047357F" w14:paraId="1B4C7140" w14:textId="77777777" w:rsidTr="00F66224">
        <w:tc>
          <w:tcPr>
            <w:tcW w:w="10421" w:type="dxa"/>
            <w:gridSpan w:val="2"/>
          </w:tcPr>
          <w:p w14:paraId="59E9584C" w14:textId="77777777" w:rsidR="002A4F24" w:rsidRPr="0047357F" w:rsidRDefault="00F37759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lastRenderedPageBreak/>
              <w:t>22</w:t>
            </w:r>
            <w:r w:rsidR="002A4F24"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 xml:space="preserve">) </w:t>
            </w:r>
            <w:r w:rsidR="002A4F24" w:rsidRPr="0047357F">
              <w:rPr>
                <w:rFonts w:ascii="Tahoma" w:eastAsia="Times New Roman" w:hAnsi="Tahoma" w:cs="B Titr" w:hint="cs"/>
                <w:b/>
                <w:bCs/>
                <w:color w:val="000000"/>
                <w:sz w:val="28"/>
                <w:szCs w:val="28"/>
                <w:rtl/>
                <w:lang w:bidi="ar-SA"/>
              </w:rPr>
              <w:t>جا های خالی را با عدد یا کلمه ی مناسب کامل کنید</w:t>
            </w:r>
            <w:r w:rsidR="002A4F24" w:rsidRPr="0047357F">
              <w:rPr>
                <w:rFonts w:ascii="Tahoma" w:eastAsia="Times New Roman" w:hAnsi="Tahoma" w:cs="B Koodak" w:hint="cs"/>
                <w:b/>
                <w:bCs/>
                <w:color w:val="000000"/>
                <w:sz w:val="28"/>
                <w:szCs w:val="28"/>
                <w:rtl/>
                <w:lang w:bidi="ar-SA"/>
              </w:rPr>
              <w:t xml:space="preserve"> .</w:t>
            </w:r>
          </w:p>
          <w:p w14:paraId="12A9A8A2" w14:textId="77777777" w:rsidR="002A4F24" w:rsidRPr="0047357F" w:rsidRDefault="002A4F24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ب)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حاصل عبارت </w:t>
            </w:r>
            <m:oMath>
              <m:r>
                <m:rPr>
                  <m:nor/>
                </m:rPr>
                <w:rPr>
                  <w:rFonts w:ascii="Cambria Math" w:eastAsia="Times New Roman" w:hAnsi="Cambria Math" w:cs="B Nazanin"/>
                  <w:b/>
                  <w:bCs/>
                  <w:color w:val="000000"/>
                  <w:kern w:val="28"/>
                  <w:sz w:val="28"/>
                  <w:szCs w:val="28"/>
                </w:rPr>
                <m:t>5÷</m:t>
              </m:r>
              <m:f>
                <m:fPr>
                  <m:ctrlPr>
                    <w:rPr>
                      <w:rFonts w:ascii="Cambria Math" w:eastAsia="Times New Roman" w:hAnsi="Cambria Math" w:cs="B Nazanin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Nazanin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Nazanin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3</m:t>
                  </m:r>
                </m:den>
              </m:f>
              <m:r>
                <m:rPr>
                  <m:nor/>
                </m:rPr>
                <w:rPr>
                  <w:rFonts w:ascii="Cambria Math" w:eastAsia="Times New Roman" w:hAnsi="Cambria Math" w:cs="B Nazanin"/>
                  <w:b/>
                  <w:bCs/>
                  <w:color w:val="000000"/>
                  <w:kern w:val="28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B Nazanin"/>
                      <w:b/>
                      <w:bCs/>
                      <w:i/>
                      <w:color w:val="000000"/>
                      <w:kern w:val="28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Nazanin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Nazanin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3</m:t>
                  </m:r>
                </m:den>
              </m:f>
              <m:r>
                <m:rPr>
                  <m:nor/>
                </m:rPr>
                <w:rPr>
                  <w:rFonts w:ascii="Cambria Math" w:eastAsia="Times New Roman" w:hAnsi="Cambria Math" w:cs="B Nazanin"/>
                  <w:b/>
                  <w:bCs/>
                  <w:color w:val="000000"/>
                  <w:kern w:val="28"/>
                  <w:sz w:val="28"/>
                  <w:szCs w:val="28"/>
                </w:rPr>
                <m:t>×5</m:t>
              </m:r>
            </m:oMath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برابر با عدد ................. است. </w:t>
            </w:r>
          </w:p>
          <w:p w14:paraId="085AA743" w14:textId="77777777" w:rsidR="002A4F24" w:rsidRPr="0047357F" w:rsidRDefault="002C1011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>ج)</w:t>
            </w:r>
            <m:oMath>
              <m:d>
                <m:dPr>
                  <m:ctrl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-2/3</m:t>
                  </m:r>
                </m:e>
              </m:d>
              <m:r>
                <m:rPr>
                  <m:nor/>
                </m:rPr>
                <w:rPr>
                  <w:rFonts w:ascii="Cambria Math" w:hAnsi="Cambria Math" w:cs="B Nazanin"/>
                  <w:b/>
                  <w:bCs/>
                  <w:sz w:val="28"/>
                  <w:szCs w:val="28"/>
                  <w:rtl/>
                </w:rPr>
                <m:t>×</m:t>
              </m:r>
              <m:d>
                <m:dPr>
                  <m:ctrl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……</m:t>
                  </m:r>
                </m:e>
              </m:d>
              <m:r>
                <m:rPr>
                  <m:nor/>
                </m:rPr>
                <w:rPr>
                  <w:rFonts w:ascii="Cambria Math" w:hAnsi="Cambria Math" w:cs="B Nazanin"/>
                  <w:b/>
                  <w:bCs/>
                  <w:sz w:val="28"/>
                  <w:szCs w:val="28"/>
                  <w:rtl/>
                </w:rPr>
                <m:t>=</m:t>
              </m:r>
              <m:r>
                <m:rPr>
                  <m:nor/>
                </m:rPr>
                <w:rPr>
                  <w:rFonts w:ascii="Cambria Math" w:hAnsi="Cambria Math" w:cs="B Nazanin"/>
                  <w:b/>
                  <w:bCs/>
                  <w:sz w:val="28"/>
                  <w:szCs w:val="28"/>
                </w:rPr>
                <m:t>1</m:t>
              </m:r>
            </m:oMath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</w:t>
            </w:r>
            <m:oMath>
              <m:r>
                <m:rPr>
                  <m:nor/>
                </m:rPr>
                <w:rPr>
                  <w:rFonts w:ascii="Cambria Math" w:hAnsi="Cambria Math" w:cs="B Nazanin"/>
                  <w:b/>
                  <w:bCs/>
                  <w:sz w:val="28"/>
                  <w:szCs w:val="28"/>
                </w:rPr>
                <m:t>+2</m:t>
              </m:r>
              <m:f>
                <m:fPr>
                  <m:ctrl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6</m:t>
                  </m:r>
                </m:den>
              </m:f>
              <m:r>
                <m:rPr>
                  <m:nor/>
                </m:rPr>
                <w:rPr>
                  <w:rFonts w:ascii="Cambria Math" w:hAnsi="Cambria Math" w:cs="B Nazanin"/>
                  <w:b/>
                  <w:bCs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 w:cs="B Nazanin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…….</m:t>
                  </m:r>
                </m:e>
              </m:d>
              <m:r>
                <m:rPr>
                  <m:nor/>
                </m:rPr>
                <w:rPr>
                  <w:rFonts w:ascii="Cambria Math" w:hAnsi="Cambria Math" w:cs="B Nazanin"/>
                  <w:b/>
                  <w:bCs/>
                  <w:sz w:val="28"/>
                  <w:szCs w:val="28"/>
                </w:rPr>
                <m:t>=0</m:t>
              </m:r>
            </m:oMath>
          </w:p>
          <w:p w14:paraId="18CF776E" w14:textId="77777777" w:rsidR="002C1011" w:rsidRPr="0047357F" w:rsidRDefault="002C1011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>چ)کوچکترین عدد ی که معکوسش با خودش برابر است عدد ................ است.</w:t>
            </w:r>
          </w:p>
          <w:p w14:paraId="6A257260" w14:textId="77777777" w:rsidR="002C1011" w:rsidRPr="0047357F" w:rsidRDefault="002C1011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>ح)هر عددی را بتوان به صورت ................ نوشت عددی گویا است.</w:t>
            </w:r>
          </w:p>
          <w:p w14:paraId="0F81A73A" w14:textId="77777777" w:rsidR="00C728BD" w:rsidRPr="0047357F" w:rsidRDefault="00C728BD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>د)تنها عدد گویا که معکوس ندارد عدد ................ است</w:t>
            </w:r>
          </w:p>
          <w:p w14:paraId="7BF90547" w14:textId="77777777" w:rsidR="00B87624" w:rsidRPr="0047357F" w:rsidRDefault="00B87624" w:rsidP="0047357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cs="B Nazanin" w:hint="cs"/>
                <w:b/>
                <w:bCs/>
                <w:sz w:val="28"/>
                <w:szCs w:val="28"/>
                <w:rtl/>
              </w:rPr>
              <w:t>ذ)حاصل تقسیم عدد یک برهر عدد غیر صفر برابر با .......................... است.</w:t>
            </w:r>
          </w:p>
        </w:tc>
      </w:tr>
      <w:tr w:rsidR="003B2EDF" w:rsidRPr="0047357F" w14:paraId="1850FC76" w14:textId="77777777" w:rsidTr="00F66224">
        <w:tc>
          <w:tcPr>
            <w:tcW w:w="10421" w:type="dxa"/>
            <w:gridSpan w:val="2"/>
          </w:tcPr>
          <w:p w14:paraId="5EA172D9" w14:textId="77777777" w:rsidR="00F37759" w:rsidRPr="0047357F" w:rsidRDefault="00F37759" w:rsidP="0047357F">
            <w:pPr>
              <w:rPr>
                <w:rFonts w:ascii="Times New Roman" w:eastAsia="Times New Roman" w:hAnsi="Times New Roman" w:cs="B Titr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23</w:t>
            </w:r>
            <w:r w:rsidR="003B2EDF"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 xml:space="preserve">) حاصل عبارت زیر را به ساده ترین صورت بنویسید . ( با راه حل )       </w:t>
            </w:r>
          </w:p>
          <w:p w14:paraId="72BFDD6C" w14:textId="77777777" w:rsidR="00F37759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="00F37759"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= </w:t>
            </w:r>
            <w:r w:rsidR="00F37759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(2+(3+(6-5)4)3)2 </w:t>
            </w:r>
          </w:p>
          <w:p w14:paraId="459E7C55" w14:textId="77777777" w:rsidR="00F37759" w:rsidRPr="0047357F" w:rsidRDefault="00F37759" w:rsidP="0047357F">
            <w:pPr>
              <w:rPr>
                <w:rFonts w:ascii="Times New Roman" w:eastAsia="Times New Roman" w:hAnsi="Times New Roman" w:cs="B Titr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        =  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(9-(4-2)5-1)3-7</w:t>
            </w:r>
          </w:p>
          <w:p w14:paraId="6C14ABB5" w14:textId="77777777" w:rsidR="00F37759" w:rsidRPr="0047357F" w:rsidRDefault="00F37759" w:rsidP="0047357F">
            <w:pPr>
              <w:rPr>
                <w:rFonts w:ascii="Times New Roman" w:eastAsia="Times New Roman" w:hAnsi="Times New Roman" w:cs="B Titr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= 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( 3+2×7-15)×(3+5)×4-9</w:t>
            </w:r>
          </w:p>
          <w:p w14:paraId="700C2EFE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28"/>
                <w:sz w:val="28"/>
                <w:szCs w:val="28"/>
              </w:rPr>
              <w:object w:dxaOrig="2100" w:dyaOrig="720" w14:anchorId="50C953A4">
                <v:shape id="_x0000_i1040" type="#_x0000_t75" style="width:105.95pt;height:34.5pt" o:ole="">
                  <v:imagedata r:id="rId38" o:title=""/>
                </v:shape>
                <o:OLEObject Type="Embed" ProgID="Equation.3" ShapeID="_x0000_i1040" DrawAspect="Content" ObjectID="_1786630111" r:id="rId39"/>
              </w:objec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28"/>
                <w:sz w:val="28"/>
                <w:szCs w:val="28"/>
              </w:rPr>
              <w:object w:dxaOrig="2000" w:dyaOrig="720" w14:anchorId="569A8DD3">
                <v:shape id="_x0000_i1041" type="#_x0000_t75" style="width:99.7pt;height:34.5pt" o:ole="">
                  <v:imagedata r:id="rId40" o:title=""/>
                </v:shape>
                <o:OLEObject Type="Embed" ProgID="Equation.3" ShapeID="_x0000_i1041" DrawAspect="Content" ObjectID="_1786630112" r:id="rId41"/>
              </w:objec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</w:t>
            </w:r>
          </w:p>
          <w:p w14:paraId="1E73CA60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</w:p>
          <w:p w14:paraId="5B278157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28"/>
                <w:sz w:val="28"/>
                <w:szCs w:val="28"/>
              </w:rPr>
              <w:object w:dxaOrig="1579" w:dyaOrig="720" w14:anchorId="023FA9ED">
                <v:shape id="_x0000_i1042" type="#_x0000_t75" style="width:79.6pt;height:34.5pt" o:ole="">
                  <v:imagedata r:id="rId42" o:title=""/>
                </v:shape>
                <o:OLEObject Type="Embed" ProgID="Equation.3" ShapeID="_x0000_i1042" DrawAspect="Content" ObjectID="_1786630113" r:id="rId43"/>
              </w:objec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28"/>
                <w:sz w:val="28"/>
                <w:szCs w:val="28"/>
              </w:rPr>
              <w:object w:dxaOrig="1740" w:dyaOrig="720" w14:anchorId="5F66AD81">
                <v:shape id="_x0000_i1043" type="#_x0000_t75" style="width:87.75pt;height:34.5pt" o:ole="">
                  <v:imagedata r:id="rId44" o:title=""/>
                </v:shape>
                <o:OLEObject Type="Embed" ProgID="Equation.3" ShapeID="_x0000_i1043" DrawAspect="Content" ObjectID="_1786630114" r:id="rId45"/>
              </w:objec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14:paraId="1599D6DA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</w:p>
          <w:p w14:paraId="49D4206B" w14:textId="77777777" w:rsidR="003B2EDF" w:rsidRPr="0047357F" w:rsidRDefault="003B2EDF" w:rsidP="0047357F">
            <w:pPr>
              <w:jc w:val="right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/>
                <w:b/>
                <w:bCs/>
                <w:position w:val="-28"/>
                <w:sz w:val="28"/>
                <w:szCs w:val="28"/>
              </w:rPr>
              <w:object w:dxaOrig="1740" w:dyaOrig="720" w14:anchorId="011B27DA">
                <v:shape id="_x0000_i1044" type="#_x0000_t75" style="width:87.75pt;height:34.5pt" o:ole="">
                  <v:imagedata r:id="rId46" o:title=""/>
                </v:shape>
                <o:OLEObject Type="Embed" ProgID="Equation.3" ShapeID="_x0000_i1044" DrawAspect="Content" ObjectID="_1786630115" r:id="rId47"/>
              </w:objec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28"/>
                <w:sz w:val="28"/>
                <w:szCs w:val="28"/>
              </w:rPr>
              <w:object w:dxaOrig="1440" w:dyaOrig="720" w14:anchorId="09D49597">
                <v:shape id="_x0000_i1045" type="#_x0000_t75" style="width:71.2pt;height:34.5pt" o:ole="">
                  <v:imagedata r:id="rId48" o:title=""/>
                </v:shape>
                <o:OLEObject Type="Embed" ProgID="Equation.3" ShapeID="_x0000_i1045" DrawAspect="Content" ObjectID="_1786630116" r:id="rId49"/>
              </w:object>
            </w:r>
          </w:p>
          <w:p w14:paraId="69EC7DB0" w14:textId="77777777" w:rsidR="003B2EDF" w:rsidRPr="0047357F" w:rsidRDefault="003B2EDF" w:rsidP="0047357F">
            <w:pPr>
              <w:jc w:val="right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</w:p>
          <w:p w14:paraId="309EBA75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28"/>
                <w:sz w:val="28"/>
                <w:szCs w:val="28"/>
              </w:rPr>
              <w:object w:dxaOrig="1980" w:dyaOrig="720" w14:anchorId="3B7B6898">
                <v:shape id="_x0000_i1046" type="#_x0000_t75" style="width:99.7pt;height:34.5pt" o:ole="">
                  <v:imagedata r:id="rId50" o:title=""/>
                </v:shape>
                <o:OLEObject Type="Embed" ProgID="Equation.3" ShapeID="_x0000_i1046" DrawAspect="Content" ObjectID="_1786630117" r:id="rId51"/>
              </w:objec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28"/>
                <w:sz w:val="28"/>
                <w:szCs w:val="28"/>
              </w:rPr>
              <w:object w:dxaOrig="1640" w:dyaOrig="720" w14:anchorId="0868710B">
                <v:shape id="_x0000_i1047" type="#_x0000_t75" style="width:80.95pt;height:34.5pt" o:ole="">
                  <v:imagedata r:id="rId52" o:title=""/>
                </v:shape>
                <o:OLEObject Type="Embed" ProgID="Equation.3" ShapeID="_x0000_i1047" DrawAspect="Content" ObjectID="_1786630118" r:id="rId53"/>
              </w:object>
            </w:r>
          </w:p>
          <w:p w14:paraId="5463D519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</w:p>
          <w:p w14:paraId="14F2FB93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</w:t>
            </w:r>
            <w:r w:rsidRPr="00702CE6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702CE6">
              <w:rPr>
                <w:rFonts w:asciiTheme="majorBidi" w:eastAsia="Times New Roman" w:hAnsiTheme="majorBidi" w:cstheme="majorBidi"/>
                <w:b/>
                <w:bCs/>
                <w:color w:val="000000"/>
                <w:sz w:val="28"/>
                <w:szCs w:val="28"/>
                <w:rtl/>
              </w:rPr>
              <w:t>=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(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color w:val="000000"/>
                <w:position w:val="-28"/>
                <w:sz w:val="28"/>
                <w:szCs w:val="28"/>
              </w:rPr>
              <w:object w:dxaOrig="360" w:dyaOrig="720" w14:anchorId="29C55850">
                <v:shape id="_x0000_i1048" type="#_x0000_t75" style="width:17.4pt;height:37.5pt" o:ole="">
                  <v:imagedata r:id="rId54" o:title=""/>
                </v:shape>
                <o:OLEObject Type="Embed" ProgID="Equation.3" ShapeID="_x0000_i1048" DrawAspect="Content" ObjectID="_1786630119" r:id="rId55"/>
              </w:objec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- )- (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color w:val="000000"/>
                <w:position w:val="-28"/>
                <w:sz w:val="28"/>
                <w:szCs w:val="28"/>
              </w:rPr>
              <w:object w:dxaOrig="360" w:dyaOrig="720" w14:anchorId="12D9BA13">
                <v:shape id="_x0000_i1049" type="#_x0000_t75" style="width:17.4pt;height:37.5pt" o:ole="">
                  <v:imagedata r:id="rId56" o:title=""/>
                </v:shape>
                <o:OLEObject Type="Embed" ProgID="Equation.3" ShapeID="_x0000_i1049" DrawAspect="Content" ObjectID="_1786630120" r:id="rId57"/>
              </w:objec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>-)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28"/>
                <w:sz w:val="28"/>
                <w:szCs w:val="28"/>
              </w:rPr>
              <w:object w:dxaOrig="2420" w:dyaOrig="720" w14:anchorId="45C4298B">
                <v:shape id="_x0000_i1050" type="#_x0000_t75" style="width:120.35pt;height:34.5pt" o:ole="">
                  <v:imagedata r:id="rId58" o:title=""/>
                </v:shape>
                <o:OLEObject Type="Embed" ProgID="Equation.3" ShapeID="_x0000_i1050" DrawAspect="Content" ObjectID="_1786630121" r:id="rId59"/>
              </w:object>
            </w:r>
          </w:p>
          <w:p w14:paraId="683F61AB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</w:p>
          <w:p w14:paraId="6292CE7C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color w:val="000000"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lastRenderedPageBreak/>
              <w:t xml:space="preserve">                            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                                                      </w:t>
            </w:r>
            <w:r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32"/>
                <w:sz w:val="28"/>
                <w:szCs w:val="28"/>
                <w:lang w:bidi="ar-SA"/>
              </w:rPr>
              <w:object w:dxaOrig="3300" w:dyaOrig="780" w14:anchorId="6C1B49B4">
                <v:shape id="_x0000_i1051" type="#_x0000_t75" style="width:164.1pt;height:38.05pt" o:ole="">
                  <v:imagedata r:id="rId60" o:title=""/>
                </v:shape>
                <o:OLEObject Type="Embed" ProgID="Equation.3" ShapeID="_x0000_i1051" DrawAspect="Content" ObjectID="_1786630122" r:id="rId61"/>
              </w:object>
            </w:r>
          </w:p>
          <w:p w14:paraId="3508646F" w14:textId="77777777" w:rsidR="003B2EDF" w:rsidRPr="0047357F" w:rsidRDefault="003B2EDF" w:rsidP="0047357F">
            <w:pPr>
              <w:jc w:val="right"/>
              <w:rPr>
                <w:rFonts w:ascii="Times New Roman" w:eastAsia="Times New Roman" w:hAnsi="Times New Roman" w:cs="B Titr"/>
                <w:b/>
                <w:bCs/>
                <w:sz w:val="28"/>
                <w:szCs w:val="28"/>
                <w:rtl/>
                <w:lang w:bidi="ar-SA"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8"/>
                <w:sz w:val="28"/>
                <w:szCs w:val="28"/>
                <w:lang w:bidi="ar-SA"/>
              </w:rPr>
              <w:t xml:space="preserve">                                                     </w: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34"/>
                <w:sz w:val="28"/>
                <w:szCs w:val="28"/>
                <w:lang w:bidi="ar-SA"/>
              </w:rPr>
              <w:object w:dxaOrig="3440" w:dyaOrig="820" w14:anchorId="6DE77CDE">
                <v:shape id="_x0000_i1052" type="#_x0000_t75" style="width:172.25pt;height:40.75pt" o:ole="">
                  <v:imagedata r:id="rId62" o:title=""/>
                </v:shape>
                <o:OLEObject Type="Embed" ProgID="Equation.3" ShapeID="_x0000_i1052" DrawAspect="Content" ObjectID="_1786630123" r:id="rId63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</w:t>
            </w:r>
          </w:p>
          <w:p w14:paraId="1E01B3B1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position w:val="-8"/>
                <w:sz w:val="28"/>
                <w:szCs w:val="28"/>
                <w:rtl/>
                <w:lang w:bidi="ar-SA"/>
              </w:rPr>
            </w:pPr>
          </w:p>
          <w:p w14:paraId="42575E13" w14:textId="77777777" w:rsidR="003B2EDF" w:rsidRPr="0047357F" w:rsidRDefault="003B2EDF" w:rsidP="0047357F">
            <w:pPr>
              <w:rPr>
                <w:rFonts w:ascii="Times New Roman" w:eastAsia="Times New Roman" w:hAnsi="Times New Roman" w:cs="B Nazanin"/>
                <w:b/>
                <w:bCs/>
                <w:position w:val="-8"/>
                <w:sz w:val="28"/>
                <w:szCs w:val="28"/>
                <w:rtl/>
                <w:lang w:bidi="ar-SA"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position w:val="-8"/>
                <w:sz w:val="28"/>
                <w:szCs w:val="28"/>
                <w:rtl/>
                <w:lang w:bidi="ar-SA"/>
              </w:rPr>
              <w:t xml:space="preserve">                                                               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38"/>
                <w:sz w:val="28"/>
                <w:szCs w:val="28"/>
                <w:lang w:bidi="ar-SA"/>
              </w:rPr>
              <w:object w:dxaOrig="3120" w:dyaOrig="920" w14:anchorId="64AE41DD">
                <v:shape id="_x0000_i1053" type="#_x0000_t75" style="width:156.5pt;height:45.65pt" o:ole="">
                  <v:imagedata r:id="rId64" o:title=""/>
                </v:shape>
                <o:OLEObject Type="Embed" ProgID="Equation.3" ShapeID="_x0000_i1053" DrawAspect="Content" ObjectID="_1786630124" r:id="rId65"/>
              </w:object>
            </w:r>
          </w:p>
          <w:p w14:paraId="2CC0D166" w14:textId="77777777" w:rsidR="003B2EDF" w:rsidRPr="0047357F" w:rsidRDefault="003B2EDF" w:rsidP="0047357F">
            <w:pPr>
              <w:jc w:val="right"/>
              <w:rPr>
                <w:rFonts w:ascii="Times New Roman" w:eastAsia="Times New Roman" w:hAnsi="Times New Roman" w:cs="B Nazanin"/>
                <w:b/>
                <w:bCs/>
                <w:position w:val="-38"/>
                <w:sz w:val="28"/>
                <w:szCs w:val="28"/>
                <w:rtl/>
                <w:lang w:bidi="ar-SA"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                                                                                                                              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32"/>
                <w:sz w:val="28"/>
                <w:szCs w:val="28"/>
                <w:lang w:bidi="ar-SA"/>
              </w:rPr>
              <w:object w:dxaOrig="2420" w:dyaOrig="780" w14:anchorId="0C21A6D0">
                <v:shape id="_x0000_i1054" type="#_x0000_t75" style="width:120.35pt;height:38.05pt" o:ole="">
                  <v:imagedata r:id="rId66" o:title=""/>
                </v:shape>
                <o:OLEObject Type="Embed" ProgID="Equation.3" ShapeID="_x0000_i1054" DrawAspect="Content" ObjectID="_1786630125" r:id="rId67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   </w:t>
            </w:r>
          </w:p>
          <w:p w14:paraId="7C2E0F5E" w14:textId="77777777" w:rsidR="003B2EDF" w:rsidRPr="0047357F" w:rsidRDefault="003B2EDF" w:rsidP="0047357F">
            <w:pPr>
              <w:jc w:val="right"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                                                                 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34"/>
                <w:sz w:val="28"/>
                <w:szCs w:val="28"/>
                <w:lang w:bidi="ar-SA"/>
              </w:rPr>
              <w:object w:dxaOrig="3379" w:dyaOrig="820" w14:anchorId="02091FC8">
                <v:shape id="_x0000_i1055" type="#_x0000_t75" style="width:169pt;height:40.75pt" o:ole="">
                  <v:imagedata r:id="rId68" o:title=""/>
                </v:shape>
                <o:OLEObject Type="Embed" ProgID="Equation.3" ShapeID="_x0000_i1055" DrawAspect="Content" ObjectID="_1786630126" r:id="rId69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                                                                                   </w:t>
            </w:r>
          </w:p>
          <w:p w14:paraId="79DFC337" w14:textId="3D6B05C1" w:rsidR="0047357F" w:rsidRPr="00301668" w:rsidRDefault="003B2EDF" w:rsidP="00301668">
            <w:pPr>
              <w:jc w:val="right"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  <w:lang w:bidi="ar-SA"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position w:val="-34"/>
                <w:sz w:val="28"/>
                <w:szCs w:val="28"/>
                <w:lang w:bidi="ar-SA"/>
              </w:rPr>
              <w:object w:dxaOrig="2920" w:dyaOrig="820" w14:anchorId="3314E132">
                <v:shape id="_x0000_i1056" type="#_x0000_t75" style="width:146.7pt;height:40.75pt" o:ole="">
                  <v:imagedata r:id="rId70" o:title=""/>
                </v:shape>
                <o:OLEObject Type="Embed" ProgID="Equation.3" ShapeID="_x0000_i1056" DrawAspect="Content" ObjectID="_1786630127" r:id="rId71"/>
              </w:objec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</w:tr>
      <w:tr w:rsidR="00E21C70" w:rsidRPr="0047357F" w14:paraId="068F4940" w14:textId="77777777" w:rsidTr="00F66224">
        <w:tc>
          <w:tcPr>
            <w:tcW w:w="10421" w:type="dxa"/>
            <w:gridSpan w:val="2"/>
          </w:tcPr>
          <w:p w14:paraId="3F1D310E" w14:textId="77777777" w:rsidR="00F76E26" w:rsidRDefault="00F76E26" w:rsidP="00F66224">
            <w:pPr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</w:p>
          <w:p w14:paraId="75F1E87F" w14:textId="4DCCA686" w:rsidR="00E21C70" w:rsidRPr="0047357F" w:rsidRDefault="00301668" w:rsidP="00301668">
            <w:pPr>
              <w:jc w:val="center"/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( </w:t>
            </w:r>
            <w:r w:rsidR="00E21C70"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قسمت اعداد اول ومرکب )</w:t>
            </w:r>
            <w:r w:rsidR="00612F40"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فصل دوم</w:t>
            </w:r>
          </w:p>
          <w:p w14:paraId="5C7141BA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</w:t>
            </w:r>
            <w:proofErr w:type="gramStart"/>
            <w:r w:rsidRPr="0047357F"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</w:rPr>
              <w:t>A</w:t>
            </w:r>
            <w:r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درستی</w:t>
            </w:r>
            <w:proofErr w:type="gramEnd"/>
            <w:r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یا نا درستی عبارتهای زیر را مشخص کنید .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(درست با علامت </w:t>
            </w:r>
            <w:r w:rsidRPr="0047357F"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</w:rPr>
              <w:sym w:font="Wingdings" w:char="00FE"/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ونادرست با علامت (×))</w:t>
            </w:r>
          </w:p>
          <w:p w14:paraId="7FF3647E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1) هر عدد اول دقیقاً دو مقسوم علیه دارد .                                2)17×3 عددی مرکب است.                                                                                                                             </w:t>
            </w:r>
          </w:p>
          <w:p w14:paraId="37633381" w14:textId="4E1EC52E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3) کوچکترین عدد اول فرد عدد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u w:val="single"/>
                <w:rtl/>
              </w:rPr>
              <w:t>5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است.                                     4) 91</w:t>
            </w:r>
            <w:r w:rsidR="00702CE6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عددی مرکب است.                                                                                                                                 </w:t>
            </w:r>
          </w:p>
          <w:p w14:paraId="73BBADE8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5) کو چکتر ین عدد مرکب  دو ر</w:t>
            </w:r>
            <w:r w:rsid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قمی عدد 12 است.         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6)حاصل جمع هردو عدد اول ،عددی زوج است.                                                                                            </w:t>
            </w:r>
          </w:p>
          <w:p w14:paraId="020B9984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7)عدد77، مرکب است.                                                                  8) 43 عددی مر کب است.                                                                                                                        9)عدد 27 اول است.                                                                        10)61عددی اول است .                                                                                                                                 </w:t>
            </w:r>
          </w:p>
          <w:p w14:paraId="120D16BA" w14:textId="0A87FBD4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11)تمام مضرب های عدد 11 مرکب هستند.                                       12)تمام اعداد اول فردند.                                                                                                                        </w:t>
            </w:r>
          </w:p>
          <w:p w14:paraId="1B2D92C6" w14:textId="77777777" w:rsidR="00E21C70" w:rsidRPr="0047357F" w:rsidRDefault="00E21C70" w:rsidP="0047357F">
            <w:pPr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</w:rPr>
              <w:t>B</w:t>
            </w:r>
            <w:r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) گزینه صحیح را انتخاب ودر </w:t>
            </w:r>
            <w:r w:rsidRPr="0047357F"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</w:rPr>
              <w:sym w:font="Wingdings" w:char="00FE"/>
            </w:r>
            <w:r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قرار </w:t>
            </w:r>
            <w:proofErr w:type="gramStart"/>
            <w:r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دهید .</w:t>
            </w:r>
            <w:proofErr w:type="gramEnd"/>
          </w:p>
          <w:p w14:paraId="3E647F0F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1) کدامیک از اعدا د زیر مرکب است ؟                                                                                                      </w:t>
            </w:r>
          </w:p>
          <w:p w14:paraId="306B4714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الف) 97                         ب) 89                                         ج) 87                        د) 71</w:t>
            </w:r>
            <w:r w:rsidR="0081649B"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</w:t>
            </w:r>
          </w:p>
          <w:p w14:paraId="1E92A1EF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2) کدام یک از اعداد زیر مرکب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u w:val="single"/>
                <w:rtl/>
              </w:rPr>
              <w:t>نیست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؟                                                                                                      </w:t>
            </w:r>
          </w:p>
          <w:p w14:paraId="7A5B153A" w14:textId="77777777" w:rsidR="00B87624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الف)63                         ب)43                                           ج) 87                       د)91</w:t>
            </w:r>
          </w:p>
          <w:p w14:paraId="134A563F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3) کدامیک از اعداد زیر اول است ؟                                                                                                           </w:t>
            </w:r>
          </w:p>
          <w:p w14:paraId="25DB7240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الف) 8                         ب)9                                              ج)43                        د)88</w:t>
            </w:r>
          </w:p>
          <w:p w14:paraId="6EBAC00A" w14:textId="77777777" w:rsidR="0081649B" w:rsidRPr="0047357F" w:rsidRDefault="00500B53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ar-SA"/>
              </w:rPr>
              <w:t>5</w:t>
            </w:r>
            <w:r w:rsidR="0081649B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) در روش غربال اعداد 138و69و55 ازچپ به راست به ترتیب کدامیک خط می خورند؟</w:t>
            </w:r>
          </w:p>
          <w:p w14:paraId="0D6621B8" w14:textId="77777777" w:rsidR="0081649B" w:rsidRPr="0047357F" w:rsidRDefault="0081649B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lastRenderedPageBreak/>
              <w:t>الف)55و69و138        ب)138و69و55                ج)69و55و138     د)69و138و55</w:t>
            </w:r>
          </w:p>
          <w:p w14:paraId="22283A7B" w14:textId="77777777" w:rsidR="0081649B" w:rsidRPr="0047357F" w:rsidRDefault="00500B53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6</w:t>
            </w:r>
            <w:r w:rsidR="0081649B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)درروش غربال درمضارب عدد سه چهارمین عددی که خط می خورد کدام است؟</w:t>
            </w:r>
          </w:p>
          <w:p w14:paraId="7C5841B8" w14:textId="77777777" w:rsidR="0081649B" w:rsidRPr="0047357F" w:rsidRDefault="0081649B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الف)12                       ب)15                                  ج)27                     د)33</w:t>
            </w:r>
          </w:p>
          <w:p w14:paraId="60DE2328" w14:textId="77777777" w:rsidR="00500B53" w:rsidRPr="0047357F" w:rsidRDefault="00500B53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7)اگر روش الگوریتم غربال را برای تعیین اعداد اول کوچکتر از 100بکار ببریم آخرین عددی که خط می خورد چه عددی است؟</w:t>
            </w:r>
          </w:p>
          <w:p w14:paraId="44F7A45A" w14:textId="77777777" w:rsidR="00500B53" w:rsidRPr="0047357F" w:rsidRDefault="00500B53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الف)99                     ب)98                                 ج)97                     د)91</w:t>
            </w:r>
          </w:p>
          <w:p w14:paraId="6B68DCF8" w14:textId="162346E1" w:rsidR="00500B53" w:rsidRPr="0047357F" w:rsidRDefault="00260841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8</w:t>
            </w:r>
            <w:r w:rsidR="00500B53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)درالگوریتم </w:t>
            </w:r>
            <w:r w:rsidR="00F43BC2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غ</w:t>
            </w:r>
            <w:r w:rsidR="00500B53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ربال برای اعداد زیر 70 عدد 39 چندمین عددی است که خط می خورد؟</w:t>
            </w:r>
          </w:p>
          <w:p w14:paraId="30F212DA" w14:textId="77777777" w:rsidR="00500B53" w:rsidRPr="0047357F" w:rsidRDefault="00500B53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الف)33                      ب)40                                  ج)39                     د)35</w:t>
            </w:r>
          </w:p>
          <w:p w14:paraId="51C9F94E" w14:textId="77777777" w:rsidR="00500B53" w:rsidRPr="0047357F" w:rsidRDefault="00260841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9</w:t>
            </w:r>
            <w:r w:rsidR="00500B53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)کدام جفت از اعداد زیر نسبت به هم اول</w:t>
            </w:r>
            <w:r w:rsidR="00500B53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u w:val="single"/>
                <w:rtl/>
              </w:rPr>
              <w:t xml:space="preserve"> نیستند</w:t>
            </w:r>
            <w:r w:rsidR="00500B53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؟</w:t>
            </w:r>
          </w:p>
          <w:p w14:paraId="4C6E0372" w14:textId="77777777" w:rsidR="00500B53" w:rsidRPr="0047357F" w:rsidRDefault="00500B53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الف)12و13                 ب)7و11                               ج)9و6                   د)24و35</w:t>
            </w:r>
          </w:p>
          <w:p w14:paraId="33870BA6" w14:textId="77777777" w:rsidR="00500B53" w:rsidRPr="0047357F" w:rsidRDefault="00260841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10</w:t>
            </w:r>
            <w:r w:rsidR="00500B53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)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عدد 18018 چند شمارنده غیر اول دارد</w:t>
            </w:r>
            <w:r w:rsidR="00500B53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؟</w:t>
            </w:r>
          </w:p>
          <w:p w14:paraId="5ED6B3F9" w14:textId="77777777" w:rsidR="00F37759" w:rsidRPr="0047357F" w:rsidRDefault="00500B53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الف)</w:t>
            </w:r>
            <w:r w:rsidR="00260841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48             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ب)</w:t>
            </w:r>
            <w:r w:rsidR="00260841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42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</w:t>
            </w:r>
            <w:r w:rsidR="00260841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ج)</w:t>
            </w:r>
            <w:r w:rsidR="00260841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43</w:t>
            </w: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د)</w:t>
            </w:r>
            <w:r w:rsidR="00260841"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5</w:t>
            </w:r>
          </w:p>
          <w:p w14:paraId="6DC33B09" w14:textId="77777777" w:rsidR="00F37759" w:rsidRPr="0047357F" w:rsidRDefault="00F37759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11)</w: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عدد 2700 چند شمارنده اول دارد؟</w:t>
            </w:r>
          </w:p>
          <w:p w14:paraId="75BCB177" w14:textId="77777777" w:rsidR="00F37759" w:rsidRPr="0047357F" w:rsidRDefault="00F37759" w:rsidP="0047357F">
            <w:pPr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الف)36                     ب)33                                  ج)32                     د)3</w:t>
            </w:r>
          </w:p>
          <w:p w14:paraId="62F12355" w14:textId="77777777" w:rsidR="00F37759" w:rsidRPr="0047357F" w:rsidRDefault="00F37759" w:rsidP="0047357F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12)</w:t>
            </w: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عدد 9009 چند شمارنده غیر اول دارد؟</w:t>
            </w:r>
          </w:p>
          <w:p w14:paraId="4FEAB094" w14:textId="338B02A0" w:rsidR="000264F7" w:rsidRPr="0047357F" w:rsidRDefault="00F37759" w:rsidP="00F66224">
            <w:pPr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الف)24                 ب)19                                     ج)20                      د)5</w:t>
            </w:r>
          </w:p>
          <w:p w14:paraId="12B55F97" w14:textId="7D0C10F2" w:rsidR="00E21C70" w:rsidRPr="0047357F" w:rsidRDefault="000264F7" w:rsidP="0047357F">
            <w:pPr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</w:rPr>
              <w:t>c</w:t>
            </w:r>
            <w:r w:rsidR="00E21C70"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)در جای خالی عدد یا کلمه ی مناسب قرار </w:t>
            </w:r>
            <w:proofErr w:type="gramStart"/>
            <w:r w:rsidR="00E21C70"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دهید .</w:t>
            </w:r>
            <w:proofErr w:type="gramEnd"/>
          </w:p>
          <w:p w14:paraId="5320CC17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1) کوچکترین عدد مرکب عدد ...............است .                                                                                                  </w:t>
            </w:r>
          </w:p>
          <w:p w14:paraId="2C427CF3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2) بزرکترین عدد اول یک رقمی عدد .................است .                                                                                     </w:t>
            </w:r>
          </w:p>
          <w:p w14:paraId="0DC05404" w14:textId="77777777" w:rsidR="00E21C70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3) مجموع اعداد اول یک رقمی برابر با ................... است .                                                                                </w:t>
            </w:r>
          </w:p>
          <w:p w14:paraId="2663D9D9" w14:textId="77777777" w:rsidR="00260841" w:rsidRPr="0047357F" w:rsidRDefault="00E21C70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4)هر عدد طبیعی که بیش از دو </w:t>
            </w:r>
            <w:r w:rsidR="00260841"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شمارنده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داشته باشد ،عدد ................. می نامند.  </w:t>
            </w:r>
          </w:p>
          <w:p w14:paraId="5FA91CBE" w14:textId="77777777" w:rsidR="00260841" w:rsidRPr="0047357F" w:rsidRDefault="00260841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5)حاصل ضرب هر دوعدد اول عددی .................... است</w:t>
            </w:r>
            <w:r w:rsidR="00E21C70"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.</w:t>
            </w:r>
          </w:p>
          <w:p w14:paraId="75C086BA" w14:textId="77777777" w:rsidR="00260841" w:rsidRPr="0047357F" w:rsidRDefault="00260841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6)برای پیدا کردن اعداد اول زیر 100 کافی است بخش پذیری اعداد را تا عدد ................. انجام دهیم.</w:t>
            </w:r>
          </w:p>
          <w:p w14:paraId="75FD8860" w14:textId="77777777" w:rsidR="00260841" w:rsidRPr="0047357F" w:rsidRDefault="00260841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7)هر عدد طبیعی که دقیقاً دو شمارنده داشته باشد را عدد ..................... گویند.</w:t>
            </w:r>
            <w:r w:rsidR="00E21C70"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</w:t>
            </w:r>
          </w:p>
          <w:p w14:paraId="1A65BFFE" w14:textId="77777777" w:rsidR="00260841" w:rsidRPr="0047357F" w:rsidRDefault="00260841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8) عدد 4900 دارای .................. شمارنده است.</w:t>
            </w:r>
          </w:p>
          <w:p w14:paraId="4C832327" w14:textId="77777777" w:rsidR="00260841" w:rsidRPr="0047357F" w:rsidRDefault="00260841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9) ک .م.م هر دوعدد که نسبت به هم اول باشند برابر با ........................... است.</w:t>
            </w:r>
          </w:p>
          <w:p w14:paraId="5DE86BA1" w14:textId="77777777" w:rsidR="00F82DF9" w:rsidRPr="0047357F" w:rsidRDefault="00260841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10)</w:t>
            </w:r>
            <w:r w:rsidR="00F82DF9"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اختلاف دوعدد اول اگر فرد باشد عدد کوچکتر عدد ................ است.</w:t>
            </w:r>
          </w:p>
          <w:p w14:paraId="3875DEDF" w14:textId="77777777" w:rsidR="00F82DF9" w:rsidRPr="0047357F" w:rsidRDefault="00F82DF9" w:rsidP="0047357F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11)مجموع دو عدد اول دورقمی همواره عددی .................... است.</w:t>
            </w:r>
          </w:p>
          <w:p w14:paraId="55D5CFBC" w14:textId="22690A5E" w:rsidR="00E21C70" w:rsidRPr="0047357F" w:rsidRDefault="00F82DF9" w:rsidP="00F66224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12) </w:t>
            </w:r>
            <w:r w:rsidR="00E21C70"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</w:t>
            </w: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مجموع سه عدد اول دورقمی همواره عددی .................... است.</w:t>
            </w:r>
            <w:r w:rsidR="00E21C70"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                       </w:t>
            </w:r>
          </w:p>
        </w:tc>
      </w:tr>
      <w:tr w:rsidR="00F82DF9" w:rsidRPr="0047357F" w14:paraId="4A47697E" w14:textId="77777777" w:rsidTr="00F66224">
        <w:tc>
          <w:tcPr>
            <w:tcW w:w="10421" w:type="dxa"/>
            <w:gridSpan w:val="2"/>
          </w:tcPr>
          <w:p w14:paraId="7318C346" w14:textId="77777777" w:rsidR="00F66224" w:rsidRDefault="00F66224" w:rsidP="00F66224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lastRenderedPageBreak/>
              <w:t>13</w:t>
            </w:r>
            <w:r w:rsidR="00F82DF9"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کدامیک از اعداد زیر اول نیست .چرا؟</w:t>
            </w:r>
          </w:p>
          <w:p w14:paraId="5E85B396" w14:textId="62D727A5" w:rsidR="00F37759" w:rsidRPr="0047357F" w:rsidRDefault="00F82DF9" w:rsidP="00F66224">
            <w:p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47357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                                      131 و 121 و 101 و 91 و 71 و 51 و 21 و 1 </w:t>
            </w:r>
          </w:p>
        </w:tc>
      </w:tr>
    </w:tbl>
    <w:p w14:paraId="7389D5E6" w14:textId="5681461E" w:rsidR="00F66224" w:rsidRDefault="00F66224" w:rsidP="00F66224">
      <w:pPr>
        <w:spacing w:after="0" w:line="240" w:lineRule="auto"/>
        <w:outlineLvl w:val="0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</w:p>
    <w:p w14:paraId="386BCB02" w14:textId="77777777" w:rsidR="009E3BC2" w:rsidRDefault="009E3BC2" w:rsidP="00F66224">
      <w:pPr>
        <w:spacing w:after="0" w:line="240" w:lineRule="auto"/>
        <w:outlineLvl w:val="0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</w:p>
    <w:p w14:paraId="5063FEB6" w14:textId="4F75C16A" w:rsidR="00316622" w:rsidRPr="0047357F" w:rsidRDefault="00316622" w:rsidP="00F66224">
      <w:pPr>
        <w:spacing w:after="0" w:line="240" w:lineRule="auto"/>
        <w:jc w:val="center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lastRenderedPageBreak/>
        <w:t>نمونه سوالات (هندسه 1)</w:t>
      </w:r>
      <w:r w:rsidR="00612F40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فصل سوم</w:t>
      </w:r>
    </w:p>
    <w:p w14:paraId="272F6AFA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1) در جای خالی عدد یا کلمه ی  مناسب قرار دهید</w:t>
      </w:r>
      <w:r w:rsidR="00D366A3" w:rsidRPr="0047357F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.</w:t>
      </w:r>
    </w:p>
    <w:p w14:paraId="6127D102" w14:textId="55288251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الف)به خط شکسته بسته که اضلاع همدیگر را قطع نکنند.......................... نامیده می شود .</w:t>
      </w:r>
    </w:p>
    <w:p w14:paraId="1D447C71" w14:textId="77777777" w:rsidR="00316622" w:rsidRPr="0047357F" w:rsidRDefault="00316622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ت) چند ضلعی تمام ............  باهم وتمام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..............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با هم مساوی باشند را چند ضلعی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منتظم می نامیم.</w:t>
      </w:r>
    </w:p>
    <w:p w14:paraId="6766C78D" w14:textId="77777777" w:rsidR="00316622" w:rsidRPr="0047357F" w:rsidRDefault="00316622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ث) چند ضلعی</w:t>
      </w:r>
      <w:r w:rsidR="0089752A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های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منتظم </w:t>
      </w:r>
      <w:r w:rsidR="0089752A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به تعداد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..................  </w:t>
      </w:r>
      <w:r w:rsidR="0089752A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محور تقارن دارند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.</w:t>
      </w:r>
    </w:p>
    <w:p w14:paraId="6D025784" w14:textId="6661E03D" w:rsidR="00316622" w:rsidRPr="0047357F" w:rsidRDefault="00316622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ج) سه ضلعی منتظم .................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و چهار ضلعی منتظم ....................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نام دارد .</w:t>
      </w:r>
    </w:p>
    <w:p w14:paraId="0DE4675B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چ) مجموع زوایای داخلی یک 15ضلعی ...........................درجه است.</w:t>
      </w:r>
    </w:p>
    <w:p w14:paraId="0E5DC00A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ح)اندازه هر زاویه داخلی 8ضلعی منتظم .................. درجه است.</w:t>
      </w:r>
    </w:p>
    <w:p w14:paraId="3D9CF907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خ) مجموع زوایای داخلی هر مثلث .......................درجه است .</w:t>
      </w:r>
    </w:p>
    <w:p w14:paraId="4A0A60A0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د) مجموع زوایای خارجی  هرچند ضلعی.......................درجه است .</w:t>
      </w:r>
    </w:p>
    <w:p w14:paraId="306982B6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ژ) اگر خطی عمود بر یکی از دو خط موازی رسم شود بر دیگری ..................است .</w:t>
      </w:r>
    </w:p>
    <w:p w14:paraId="5AC83B89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س) اگر خطی موازی با یکی از دو خط موازی باشد با دیگری ........................است .</w:t>
      </w:r>
    </w:p>
    <w:p w14:paraId="4EA0D22E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ش) دو خط عمود بر یک خط با هم ............................هستند .</w:t>
      </w:r>
    </w:p>
    <w:p w14:paraId="0AAC1FA2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ص) اندازه هر زاویه خارجی یک 10ضلعی منتظم .............. درجه است.</w:t>
      </w:r>
    </w:p>
    <w:p w14:paraId="08463311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ض) اگر اندازه هر زاویه داخلی یک چندضلعی منتظم 156درجه باشد تعداد اضلاع آن برابر با ............... است .</w:t>
      </w:r>
    </w:p>
    <w:p w14:paraId="123F0CCF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ظ) اندازه هر زاویه خارجی مثلث برابر با ..............................................است .</w:t>
      </w:r>
    </w:p>
    <w:p w14:paraId="17DB2277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ع) مجموع زوایای داخلی یک 9ضلعی برابر با ..................درجه است .</w:t>
      </w:r>
    </w:p>
    <w:p w14:paraId="5FCA9D96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ف) در هر متوازی الاضلاع زاویه های مقابل ....................و زاویه های مجاور به ضلع .......................یکدیگرند .</w:t>
      </w:r>
    </w:p>
    <w:p w14:paraId="7B0C7049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ق) در هر لوزی هر قطر ......................دوزاویه مقابل می باشد .</w:t>
      </w:r>
    </w:p>
    <w:p w14:paraId="273C96D5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ک) دو قطر مربع با هم ...................وبر هم ...................هستند .</w:t>
      </w:r>
    </w:p>
    <w:p w14:paraId="5A733C06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گ) </w:t>
      </w:r>
      <w:r w:rsidR="0089752A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چند ضلعی های منتظم که تعداد اضلاع آنها ................ باشد .مرکز تقارن دارند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.</w:t>
      </w:r>
    </w:p>
    <w:p w14:paraId="5754F656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م) چهار ضلعی که فقط دو ضلع مواز ی داشته باشد ........................نام دارد .</w:t>
      </w:r>
    </w:p>
    <w:p w14:paraId="717B383A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ن) چهارضلعی که دو قطر آن عمود منصف یکدیگرند وباهم مساوی هستند......................نام دارد .</w:t>
      </w:r>
    </w:p>
    <w:p w14:paraId="1F28F3FF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و) در هر متوازی الاضلاع دو ضلع روبرو.....................و......................یکدیگرند .</w:t>
      </w:r>
    </w:p>
    <w:p w14:paraId="012538E9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هـ)در هر متوازی الاضلاع قطر ها همدیگر را .....................می کنند .</w:t>
      </w:r>
    </w:p>
    <w:p w14:paraId="0C04E9C3" w14:textId="77777777" w:rsidR="00316622" w:rsidRPr="0047357F" w:rsidRDefault="00316622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ی)در هر مستطیل قطر ها با هم .......................هستند .</w:t>
      </w:r>
    </w:p>
    <w:p w14:paraId="33888A46" w14:textId="77777777" w:rsidR="00316622" w:rsidRPr="0047357F" w:rsidRDefault="00316622" w:rsidP="0047357F">
      <w:pPr>
        <w:spacing w:after="0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2) گزینه صحیح را انتخاب ودر </w:t>
      </w:r>
      <w:r w:rsidRPr="0047357F"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</w:rPr>
        <w:sym w:font="Wingdings" w:char="00FE"/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قرار دهید .</w:t>
      </w:r>
    </w:p>
    <w:p w14:paraId="182D79C2" w14:textId="77777777" w:rsidR="00316622" w:rsidRPr="0047357F" w:rsidRDefault="00316622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*) مجموع زوایای داخلی هر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12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ضلعی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چند برابر مجموع زوایای داخلی یک 7ضلعی است؟</w:t>
      </w:r>
    </w:p>
    <w:p w14:paraId="23A4CCE6" w14:textId="77777777" w:rsidR="00316622" w:rsidRPr="0047357F" w:rsidRDefault="00316622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الف)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سه برابر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 ب)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دوبرابر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    ج)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نصف 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  د)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5برابر</w:t>
      </w:r>
    </w:p>
    <w:p w14:paraId="04556558" w14:textId="77777777" w:rsidR="00316622" w:rsidRPr="0047357F" w:rsidRDefault="00316622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*)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متوازی الاضلاعی که زاویه های مساوی دارد چه نام دارد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؟</w:t>
      </w:r>
    </w:p>
    <w:p w14:paraId="5B1D8B44" w14:textId="77777777" w:rsidR="00316622" w:rsidRPr="0047357F" w:rsidRDefault="00316622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الف) مربع                ب) مستطیل            ج) لوزی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د)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ذوزنقه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</w:t>
      </w:r>
    </w:p>
    <w:p w14:paraId="17748AEE" w14:textId="77777777" w:rsidR="00316622" w:rsidRPr="0047357F" w:rsidRDefault="00316622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*)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کدام یک از چهارضلعی های زیر متوازی الاضلاع نیست؟</w:t>
      </w:r>
    </w:p>
    <w:p w14:paraId="6D0298BC" w14:textId="77777777" w:rsidR="00316622" w:rsidRPr="0047357F" w:rsidRDefault="00316622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الف)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ذوزنقه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ب) مربع            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ج) لوزی                 د) مستطیل </w:t>
      </w:r>
    </w:p>
    <w:p w14:paraId="17AA610E" w14:textId="16BB0DE3" w:rsidR="00E073A8" w:rsidRPr="0047357F" w:rsidRDefault="00E073A8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lastRenderedPageBreak/>
        <w:t>*) با کدامیک از شکل های زیر در کاشی کاری فقط از یک نوع کاشی استفاده می شود؟</w:t>
      </w:r>
    </w:p>
    <w:p w14:paraId="7892009A" w14:textId="0579B8C9" w:rsidR="004B389C" w:rsidRDefault="00E073A8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الف)7 ضلعی منتظم        ب) 8 ضلعی منتظم </w:t>
      </w:r>
    </w:p>
    <w:p w14:paraId="7E5A1A31" w14:textId="29B29DD4" w:rsidR="00E073A8" w:rsidRPr="0047357F" w:rsidRDefault="00970CCD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48512" behindDoc="0" locked="0" layoutInCell="1" allowOverlap="1" wp14:anchorId="1169D9AC" wp14:editId="6B3F7337">
            <wp:simplePos x="0" y="0"/>
            <wp:positionH relativeFrom="column">
              <wp:posOffset>241197</wp:posOffset>
            </wp:positionH>
            <wp:positionV relativeFrom="paragraph">
              <wp:posOffset>237919</wp:posOffset>
            </wp:positionV>
            <wp:extent cx="1543365" cy="987974"/>
            <wp:effectExtent l="0" t="0" r="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365" cy="9879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389C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ج) 6 ضلعی منتظم          د) 5 ضلعی منتظم </w: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</w:t>
      </w:r>
    </w:p>
    <w:p w14:paraId="0F55CA23" w14:textId="79BD04C7" w:rsidR="0042517C" w:rsidRDefault="00E073A8" w:rsidP="0042517C">
      <w:pPr>
        <w:spacing w:after="0" w:line="240" w:lineRule="auto"/>
        <w:rPr>
          <w:rFonts w:ascii="Cambria Math" w:eastAsia="DFKai-SB" w:hAnsi="Cambria Math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*)درشکل مقابل</w:t>
      </w:r>
      <m:oMath>
        <m:r>
          <m:rPr>
            <m:sty m:val="bi"/>
          </m:rPr>
          <w:rPr>
            <w:rFonts w:ascii="Cambria Math" w:eastAsia="Times New Roman" w:hAnsi="Cambria Math" w:cs="B Nazanin"/>
            <w:sz w:val="28"/>
            <w:szCs w:val="28"/>
          </w:rPr>
          <m:t>m</m:t>
        </m:r>
        <m:r>
          <m:rPr>
            <m:sty m:val="bi"/>
          </m:rPr>
          <w:rPr>
            <w:rFonts w:ascii="Cambria Math" w:eastAsia="DFKai-SB" w:hAnsi="Cambria Math" w:cs="B Nazanin" w:hint="eastAsia"/>
            <w:sz w:val="28"/>
            <w:szCs w:val="28"/>
          </w:rPr>
          <m:t>||</m:t>
        </m:r>
        <m:r>
          <m:rPr>
            <m:sty m:val="bi"/>
          </m:rPr>
          <w:rPr>
            <w:rFonts w:ascii="Cambria Math" w:eastAsia="DFKai-SB" w:hAnsi="Cambria Math" w:cs="B Nazanin"/>
            <w:sz w:val="28"/>
            <w:szCs w:val="28"/>
          </w:rPr>
          <m:t>n</m:t>
        </m:r>
      </m:oMath>
      <w:r w:rsidR="00B13485" w:rsidRPr="0047357F">
        <w:rPr>
          <w:rFonts w:ascii="Cambria Math" w:eastAsia="DFKai-SB" w:hAnsi="Cambria Math" w:cs="B Nazanin" w:hint="cs"/>
          <w:b/>
          <w:bCs/>
          <w:sz w:val="28"/>
          <w:szCs w:val="28"/>
          <w:rtl/>
        </w:rPr>
        <w:t xml:space="preserve">  است </w:t>
      </w:r>
      <m:oMath>
        <m:r>
          <m:rPr>
            <m:sty m:val="bi"/>
          </m:rPr>
          <w:rPr>
            <w:rFonts w:ascii="Cambria Math" w:eastAsia="DFKai-SB" w:hAnsi="Cambria Math" w:cs="B Nazanin"/>
            <w:sz w:val="28"/>
            <w:szCs w:val="28"/>
          </w:rPr>
          <m:t>x</m:t>
        </m:r>
      </m:oMath>
      <w:r w:rsidR="00B13485" w:rsidRPr="0047357F">
        <w:rPr>
          <w:rFonts w:ascii="Cambria Math" w:eastAsia="DFKai-SB" w:hAnsi="Cambria Math" w:cs="B Nazanin" w:hint="cs"/>
          <w:b/>
          <w:bCs/>
          <w:sz w:val="28"/>
          <w:szCs w:val="28"/>
          <w:rtl/>
        </w:rPr>
        <w:t xml:space="preserve"> چند درجه است؟                                            </w:t>
      </w:r>
    </w:p>
    <w:p w14:paraId="5678D764" w14:textId="1FA65CC5" w:rsidR="0042517C" w:rsidRDefault="00B13485" w:rsidP="00970CCD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الف)</w:t>
      </w:r>
      <m:oMath>
        <m:sSup>
          <m:sSupPr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  <m:t>82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∘</m:t>
            </m:r>
          </m:sup>
        </m:sSup>
      </m:oMath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 ب) </w:t>
      </w:r>
      <m:oMath>
        <m:sSup>
          <m:sSupPr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  <m:t>92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∘</m:t>
            </m:r>
          </m:sup>
        </m:sSup>
      </m:oMath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        ج) </w:t>
      </w:r>
      <m:oMath>
        <m:sSup>
          <m:sSupPr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 w:eastAsia="Times New Roman" w:hAnsi="Cambria Math" w:cs="B Nazanin" w:hint="cs"/>
                <w:b/>
                <w:bCs/>
                <w:sz w:val="28"/>
                <w:szCs w:val="28"/>
                <w:rtl/>
              </w:rPr>
              <m:t>78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∘</m:t>
            </m:r>
          </m:sup>
        </m:sSup>
      </m:oMath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     د) </w:t>
      </w:r>
      <m:oMath>
        <m:sSup>
          <m:sSupPr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 w:eastAsia="Times New Roman" w:hAnsi="Cambria Math" w:cs="B Nazanin" w:hint="cs"/>
                <w:b/>
                <w:bCs/>
                <w:sz w:val="28"/>
                <w:szCs w:val="28"/>
                <w:rtl/>
              </w:rPr>
              <m:t>88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∘</m:t>
            </m:r>
          </m:sup>
        </m:sSup>
      </m:oMath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9340AD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           </w:t>
      </w:r>
    </w:p>
    <w:p w14:paraId="4C41B321" w14:textId="0F81D05C" w:rsidR="00970CCD" w:rsidRDefault="00970CCD" w:rsidP="00970CCD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</w:p>
    <w:p w14:paraId="022304F6" w14:textId="77777777" w:rsidR="00970CCD" w:rsidRDefault="00970CCD" w:rsidP="00970CCD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</w:p>
    <w:p w14:paraId="6FDE5B25" w14:textId="636D4512" w:rsidR="0089752A" w:rsidRPr="0047357F" w:rsidRDefault="0089752A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*)اگر وسطهای یک مستطیل را به طور متوالی به هم وصل کنیم کدام شکل حاصل می شود؟ </w:t>
      </w:r>
    </w:p>
    <w:p w14:paraId="405B8F1B" w14:textId="77777777" w:rsidR="0089752A" w:rsidRPr="0047357F" w:rsidRDefault="0089752A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الف)متوازی الاضلاع            ب) مربع                   ج) لوزی                 د) مستطیل</w:t>
      </w:r>
    </w:p>
    <w:p w14:paraId="138DD19B" w14:textId="77777777" w:rsidR="0089752A" w:rsidRPr="0047357F" w:rsidRDefault="0089752A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*)اگر وسطهای یک </w:t>
      </w:r>
      <w:r w:rsidR="00B70F26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متوازی الاضلاع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را به طور متوالی به هم وصل کنیم کدام شکل حاصل می شود؟ </w:t>
      </w:r>
    </w:p>
    <w:p w14:paraId="42AEF622" w14:textId="77777777" w:rsidR="0089752A" w:rsidRPr="0047357F" w:rsidRDefault="0089752A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الف)متوازی الاضلاع            ب) مربع                   ج) لوزی                 د) مستطیل</w:t>
      </w:r>
    </w:p>
    <w:p w14:paraId="4D25537D" w14:textId="77777777" w:rsidR="0089752A" w:rsidRPr="0047357F" w:rsidRDefault="0089752A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*)اگر وسطهای یک مربع را به طور متوالی به هم وصل کنیم کدام شکل حاصل می شود؟ </w:t>
      </w:r>
    </w:p>
    <w:p w14:paraId="2C00B3C9" w14:textId="77777777" w:rsidR="0089752A" w:rsidRPr="0047357F" w:rsidRDefault="0089752A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الف)متوازی الاضلاع            ب) مربع                   ج) لوزی                 د) مستطیل</w:t>
      </w:r>
    </w:p>
    <w:p w14:paraId="31FDE389" w14:textId="77777777" w:rsidR="0089752A" w:rsidRPr="0047357F" w:rsidRDefault="0089752A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*)اگر وسطهای یک لوزی را به طور متوالی به هم وصل کنیم کدام شکل حاصل می شود؟ </w:t>
      </w:r>
    </w:p>
    <w:p w14:paraId="740EDD7A" w14:textId="77777777" w:rsidR="001C5BFA" w:rsidRPr="0047357F" w:rsidRDefault="0089752A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الف)متوازی الاضلاع            ب) مربع                   ج) لوزی                 د) مستطیل</w:t>
      </w:r>
    </w:p>
    <w:p w14:paraId="795381EF" w14:textId="77777777" w:rsidR="00B05C82" w:rsidRPr="0047357F" w:rsidRDefault="00FF3499" w:rsidP="0047357F">
      <w:pPr>
        <w:spacing w:after="0" w:line="240" w:lineRule="auto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  <w:r w:rsidRPr="0047357F">
        <w:rPr>
          <w:rFonts w:cs="B Titr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63008" behindDoc="0" locked="0" layoutInCell="1" allowOverlap="1" wp14:anchorId="148FE90B" wp14:editId="7C33F033">
                <wp:simplePos x="0" y="0"/>
                <wp:positionH relativeFrom="column">
                  <wp:posOffset>628650</wp:posOffset>
                </wp:positionH>
                <wp:positionV relativeFrom="paragraph">
                  <wp:posOffset>123190</wp:posOffset>
                </wp:positionV>
                <wp:extent cx="753745" cy="273050"/>
                <wp:effectExtent l="0" t="0" r="27305" b="1270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3745" cy="27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2866BD" w14:textId="77777777" w:rsidR="00AE36DB" w:rsidRDefault="00AE36DB" w:rsidP="00FF3499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+1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8FE90B"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left:0;text-align:left;margin-left:49.5pt;margin-top:9.7pt;width:59.35pt;height:21.5pt;z-index:251563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" fillcolor="white [3201]" strokecolor="white [3212]" strokeweight=".5pt">
                <v:textbox>
                  <w:txbxContent>
                    <w:p w14:paraId="6F2866BD" w14:textId="77777777" w:rsidR="00AE36DB" w:rsidRDefault="00AE36DB" w:rsidP="00FF3499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  <m:r>
                            <w:rPr>
                              <w:rFonts w:ascii="Cambria Math" w:hAnsi="Cambria Math"/>
                            </w:rPr>
                            <m:t>x+1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A1601" w:rsidRPr="0047357F">
        <w:rPr>
          <w:rFonts w:cs="B Titr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9936" behindDoc="0" locked="0" layoutInCell="1" allowOverlap="1" wp14:anchorId="4DF55DF4" wp14:editId="6F92D208">
                <wp:simplePos x="0" y="0"/>
                <wp:positionH relativeFrom="column">
                  <wp:posOffset>5111115</wp:posOffset>
                </wp:positionH>
                <wp:positionV relativeFrom="paragraph">
                  <wp:posOffset>249555</wp:posOffset>
                </wp:positionV>
                <wp:extent cx="759460" cy="1104265"/>
                <wp:effectExtent l="0" t="0" r="21590" b="19685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9460" cy="11042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E923C5" id="Straight Connector 22" o:spid="_x0000_s1026" style="position:absolute;left:0;text-align:left;z-index:2515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2.45pt,19.65pt" to="462.25pt,10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" strokecolor="black [3040]"/>
            </w:pict>
          </mc:Fallback>
        </mc:AlternateContent>
      </w:r>
      <w:r w:rsidR="00E073A8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</w:t>
      </w:r>
      <w:r w:rsidR="009340AD" w:rsidRPr="0047357F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 xml:space="preserve">3) درهریک از شکل های زیر مقدار </w:t>
      </w:r>
      <w:r w:rsidR="009340AD" w:rsidRPr="0047357F">
        <w:rPr>
          <w:rFonts w:ascii="Times New Roman" w:eastAsia="Times New Roman" w:hAnsi="Times New Roman" w:cs="B Titr"/>
          <w:b/>
          <w:bCs/>
          <w:sz w:val="28"/>
          <w:szCs w:val="28"/>
        </w:rPr>
        <w:t xml:space="preserve">x </w:t>
      </w:r>
      <w:r w:rsidR="009340AD" w:rsidRPr="0047357F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 xml:space="preserve"> رابدست آورید.</w:t>
      </w:r>
    </w:p>
    <w:p w14:paraId="13ACAE54" w14:textId="3DFF70CE" w:rsidR="00B05C82" w:rsidRPr="0047357F" w:rsidRDefault="0042517C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cs="B Titr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7E715500" wp14:editId="6E906055">
                <wp:simplePos x="0" y="0"/>
                <wp:positionH relativeFrom="column">
                  <wp:posOffset>5437741</wp:posOffset>
                </wp:positionH>
                <wp:positionV relativeFrom="paragraph">
                  <wp:posOffset>166453</wp:posOffset>
                </wp:positionV>
                <wp:extent cx="692785" cy="237971"/>
                <wp:effectExtent l="0" t="0" r="12065" b="1016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2785" cy="2379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00E8FE" w14:textId="77777777" w:rsidR="00AE36DB" w:rsidRDefault="00AE36DB" w:rsidP="003A1601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-1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715500" id="Text Box 24" o:spid="_x0000_s1027" type="#_x0000_t202" style="position:absolute;left:0;text-align:left;margin-left:428.15pt;margin-top:13.1pt;width:54.55pt;height:18.75pt;z-index:251634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" fillcolor="white [3201]" strokecolor="white [3212]" strokeweight=".5pt">
                <v:textbox>
                  <w:txbxContent>
                    <w:p w14:paraId="5000E8FE" w14:textId="77777777" w:rsidR="00AE36DB" w:rsidRDefault="00AE36DB" w:rsidP="003A1601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</w:rPr>
                            <m:t>x-1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A1601" w:rsidRPr="0047357F">
        <w:rPr>
          <w:rFonts w:cs="B Titr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101DC75C" wp14:editId="33CC9E95">
                <wp:simplePos x="0" y="0"/>
                <wp:positionH relativeFrom="column">
                  <wp:posOffset>5280189</wp:posOffset>
                </wp:positionH>
                <wp:positionV relativeFrom="paragraph">
                  <wp:posOffset>140964</wp:posOffset>
                </wp:positionV>
                <wp:extent cx="136019" cy="130733"/>
                <wp:effectExtent l="0" t="0" r="16510" b="22225"/>
                <wp:wrapNone/>
                <wp:docPr id="28" name="Arc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73456">
                          <a:off x="0" y="0"/>
                          <a:ext cx="136019" cy="130733"/>
                        </a:xfrm>
                        <a:prstGeom prst="arc">
                          <a:avLst>
                            <a:gd name="adj1" fmla="val 16199988"/>
                            <a:gd name="adj2" fmla="val 4073424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ADAD87" id="Arc 28" o:spid="_x0000_s1026" style="position:absolute;left:0;text-align:left;margin-left:415.75pt;margin-top:11.1pt;width:10.7pt;height:10.3pt;rotation:2373994fd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6019,130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" path="m68009,nsc100348,,128214,21887,134656,52346v6589,31155,-11099,62348,-41910,73911l68010,65367v,-21789,-1,-43578,-1,-65367xem68009,nfc100348,,128214,21887,134656,52346v6589,31155,-11099,62348,-41910,73911e" filled="f" strokecolor="black [3040]">
                <v:path arrowok="t" o:connecttype="custom" o:connectlocs="68009,0;134656,52346;92746,126257" o:connectangles="0,0,0"/>
              </v:shape>
            </w:pict>
          </mc:Fallback>
        </mc:AlternateContent>
      </w:r>
      <w:r w:rsidR="00ED71F1" w:rsidRPr="0047357F">
        <w:rPr>
          <w:rFonts w:cs="B Titr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7888" behindDoc="0" locked="0" layoutInCell="1" allowOverlap="1" wp14:anchorId="386DF1F4" wp14:editId="4BEC7DCA">
                <wp:simplePos x="0" y="0"/>
                <wp:positionH relativeFrom="column">
                  <wp:posOffset>1890716</wp:posOffset>
                </wp:positionH>
                <wp:positionV relativeFrom="paragraph">
                  <wp:posOffset>46603</wp:posOffset>
                </wp:positionV>
                <wp:extent cx="324124" cy="222148"/>
                <wp:effectExtent l="0" t="0" r="32068" b="13017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4419200">
                          <a:off x="0" y="0"/>
                          <a:ext cx="324124" cy="222148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67AD59" id="Arc 20" o:spid="_x0000_s1026" style="position:absolute;left:0;text-align:left;margin-left:148.9pt;margin-top:3.65pt;width:25.5pt;height:17.5pt;rotation:4826945fd;z-index:25155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4124,2221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" path="m162062,nsc251566,,324124,49730,324124,111074r-162062,l162062,xem162062,nfc251566,,324124,49730,324124,111074e" filled="f" strokecolor="black [3040]">
                <v:path arrowok="t" o:connecttype="custom" o:connectlocs="162062,0;324124,111074" o:connectangles="0,0"/>
              </v:shape>
            </w:pict>
          </mc:Fallback>
        </mc:AlternateContent>
      </w:r>
      <w:r w:rsidR="00ED71F1" w:rsidRPr="0047357F">
        <w:rPr>
          <w:rFonts w:cs="B Titr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3792" behindDoc="0" locked="0" layoutInCell="1" allowOverlap="1" wp14:anchorId="1667C564" wp14:editId="4AA2890C">
                <wp:simplePos x="0" y="0"/>
                <wp:positionH relativeFrom="column">
                  <wp:posOffset>1994535</wp:posOffset>
                </wp:positionH>
                <wp:positionV relativeFrom="paragraph">
                  <wp:posOffset>148590</wp:posOffset>
                </wp:positionV>
                <wp:extent cx="1062355" cy="0"/>
                <wp:effectExtent l="0" t="0" r="23495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23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5EFADE8" id="Straight Connector 16" o:spid="_x0000_s1026" style="position:absolute;left:0;text-align:left;z-index:251553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7.05pt,11.7pt" to="240.7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" strokecolor="black [3040]"/>
            </w:pict>
          </mc:Fallback>
        </mc:AlternateContent>
      </w:r>
      <w:r w:rsidR="00ED71F1" w:rsidRPr="0047357F">
        <w:rPr>
          <w:rFonts w:cs="B Titr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6864" behindDoc="0" locked="0" layoutInCell="1" allowOverlap="1" wp14:anchorId="3E8F36F9" wp14:editId="587062F5">
                <wp:simplePos x="0" y="0"/>
                <wp:positionH relativeFrom="column">
                  <wp:posOffset>3057838</wp:posOffset>
                </wp:positionH>
                <wp:positionV relativeFrom="paragraph">
                  <wp:posOffset>149035</wp:posOffset>
                </wp:positionV>
                <wp:extent cx="355741" cy="594402"/>
                <wp:effectExtent l="0" t="0" r="25400" b="1524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55741" cy="59440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26A411" id="Straight Connector 19" o:spid="_x0000_s1026" style="position:absolute;left:0;text-align:left;flip:x y;z-index:2515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0.75pt,11.75pt" to="268.75pt,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" strokecolor="black [3040]"/>
            </w:pict>
          </mc:Fallback>
        </mc:AlternateContent>
      </w:r>
      <w:r w:rsidR="00ED71F1" w:rsidRPr="0047357F">
        <w:rPr>
          <w:rFonts w:cs="B Titr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4816" behindDoc="0" locked="0" layoutInCell="1" allowOverlap="1" wp14:anchorId="13EDC57D" wp14:editId="6A91236C">
                <wp:simplePos x="0" y="0"/>
                <wp:positionH relativeFrom="column">
                  <wp:posOffset>1994997</wp:posOffset>
                </wp:positionH>
                <wp:positionV relativeFrom="paragraph">
                  <wp:posOffset>149035</wp:posOffset>
                </wp:positionV>
                <wp:extent cx="338447" cy="593717"/>
                <wp:effectExtent l="0" t="0" r="24130" b="1651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8447" cy="5937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219115" id="Straight Connector 17" o:spid="_x0000_s1026" style="position:absolute;left:0;text-align:left;z-index:2515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7.1pt,11.75pt" to="183.75pt,5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" strokecolor="black [3040]"/>
            </w:pict>
          </mc:Fallback>
        </mc:AlternateContent>
      </w:r>
      <w:r w:rsidR="00B05C82" w:rsidRPr="0047357F">
        <w:rPr>
          <w:rFonts w:cs="B Titr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1744" behindDoc="0" locked="0" layoutInCell="1" allowOverlap="1" wp14:anchorId="4C562A65" wp14:editId="5D08DEF1">
                <wp:simplePos x="0" y="0"/>
                <wp:positionH relativeFrom="column">
                  <wp:posOffset>2112191</wp:posOffset>
                </wp:positionH>
                <wp:positionV relativeFrom="paragraph">
                  <wp:posOffset>230744</wp:posOffset>
                </wp:positionV>
                <wp:extent cx="718020" cy="278765"/>
                <wp:effectExtent l="0" t="0" r="25400" b="2603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8020" cy="2787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D9B6B9" w14:textId="77777777" w:rsidR="00AE36DB" w:rsidRPr="00B05C82" w:rsidRDefault="00AE36DB" w:rsidP="00B05C82">
                            <w:pPr>
                              <w:rPr>
                                <w:i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+2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C562A65" id="Text Box 14" o:spid="_x0000_s1028" type="#_x0000_t202" style="position:absolute;left:0;text-align:left;margin-left:166.3pt;margin-top:18.15pt;width:56.55pt;height:21.95pt;z-index:251551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" fillcolor="white [3201]" strokecolor="white [3212]" strokeweight=".5pt">
                <v:textbox>
                  <w:txbxContent>
                    <w:p w14:paraId="21D9B6B9" w14:textId="77777777" w:rsidR="00AE36DB" w:rsidRPr="00B05C82" w:rsidRDefault="00AE36DB" w:rsidP="00B05C82">
                      <w:pPr>
                        <w:rPr>
                          <w:i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</w:rPr>
                            <m:t>x+2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B05C82"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48672" behindDoc="1" locked="0" layoutInCell="1" allowOverlap="1" wp14:anchorId="7CE14A25" wp14:editId="385DB54B">
                <wp:simplePos x="0" y="0"/>
                <wp:positionH relativeFrom="column">
                  <wp:posOffset>539750</wp:posOffset>
                </wp:positionH>
                <wp:positionV relativeFrom="paragraph">
                  <wp:posOffset>148590</wp:posOffset>
                </wp:positionV>
                <wp:extent cx="688340" cy="593725"/>
                <wp:effectExtent l="0" t="0" r="16510" b="15875"/>
                <wp:wrapNone/>
                <wp:docPr id="10" name="Parallelogram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340" cy="593725"/>
                        </a:xfrm>
                        <a:prstGeom prst="parallelogram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6FC82D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10" o:spid="_x0000_s1026" type="#_x0000_t7" style="position:absolute;left:0;text-align:left;margin-left:42.5pt;margin-top:11.7pt;width:54.2pt;height:46.75pt;z-index:-251767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" adj="4658" fillcolor="white [3201]" strokecolor="black [3200]" strokeweight="1pt"/>
            </w:pict>
          </mc:Fallback>
        </mc:AlternateContent>
      </w:r>
      <w:r w:rsidR="00B05C82"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49696" behindDoc="0" locked="0" layoutInCell="1" allowOverlap="1" wp14:anchorId="49005991" wp14:editId="7E00CDBE">
                <wp:simplePos x="0" y="0"/>
                <wp:positionH relativeFrom="column">
                  <wp:posOffset>4547870</wp:posOffset>
                </wp:positionH>
                <wp:positionV relativeFrom="paragraph">
                  <wp:posOffset>147955</wp:posOffset>
                </wp:positionV>
                <wp:extent cx="1543685" cy="0"/>
                <wp:effectExtent l="0" t="0" r="18415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4368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18CE6C" id="Straight Connector 12" o:spid="_x0000_s1026" style="position:absolute;left:0;text-align:left;z-index:2515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8.1pt,11.65pt" to="479.6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" strokecolor="black [3040]"/>
            </w:pict>
          </mc:Fallback>
        </mc:AlternateContent>
      </w:r>
      <w:r w:rsidR="00B05C82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                                 «                                                   «                                            «</w:t>
      </w:r>
    </w:p>
    <w:p w14:paraId="62A893C5" w14:textId="77777777" w:rsidR="009340AD" w:rsidRPr="0047357F" w:rsidRDefault="00ED71F1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cs="B Titr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8912" behindDoc="0" locked="0" layoutInCell="1" allowOverlap="1" wp14:anchorId="123EA328" wp14:editId="7FE1E782">
                <wp:simplePos x="0" y="0"/>
                <wp:positionH relativeFrom="column">
                  <wp:posOffset>3348626</wp:posOffset>
                </wp:positionH>
                <wp:positionV relativeFrom="paragraph">
                  <wp:posOffset>134038</wp:posOffset>
                </wp:positionV>
                <wp:extent cx="233558" cy="424174"/>
                <wp:effectExtent l="0" t="0" r="0" b="33655"/>
                <wp:wrapNone/>
                <wp:docPr id="21" name="Arc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949456">
                          <a:off x="0" y="0"/>
                          <a:ext cx="233558" cy="424174"/>
                        </a:xfrm>
                        <a:prstGeom prst="arc">
                          <a:avLst>
                            <a:gd name="adj1" fmla="val 16200000"/>
                            <a:gd name="adj2" fmla="val 19633672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3176BA" id="Arc 21" o:spid="_x0000_s1026" style="position:absolute;left:0;text-align:left;margin-left:263.65pt;margin-top:10.55pt;width:18.4pt;height:33.4pt;rotation:-8356434fd;z-index:25155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3558,4241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" path="m116779,nsc166233,,210325,56574,226848,141228l116779,212087,116779,xem116779,nfc166233,,210325,56574,226848,141228e" filled="f" strokecolor="black [3040]">
                <v:path arrowok="t" o:connecttype="custom" o:connectlocs="116779,0;226848,141228" o:connectangles="0,0"/>
              </v:shape>
            </w:pict>
          </mc:Fallback>
        </mc:AlternateContent>
      </w:r>
      <w:r w:rsidRPr="0047357F">
        <w:rPr>
          <w:rFonts w:cs="B Titr" w:hint="c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2768" behindDoc="0" locked="0" layoutInCell="1" allowOverlap="1" wp14:anchorId="6455F414" wp14:editId="187B5F3D">
                <wp:simplePos x="0" y="0"/>
                <wp:positionH relativeFrom="column">
                  <wp:posOffset>2700498</wp:posOffset>
                </wp:positionH>
                <wp:positionV relativeFrom="paragraph">
                  <wp:posOffset>204890</wp:posOffset>
                </wp:positionV>
                <wp:extent cx="712470" cy="255270"/>
                <wp:effectExtent l="0" t="0" r="11430" b="1143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2470" cy="2552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064C66" w14:textId="77777777" w:rsidR="00AE36DB" w:rsidRPr="00ED71F1" w:rsidRDefault="00AE36DB" w:rsidP="00ED71F1">
                            <w:pPr>
                              <w:rPr>
                                <w:i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-1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455F414" id="Text Box 15" o:spid="_x0000_s1029" type="#_x0000_t202" style="position:absolute;left:0;text-align:left;margin-left:212.65pt;margin-top:16.15pt;width:56.1pt;height:20.1pt;z-index:251552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" fillcolor="white [3201]" strokecolor="white [3212]" strokeweight=".5pt">
                <v:textbox>
                  <w:txbxContent>
                    <w:p w14:paraId="15064C66" w14:textId="77777777" w:rsidR="00AE36DB" w:rsidRPr="00ED71F1" w:rsidRDefault="00AE36DB" w:rsidP="00ED71F1">
                      <w:pPr>
                        <w:rPr>
                          <w:i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  <m:r>
                            <w:rPr>
                              <w:rFonts w:ascii="Cambria Math" w:hAnsi="Cambria Math"/>
                            </w:rPr>
                            <m:t>x-1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340AD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</w:t>
      </w:r>
    </w:p>
    <w:p w14:paraId="7839E2CD" w14:textId="77777777" w:rsidR="00B05C82" w:rsidRPr="0047357F" w:rsidRDefault="00FF3499" w:rsidP="0047357F">
      <w:pPr>
        <w:spacing w:after="0"/>
        <w:rPr>
          <w:rFonts w:cs="B Titr"/>
          <w:sz w:val="28"/>
          <w:szCs w:val="28"/>
          <w:rtl/>
        </w:rPr>
      </w:pPr>
      <w:r w:rsidRPr="0047357F">
        <w:rPr>
          <w:rFonts w:cs="B Titr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64032" behindDoc="0" locked="0" layoutInCell="1" allowOverlap="1" wp14:anchorId="1785EE7C" wp14:editId="5001681F">
                <wp:simplePos x="0" y="0"/>
                <wp:positionH relativeFrom="column">
                  <wp:posOffset>377190</wp:posOffset>
                </wp:positionH>
                <wp:positionV relativeFrom="paragraph">
                  <wp:posOffset>201295</wp:posOffset>
                </wp:positionV>
                <wp:extent cx="848995" cy="308610"/>
                <wp:effectExtent l="0" t="0" r="27305" b="1524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8995" cy="3086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CC3C84" w14:textId="77777777" w:rsidR="00AE36DB" w:rsidRDefault="00AE36DB" w:rsidP="00FF3499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+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85EE7C" id="Text Box 30" o:spid="_x0000_s1030" type="#_x0000_t202" style="position:absolute;left:0;text-align:left;margin-left:29.7pt;margin-top:15.85pt;width:66.85pt;height:24.3pt;z-index:251564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" fillcolor="white [3201]" strokecolor="white [3212]" strokeweight=".5pt">
                <v:textbox>
                  <w:txbxContent>
                    <w:p w14:paraId="7BCC3C84" w14:textId="77777777" w:rsidR="00AE36DB" w:rsidRDefault="00AE36DB" w:rsidP="00FF3499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</m:t>
                          </m:r>
                          <m:r>
                            <w:rPr>
                              <w:rFonts w:ascii="Cambria Math" w:hAnsi="Cambria Math"/>
                            </w:rPr>
                            <m:t>x+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A1601" w:rsidRPr="0047357F">
        <w:rPr>
          <w:rFonts w:cs="B Titr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61984" behindDoc="0" locked="0" layoutInCell="1" allowOverlap="1" wp14:anchorId="07C66CEE" wp14:editId="6104599B">
                <wp:simplePos x="0" y="0"/>
                <wp:positionH relativeFrom="column">
                  <wp:posOffset>5555698</wp:posOffset>
                </wp:positionH>
                <wp:positionV relativeFrom="paragraph">
                  <wp:posOffset>41450</wp:posOffset>
                </wp:positionV>
                <wp:extent cx="350942" cy="272993"/>
                <wp:effectExtent l="19050" t="0" r="0" b="13335"/>
                <wp:wrapNone/>
                <wp:docPr id="27" name="Arc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263338">
                          <a:off x="0" y="0"/>
                          <a:ext cx="350942" cy="272993"/>
                        </a:xfrm>
                        <a:prstGeom prst="arc">
                          <a:avLst>
                            <a:gd name="adj1" fmla="val 16200000"/>
                            <a:gd name="adj2" fmla="val 776848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85B4BB" id="Arc 27" o:spid="_x0000_s1026" style="position:absolute;left:0;text-align:left;margin-left:437.45pt;margin-top:3.25pt;width:27.65pt;height:21.5pt;rotation:11210302fd;z-index:25156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50942,272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" path="m175471,nsc221303,,265315,13949,298097,38864v46512,35350,64080,87811,45649,136320l175471,136497,175471,xem175471,nfc221303,,265315,13949,298097,38864v46512,35350,64080,87811,45649,136320e" filled="f" strokecolor="black [3040]">
                <v:path arrowok="t" o:connecttype="custom" o:connectlocs="175471,0;298097,38864;343746,175184" o:connectangles="0,0,0"/>
              </v:shape>
            </w:pict>
          </mc:Fallback>
        </mc:AlternateContent>
      </w:r>
      <w:r w:rsidR="003A1601" w:rsidRPr="0047357F">
        <w:rPr>
          <w:rFonts w:cs="B Titr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60960" behindDoc="1" locked="0" layoutInCell="1" allowOverlap="1" wp14:anchorId="556DC57D" wp14:editId="7EEE822C">
                <wp:simplePos x="0" y="0"/>
                <wp:positionH relativeFrom="column">
                  <wp:posOffset>4892040</wp:posOffset>
                </wp:positionH>
                <wp:positionV relativeFrom="paragraph">
                  <wp:posOffset>177165</wp:posOffset>
                </wp:positionV>
                <wp:extent cx="723900" cy="320040"/>
                <wp:effectExtent l="0" t="0" r="19050" b="2286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243F55" w14:textId="77777777" w:rsidR="00AE36DB" w:rsidRDefault="00AE36DB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+2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6DC57D" id="Text Box 23" o:spid="_x0000_s1031" type="#_x0000_t202" style="position:absolute;left:0;text-align:left;margin-left:385.2pt;margin-top:13.95pt;width:57pt;height:25.2pt;z-index:-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" fillcolor="white [3201]" strokecolor="white [3212]" strokeweight=".5pt">
                <v:textbox>
                  <w:txbxContent>
                    <w:p w14:paraId="15243F55" w14:textId="77777777" w:rsidR="00AE36DB" w:rsidRDefault="00AE36DB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  <m:r>
                            <w:rPr>
                              <w:rFonts w:ascii="Cambria Math" w:hAnsi="Cambria Math"/>
                            </w:rPr>
                            <m:t>x+2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D71F1" w:rsidRPr="0047357F">
        <w:rPr>
          <w:rFonts w:cs="B Titr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5840" behindDoc="0" locked="0" layoutInCell="1" allowOverlap="1" wp14:anchorId="402E4153" wp14:editId="1F04BD49">
                <wp:simplePos x="0" y="0"/>
                <wp:positionH relativeFrom="column">
                  <wp:posOffset>2333444</wp:posOffset>
                </wp:positionH>
                <wp:positionV relativeFrom="paragraph">
                  <wp:posOffset>178245</wp:posOffset>
                </wp:positionV>
                <wp:extent cx="1080605" cy="677"/>
                <wp:effectExtent l="0" t="0" r="24765" b="3746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0605" cy="67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72EA0D3" id="Straight Connector 18" o:spid="_x0000_s1026" style="position:absolute;left:0;text-align:left;flip:y;z-index:251555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3.75pt,14.05pt" to="268.85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" strokecolor="black [3040]"/>
            </w:pict>
          </mc:Fallback>
        </mc:AlternateContent>
      </w:r>
      <w:r w:rsidR="00B05C82" w:rsidRPr="0047357F">
        <w:rPr>
          <w:rFonts w:cs="B Titr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0720" behindDoc="0" locked="0" layoutInCell="1" allowOverlap="1" wp14:anchorId="3DD12C95" wp14:editId="13DE5132">
                <wp:simplePos x="0" y="0"/>
                <wp:positionH relativeFrom="column">
                  <wp:posOffset>4547235</wp:posOffset>
                </wp:positionH>
                <wp:positionV relativeFrom="paragraph">
                  <wp:posOffset>178896</wp:posOffset>
                </wp:positionV>
                <wp:extent cx="1751330" cy="0"/>
                <wp:effectExtent l="0" t="0" r="2032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13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45A931" id="Straight Connector 13" o:spid="_x0000_s1026" style="position:absolute;left:0;text-align:left;z-index:2515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8.05pt,14.1pt" to="495.95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" strokecolor="black [3040]"/>
            </w:pict>
          </mc:Fallback>
        </mc:AlternateContent>
      </w:r>
      <w:r w:rsidR="00B05C82" w:rsidRPr="0047357F">
        <w:rPr>
          <w:rFonts w:cs="B Titr"/>
          <w:sz w:val="28"/>
          <w:szCs w:val="28"/>
        </w:rPr>
        <w:t xml:space="preserve">                    </w:t>
      </w:r>
      <w:r w:rsidR="00B05C82" w:rsidRPr="0047357F">
        <w:rPr>
          <w:rFonts w:cs="B Titr" w:hint="cs"/>
          <w:sz w:val="28"/>
          <w:szCs w:val="28"/>
          <w:rtl/>
        </w:rPr>
        <w:t xml:space="preserve">                        «                                                            «                                                   «</w:t>
      </w:r>
    </w:p>
    <w:p w14:paraId="5FBEC470" w14:textId="77777777" w:rsidR="00967D27" w:rsidRPr="000264F7" w:rsidRDefault="00967D27" w:rsidP="0047357F">
      <w:pPr>
        <w:spacing w:after="0"/>
        <w:rPr>
          <w:rFonts w:cs="B Titr"/>
          <w:sz w:val="16"/>
          <w:szCs w:val="16"/>
          <w:rtl/>
        </w:rPr>
      </w:pPr>
    </w:p>
    <w:p w14:paraId="4F82D0B3" w14:textId="690ADC62" w:rsidR="00ED10E6" w:rsidRPr="0047357F" w:rsidRDefault="00F66224" w:rsidP="0047357F">
      <w:pPr>
        <w:spacing w:after="0"/>
        <w:rPr>
          <w:rFonts w:cs="B Titr"/>
          <w:b/>
          <w:bCs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</w:rPr>
        <w:t>5</w:t>
      </w:r>
      <w:r w:rsidR="00ED10E6" w:rsidRPr="0047357F">
        <w:rPr>
          <w:rFonts w:cs="B Titr" w:hint="cs"/>
          <w:b/>
          <w:bCs/>
          <w:sz w:val="28"/>
          <w:szCs w:val="28"/>
          <w:rtl/>
        </w:rPr>
        <w:t>)درستی یا نادرستی عبارتهای زیر را مشخص کنید</w:t>
      </w:r>
      <w:r w:rsidR="00FB14C2" w:rsidRPr="0047357F">
        <w:rPr>
          <w:rFonts w:cs="B Titr" w:hint="cs"/>
          <w:b/>
          <w:bCs/>
          <w:sz w:val="28"/>
          <w:szCs w:val="28"/>
          <w:rtl/>
        </w:rPr>
        <w:t>.</w:t>
      </w:r>
    </w:p>
    <w:p w14:paraId="688D415C" w14:textId="77777777" w:rsidR="00ED10E6" w:rsidRPr="0047357F" w:rsidRDefault="00ED10E6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 متوازی الاضلاع دارای دو محور تقارن است.</w:t>
      </w:r>
    </w:p>
    <w:p w14:paraId="0E115A90" w14:textId="77777777" w:rsidR="00ED10E6" w:rsidRPr="0047357F" w:rsidRDefault="00ED10E6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</w:t>
      </w:r>
      <w:r w:rsidR="00FB14C2" w:rsidRPr="0047357F">
        <w:rPr>
          <w:rFonts w:cs="B Nazanin" w:hint="cs"/>
          <w:b/>
          <w:bCs/>
          <w:sz w:val="28"/>
          <w:szCs w:val="28"/>
          <w:rtl/>
        </w:rPr>
        <w:t>هر چند ضلعی که متساوی الساقین باشد دارای یک محور تقارن است.</w:t>
      </w:r>
    </w:p>
    <w:p w14:paraId="4ACC0E9E" w14:textId="77777777" w:rsidR="00FB14C2" w:rsidRPr="0047357F" w:rsidRDefault="00FB14C2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6ضلعی ها دارای مرکز تقارن هتستند.</w:t>
      </w:r>
    </w:p>
    <w:p w14:paraId="1159A81B" w14:textId="77777777" w:rsidR="00FB14C2" w:rsidRPr="0047357F" w:rsidRDefault="00FB14C2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در هر چند ضلعی اندازه هر زاویه خارجی با مجموع زاویای داخلی غیر مجاور برابر است.</w:t>
      </w:r>
    </w:p>
    <w:p w14:paraId="15AC04EB" w14:textId="77777777" w:rsidR="00FB14C2" w:rsidRPr="0047357F" w:rsidRDefault="00FB14C2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هر چهارضلعی که دوضلع روبرو موازی باشند متوازی الاضلاع است.</w:t>
      </w:r>
    </w:p>
    <w:p w14:paraId="17FB3501" w14:textId="77777777" w:rsidR="00D6478D" w:rsidRPr="0047357F" w:rsidRDefault="00D6478D" w:rsidP="0047357F">
      <w:pPr>
        <w:spacing w:after="0"/>
        <w:rPr>
          <w:rFonts w:cs="B Titr"/>
          <w:sz w:val="28"/>
          <w:szCs w:val="28"/>
          <w:rtl/>
        </w:rPr>
      </w:pPr>
      <w:r w:rsidRPr="0047357F">
        <w:rPr>
          <w:rFonts w:cs="B Titr" w:hint="cs"/>
          <w:sz w:val="28"/>
          <w:szCs w:val="28"/>
          <w:rtl/>
        </w:rPr>
        <w:t>پاسخ سوالات زیر را با ذکر دلیل بیان کنید.</w:t>
      </w:r>
    </w:p>
    <w:p w14:paraId="1B2D37EB" w14:textId="77777777" w:rsidR="00D6478D" w:rsidRPr="0047357F" w:rsidRDefault="00D6478D" w:rsidP="0047357F">
      <w:pPr>
        <w:spacing w:after="0"/>
        <w:rPr>
          <w:rFonts w:cs="B Koodak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 xml:space="preserve">الف) </w:t>
      </w:r>
      <w:r w:rsidRPr="0047357F">
        <w:rPr>
          <w:rFonts w:cs="B Koodak" w:hint="cs"/>
          <w:b/>
          <w:bCs/>
          <w:sz w:val="28"/>
          <w:szCs w:val="28"/>
          <w:rtl/>
        </w:rPr>
        <w:t xml:space="preserve">اگر مجموع زوایای داخلی وخارجی یک </w:t>
      </w:r>
      <w:r w:rsidRPr="0047357F">
        <w:rPr>
          <w:rFonts w:cs="B Koodak"/>
          <w:b/>
          <w:bCs/>
          <w:sz w:val="28"/>
          <w:szCs w:val="28"/>
        </w:rPr>
        <w:t>n</w:t>
      </w:r>
      <w:r w:rsidRPr="0047357F">
        <w:rPr>
          <w:rFonts w:cs="B Koodak" w:hint="cs"/>
          <w:b/>
          <w:bCs/>
          <w:sz w:val="28"/>
          <w:szCs w:val="28"/>
          <w:rtl/>
        </w:rPr>
        <w:t xml:space="preserve">ضلعی </w:t>
      </w:r>
      <w:r w:rsidR="001C5BFA" w:rsidRPr="0047357F">
        <w:rPr>
          <w:rFonts w:cs="B Titr" w:hint="cs"/>
          <w:b/>
          <w:bCs/>
          <w:sz w:val="28"/>
          <w:szCs w:val="28"/>
          <w:u w:val="single"/>
          <w:rtl/>
        </w:rPr>
        <w:t>2700</w:t>
      </w:r>
      <w:r w:rsidRPr="0047357F">
        <w:rPr>
          <w:rFonts w:cs="B Koodak" w:hint="cs"/>
          <w:b/>
          <w:bCs/>
          <w:sz w:val="28"/>
          <w:szCs w:val="28"/>
          <w:rtl/>
        </w:rPr>
        <w:t xml:space="preserve"> درجه باشد مقدار </w:t>
      </w:r>
      <w:r w:rsidRPr="0047357F">
        <w:rPr>
          <w:rFonts w:cs="B Koodak"/>
          <w:b/>
          <w:bCs/>
          <w:sz w:val="28"/>
          <w:szCs w:val="28"/>
        </w:rPr>
        <w:t>n</w:t>
      </w:r>
      <w:r w:rsidRPr="0047357F">
        <w:rPr>
          <w:rFonts w:cs="B Koodak" w:hint="cs"/>
          <w:b/>
          <w:bCs/>
          <w:sz w:val="28"/>
          <w:szCs w:val="28"/>
          <w:rtl/>
        </w:rPr>
        <w:t xml:space="preserve"> چقدر است؟</w:t>
      </w:r>
    </w:p>
    <w:p w14:paraId="08A767E7" w14:textId="77777777" w:rsidR="00F66224" w:rsidRDefault="00D6478D" w:rsidP="00F66224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 xml:space="preserve">ب) اندازه هر زاویه </w:t>
      </w:r>
      <w:r w:rsidRPr="0047357F">
        <w:rPr>
          <w:rFonts w:cs="B Titr" w:hint="cs"/>
          <w:b/>
          <w:bCs/>
          <w:sz w:val="28"/>
          <w:szCs w:val="28"/>
          <w:u w:val="single"/>
          <w:rtl/>
        </w:rPr>
        <w:t>داخلی وخارجی</w:t>
      </w:r>
      <w:r w:rsidRPr="0047357F">
        <w:rPr>
          <w:rFonts w:cs="B Nazanin" w:hint="cs"/>
          <w:b/>
          <w:bCs/>
          <w:sz w:val="28"/>
          <w:szCs w:val="28"/>
          <w:rtl/>
        </w:rPr>
        <w:t xml:space="preserve"> یک </w:t>
      </w:r>
      <w:r w:rsidRPr="0047357F">
        <w:rPr>
          <w:rFonts w:cs="B Titr" w:hint="cs"/>
          <w:b/>
          <w:bCs/>
          <w:sz w:val="28"/>
          <w:szCs w:val="28"/>
          <w:u w:val="single"/>
          <w:rtl/>
        </w:rPr>
        <w:t>8ضلعی منتظم</w:t>
      </w:r>
      <w:r w:rsidRPr="0047357F">
        <w:rPr>
          <w:rFonts w:cs="B Nazanin" w:hint="cs"/>
          <w:b/>
          <w:bCs/>
          <w:sz w:val="28"/>
          <w:szCs w:val="28"/>
          <w:rtl/>
        </w:rPr>
        <w:t xml:space="preserve"> چند  درجه است؟ </w:t>
      </w:r>
    </w:p>
    <w:p w14:paraId="61000CBB" w14:textId="46A44DDA" w:rsidR="000264F7" w:rsidRDefault="00D6478D" w:rsidP="00C32987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)</w:t>
      </w:r>
      <w:r w:rsidRPr="0047357F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. اگر کاشـــی های به شکل های </w:t>
      </w:r>
      <w:r w:rsidRPr="0047357F">
        <w:rPr>
          <w:rFonts w:ascii="Times New Roman" w:eastAsia="Times New Roman" w:hAnsi="Times New Roman" w:cs="B Titr" w:hint="cs"/>
          <w:sz w:val="28"/>
          <w:szCs w:val="28"/>
          <w:rtl/>
        </w:rPr>
        <w:t>(5ضلعی</w:t>
      </w:r>
      <w:r w:rsidRPr="0047357F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و</w:t>
      </w:r>
      <w:r w:rsidRPr="0047357F">
        <w:rPr>
          <w:rFonts w:ascii="Times New Roman" w:eastAsia="Times New Roman" w:hAnsi="Times New Roman" w:cs="B Titr" w:hint="cs"/>
          <w:sz w:val="28"/>
          <w:szCs w:val="28"/>
          <w:rtl/>
        </w:rPr>
        <w:t>6ضلعی</w:t>
      </w:r>
      <w:r w:rsidRPr="0047357F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</w:t>
      </w:r>
      <w:r w:rsidRPr="0047357F">
        <w:rPr>
          <w:rFonts w:ascii="Times New Roman" w:eastAsia="Times New Roman" w:hAnsi="Times New Roman" w:cs="B Titr" w:hint="cs"/>
          <w:sz w:val="28"/>
          <w:szCs w:val="28"/>
          <w:rtl/>
        </w:rPr>
        <w:t>و8ضلعی) منتظم</w:t>
      </w:r>
      <w:r w:rsidRPr="0047357F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داشته باشیم با کـــــدام یک می توانیم فقط از یک نوع استفاده کنیم </w:t>
      </w:r>
      <w:r w:rsidRPr="0047357F">
        <w:rPr>
          <w:rFonts w:cs="B Nazanin" w:hint="cs"/>
          <w:b/>
          <w:bCs/>
          <w:sz w:val="28"/>
          <w:szCs w:val="28"/>
          <w:rtl/>
        </w:rPr>
        <w:t>؟</w:t>
      </w:r>
    </w:p>
    <w:p w14:paraId="284B8BAC" w14:textId="77777777" w:rsidR="00B71780" w:rsidRPr="0047357F" w:rsidRDefault="00B71780" w:rsidP="00C32987">
      <w:pPr>
        <w:spacing w:after="0"/>
        <w:rPr>
          <w:rFonts w:cs="B Nazanin"/>
          <w:b/>
          <w:bCs/>
          <w:sz w:val="28"/>
          <w:szCs w:val="28"/>
          <w:rtl/>
        </w:rPr>
      </w:pPr>
    </w:p>
    <w:p w14:paraId="0A32356A" w14:textId="77777777" w:rsidR="00AB31E0" w:rsidRPr="0047357F" w:rsidRDefault="00AB31E0" w:rsidP="0047357F">
      <w:pPr>
        <w:spacing w:after="0" w:line="240" w:lineRule="auto"/>
        <w:jc w:val="center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نمونه سوالات (عبارتهای جبری ومعادله)</w:t>
      </w:r>
      <w:r w:rsidR="00612F40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فصل چهارم</w:t>
      </w:r>
    </w:p>
    <w:p w14:paraId="4337DA81" w14:textId="77777777" w:rsidR="00AB31E0" w:rsidRPr="0047357F" w:rsidRDefault="00AB31E0" w:rsidP="0047357F">
      <w:pPr>
        <w:spacing w:after="0"/>
        <w:rPr>
          <w:rFonts w:cs="B Titr"/>
          <w:b/>
          <w:bCs/>
          <w:sz w:val="28"/>
          <w:szCs w:val="28"/>
          <w:rtl/>
        </w:rPr>
      </w:pPr>
      <w:r w:rsidRPr="0047357F">
        <w:rPr>
          <w:rFonts w:cs="B Titr" w:hint="cs"/>
          <w:b/>
          <w:bCs/>
          <w:sz w:val="28"/>
          <w:szCs w:val="28"/>
          <w:rtl/>
        </w:rPr>
        <w:t>1)درستی یا نادرستی عبارتهای زیر را مشخص کنید.</w:t>
      </w:r>
    </w:p>
    <w:p w14:paraId="6755D598" w14:textId="77777777" w:rsidR="00AB31E0" w:rsidRPr="0047357F" w:rsidRDefault="00AB31E0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مقدار عبارت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0"/>
          <w:sz w:val="28"/>
          <w:szCs w:val="28"/>
        </w:rPr>
        <w:object w:dxaOrig="840" w:dyaOrig="460" w14:anchorId="3862F5A9">
          <v:shape id="_x0000_i1057" type="#_x0000_t75" style="width:42.4pt;height:23.65pt" o:ole="">
            <v:imagedata r:id="rId73" o:title=""/>
          </v:shape>
          <o:OLEObject Type="Embed" ProgID="Equation.3" ShapeID="_x0000_i1057" DrawAspect="Content" ObjectID="_1786630128" r:id="rId74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به ازای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6"/>
          <w:sz w:val="28"/>
          <w:szCs w:val="28"/>
        </w:rPr>
        <w:object w:dxaOrig="740" w:dyaOrig="300" w14:anchorId="477721CC">
          <v:shape id="_x0000_i1058" type="#_x0000_t75" style="width:37.5pt;height:15.2pt" o:ole="">
            <v:imagedata r:id="rId75" o:title=""/>
          </v:shape>
          <o:OLEObject Type="Embed" ProgID="Equation.3" ShapeID="_x0000_i1058" DrawAspect="Content" ObjectID="_1786630129" r:id="rId76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برابر 8-   است</w:t>
      </w:r>
      <w:r w:rsidRPr="0047357F">
        <w:rPr>
          <w:rFonts w:cs="B Nazanin" w:hint="cs"/>
          <w:b/>
          <w:bCs/>
          <w:sz w:val="28"/>
          <w:szCs w:val="28"/>
          <w:rtl/>
        </w:rPr>
        <w:t>.</w:t>
      </w:r>
    </w:p>
    <w:p w14:paraId="62F0080D" w14:textId="77777777" w:rsidR="00AB31E0" w:rsidRPr="0047357F" w:rsidRDefault="00AB31E0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دو تک جمله ای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2 و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متشا به هستند</w:t>
      </w:r>
      <w:r w:rsidRPr="0047357F">
        <w:rPr>
          <w:rFonts w:cs="B Nazanin" w:hint="cs"/>
          <w:b/>
          <w:bCs/>
          <w:sz w:val="28"/>
          <w:szCs w:val="28"/>
          <w:rtl/>
        </w:rPr>
        <w:t>.</w:t>
      </w:r>
    </w:p>
    <w:p w14:paraId="2D71C0C7" w14:textId="77777777" w:rsidR="00AB31E0" w:rsidRPr="0047357F" w:rsidRDefault="00AB31E0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</w:t>
      </w:r>
      <w:r w:rsidR="004215E4" w:rsidRPr="0047357F">
        <w:rPr>
          <w:rFonts w:cs="B Nazanin" w:hint="cs"/>
          <w:b/>
          <w:bCs/>
          <w:sz w:val="28"/>
          <w:szCs w:val="28"/>
          <w:rtl/>
        </w:rPr>
        <w:t xml:space="preserve">عبارتهای </w:t>
      </w:r>
      <m:oMath>
        <m:sSup>
          <m:sSupPr>
            <m:ctrlPr>
              <w:rPr>
                <w:rFonts w:ascii="Cambria Math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a</m:t>
            </m:r>
          </m:e>
          <m:sup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28"/>
                <w:szCs w:val="28"/>
              </w:rPr>
              <m:t>2</m:t>
            </m:r>
          </m:sup>
        </m:sSup>
        <m:r>
          <m:rPr>
            <m:nor/>
          </m:rPr>
          <w:rPr>
            <w:rFonts w:ascii="Cambria Math" w:hAnsi="Cambria Math" w:cs="B Nazanin"/>
            <w:b/>
            <w:bCs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b</m:t>
            </m:r>
          </m:e>
          <m:sup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28"/>
                <w:szCs w:val="28"/>
              </w:rPr>
              <m:t>2</m:t>
            </m:r>
          </m:sup>
        </m:sSup>
      </m:oMath>
      <w:r w:rsidR="004215E4" w:rsidRPr="0047357F">
        <w:rPr>
          <w:rFonts w:cs="B Nazanin" w:hint="cs"/>
          <w:b/>
          <w:bCs/>
          <w:sz w:val="28"/>
          <w:szCs w:val="28"/>
          <w:rtl/>
        </w:rPr>
        <w:t xml:space="preserve"> و </w:t>
      </w:r>
      <m:oMath>
        <m:sSup>
          <m:sSupPr>
            <m:ctrlPr>
              <w:rPr>
                <w:rFonts w:ascii="Cambria Math" w:hAnsi="Cambria Math" w:cs="B Nazanin"/>
                <w:b/>
                <w:bCs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B Nazanin"/>
                    <w:b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a+b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28"/>
                <w:szCs w:val="28"/>
              </w:rPr>
              <m:t>2</m:t>
            </m:r>
          </m:sup>
        </m:sSup>
      </m:oMath>
      <w:r w:rsidR="004215E4" w:rsidRPr="0047357F">
        <w:rPr>
          <w:rFonts w:cs="B Nazanin" w:hint="cs"/>
          <w:b/>
          <w:bCs/>
          <w:sz w:val="28"/>
          <w:szCs w:val="28"/>
          <w:rtl/>
        </w:rPr>
        <w:t>با هم برابر هستند.</w:t>
      </w:r>
    </w:p>
    <w:p w14:paraId="34AF0E1E" w14:textId="77777777" w:rsidR="004215E4" w:rsidRPr="0047357F" w:rsidRDefault="004215E4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دوجمله که قسمت حرفی آنها عیناً مثل هم باشد متشابه اند.</w:t>
      </w:r>
    </w:p>
    <w:p w14:paraId="0C37C969" w14:textId="77777777" w:rsidR="00D366A3" w:rsidRPr="0047357F" w:rsidRDefault="00D366A3" w:rsidP="0047357F">
      <w:pPr>
        <w:spacing w:after="0" w:line="240" w:lineRule="auto"/>
        <w:outlineLvl w:val="0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2) در جای خالی عدد یا کلمه ی  مناسب قرار دهید.</w:t>
      </w:r>
    </w:p>
    <w:p w14:paraId="53367811" w14:textId="77777777" w:rsidR="00D366A3" w:rsidRPr="0047357F" w:rsidRDefault="00D366A3" w:rsidP="0047357F">
      <w:pPr>
        <w:spacing w:after="0" w:line="36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*)درهرجمله عبارت جبری به عددی که کنار حروف قرار می گیرد ..................... جمله می گویند.</w:t>
      </w:r>
    </w:p>
    <w:p w14:paraId="6BA9037B" w14:textId="77777777" w:rsidR="00D366A3" w:rsidRPr="0047357F" w:rsidRDefault="00D366A3" w:rsidP="0047357F">
      <w:pPr>
        <w:spacing w:after="0" w:line="36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*)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ضریب عددی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30"/>
          <w:sz w:val="28"/>
          <w:szCs w:val="28"/>
        </w:rPr>
        <w:object w:dxaOrig="400" w:dyaOrig="699" w14:anchorId="40585AF0">
          <v:shape id="_x0000_i1059" type="#_x0000_t75" style="width:20.1pt;height:34.5pt" o:ole="">
            <v:imagedata r:id="rId77" o:title=""/>
          </v:shape>
          <o:OLEObject Type="Embed" ProgID="Equation.3" ShapeID="_x0000_i1059" DrawAspect="Content" ObjectID="_1786630130" r:id="rId78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عدد.................  است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.</w:t>
      </w:r>
    </w:p>
    <w:p w14:paraId="4DF787AF" w14:textId="77777777" w:rsidR="00D366A3" w:rsidRPr="0047357F" w:rsidRDefault="00D366A3" w:rsidP="0047357F">
      <w:pPr>
        <w:spacing w:after="0" w:line="360" w:lineRule="auto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*)</w:t>
      </w:r>
      <w:r w:rsidR="00552A72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جمله ی </w:t>
      </w:r>
      <w:r w:rsidR="00552A72" w:rsidRPr="0047357F">
        <w:rPr>
          <w:rFonts w:ascii="Times New Roman" w:eastAsia="Times New Roman" w:hAnsi="Times New Roman" w:cs="B Nazanin"/>
          <w:b/>
          <w:bCs/>
          <w:sz w:val="28"/>
          <w:szCs w:val="28"/>
        </w:rPr>
        <w:t>n</w:t>
      </w:r>
      <w:r w:rsidR="00552A72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ام الگوی عددی   ... </w:t>
      </w:r>
      <w:r w:rsidR="00552A72" w:rsidRPr="0047357F">
        <w:rPr>
          <w:rFonts w:ascii="Times New Roman" w:eastAsia="Times New Roman" w:hAnsi="Times New Roman" w:cs="Times New Roman" w:hint="cs"/>
          <w:b/>
          <w:bCs/>
          <w:sz w:val="28"/>
          <w:szCs w:val="28"/>
          <w:rtl/>
        </w:rPr>
        <w:t xml:space="preserve">, 127 , 66 , 29 , 10 , 3  </w:t>
      </w:r>
      <w:r w:rsidR="00552A72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برابر با ................. است</w:t>
      </w:r>
      <w:r w:rsidR="00552A72" w:rsidRPr="0047357F">
        <w:rPr>
          <w:rFonts w:ascii="Times New Roman" w:eastAsia="Times New Roman" w:hAnsi="Times New Roman" w:cs="Times New Roman" w:hint="cs"/>
          <w:b/>
          <w:bCs/>
          <w:sz w:val="28"/>
          <w:szCs w:val="28"/>
          <w:rtl/>
        </w:rPr>
        <w:t xml:space="preserve">. </w:t>
      </w:r>
    </w:p>
    <w:p w14:paraId="2C1D241C" w14:textId="77777777" w:rsidR="00552A72" w:rsidRPr="0047357F" w:rsidRDefault="00552A72" w:rsidP="0047357F">
      <w:pPr>
        <w:spacing w:after="0" w:line="36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*) دوجمله ی </w:t>
      </w:r>
      <m:oMath>
        <m:sSup>
          <m:sSupPr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x</m:t>
            </m:r>
          </m:e>
          <m:sup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y</m:t>
            </m:r>
          </m:e>
          <m:sup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  <m:t>3</m:t>
            </m:r>
          </m:sup>
        </m:sSup>
      </m:oMath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و  </w:t>
      </w:r>
      <m:oMath>
        <m:sSup>
          <m:sSupPr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  <m:t>5</m:t>
            </m:r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y</m:t>
            </m:r>
          </m:e>
          <m:sup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x</m:t>
            </m:r>
          </m:e>
          <m:sup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  <m:t>2</m:t>
            </m:r>
          </m:sup>
        </m:sSup>
      </m:oMath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باهم .................. هستند.</w:t>
      </w:r>
    </w:p>
    <w:p w14:paraId="74FF1059" w14:textId="77777777" w:rsidR="00552A72" w:rsidRPr="0047357F" w:rsidRDefault="00552A72" w:rsidP="0047357F">
      <w:pPr>
        <w:spacing w:after="0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3) گزینه صحیح را انتخاب ودر </w:t>
      </w:r>
      <w:r w:rsidRPr="0047357F"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</w:rPr>
        <w:sym w:font="Wingdings" w:char="00FE"/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قرار دهید .</w:t>
      </w:r>
    </w:p>
    <w:p w14:paraId="78231FCA" w14:textId="77777777" w:rsidR="00552A72" w:rsidRPr="0047357F" w:rsidRDefault="00552A72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*) حاصل عبارت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2140" w:dyaOrig="480" w14:anchorId="18A57C23">
          <v:shape id="_x0000_i1060" type="#_x0000_t75" style="width:107.85pt;height:24.2pt" o:ole="">
            <v:imagedata r:id="rId79" o:title=""/>
          </v:shape>
          <o:OLEObject Type="Embed" ProgID="Equation.3" ShapeID="_x0000_i1060" DrawAspect="Content" ObjectID="_1786630131" r:id="rId80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کدام است ؟</w:t>
      </w:r>
    </w:p>
    <w:p w14:paraId="76877327" w14:textId="77777777" w:rsidR="00552A72" w:rsidRPr="0047357F" w:rsidRDefault="00552A72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الف)  6                          ب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0"/>
          <w:sz w:val="28"/>
          <w:szCs w:val="28"/>
        </w:rPr>
        <w:object w:dxaOrig="1100" w:dyaOrig="460" w14:anchorId="1F98011D">
          <v:shape id="_x0000_i1061" type="#_x0000_t75" style="width:54.6pt;height:23.65pt" o:ole="">
            <v:imagedata r:id="rId81" o:title=""/>
          </v:shape>
          <o:OLEObject Type="Embed" ProgID="Equation.3" ShapeID="_x0000_i1061" DrawAspect="Content" ObjectID="_1786630132" r:id="rId82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ج) 6-                    د) 2+</w:t>
      </w:r>
    </w:p>
    <w:p w14:paraId="6431C64C" w14:textId="77777777" w:rsidR="00552A72" w:rsidRPr="0047357F" w:rsidRDefault="00552A72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*) جمله ی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y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4 با کدامیک از جملات زیر متشا به است ؟</w:t>
      </w:r>
    </w:p>
    <w:p w14:paraId="649149B8" w14:textId="77777777" w:rsidR="00552A72" w:rsidRPr="0047357F" w:rsidRDefault="00552A72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الف) </w:t>
      </w:r>
      <w:proofErr w:type="spellStart"/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y</w:t>
      </w:r>
      <w:proofErr w:type="spellEnd"/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4                  ب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880" w:dyaOrig="420" w14:anchorId="256F8A6E">
          <v:shape id="_x0000_i1062" type="#_x0000_t75" style="width:44.3pt;height:21.45pt" o:ole="">
            <v:imagedata r:id="rId83" o:title=""/>
          </v:shape>
          <o:OLEObject Type="Embed" ProgID="Equation.3" ShapeID="_x0000_i1062" DrawAspect="Content" ObjectID="_1786630133" r:id="rId84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ج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560" w:dyaOrig="380" w14:anchorId="431E7015">
          <v:shape id="_x0000_i1063" type="#_x0000_t75" style="width:27.7pt;height:18.75pt" o:ole="">
            <v:imagedata r:id="rId85" o:title=""/>
          </v:shape>
          <o:OLEObject Type="Embed" ProgID="Equation.3" ShapeID="_x0000_i1063" DrawAspect="Content" ObjectID="_1786630134" r:id="rId86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د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679" w:dyaOrig="420" w14:anchorId="01BEB278">
          <v:shape id="_x0000_i1064" type="#_x0000_t75" style="width:33.95pt;height:21.45pt" o:ole="">
            <v:imagedata r:id="rId87" o:title=""/>
          </v:shape>
          <o:OLEObject Type="Embed" ProgID="Equation.3" ShapeID="_x0000_i1064" DrawAspect="Content" ObjectID="_1786630135" r:id="rId88"/>
        </w:object>
      </w:r>
    </w:p>
    <w:p w14:paraId="1F2C7EC4" w14:textId="77777777" w:rsidR="00560836" w:rsidRPr="0047357F" w:rsidRDefault="00560836" w:rsidP="0047357F">
      <w:pPr>
        <w:spacing w:after="0" w:line="36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>4)عبارتهای  جبری زیررا ساده کنید .</w:t>
      </w:r>
    </w:p>
    <w:p w14:paraId="0907EDAA" w14:textId="77777777" w:rsidR="00560836" w:rsidRPr="0047357F" w:rsidRDefault="00560836" w:rsidP="0047357F">
      <w:pPr>
        <w:spacing w:after="0" w:line="36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                             </w:t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0"/>
          <w:sz w:val="28"/>
          <w:szCs w:val="28"/>
        </w:rPr>
        <w:object w:dxaOrig="2740" w:dyaOrig="460" w14:anchorId="0BD15B19">
          <v:shape id="_x0000_i1065" type="#_x0000_t75" style="width:136.4pt;height:23.65pt" o:ole="">
            <v:imagedata r:id="rId89" o:title=""/>
          </v:shape>
          <o:OLEObject Type="Embed" ProgID="Equation.3" ShapeID="_x0000_i1065" DrawAspect="Content" ObjectID="_1786630136" r:id="rId90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</w:t>
      </w:r>
      <w:r w:rsidR="00C728BD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2780" w:dyaOrig="380" w14:anchorId="79A075B8">
          <v:shape id="_x0000_i1066" type="#_x0000_t75" style="width:138.55pt;height:18.75pt" o:ole="">
            <v:imagedata r:id="rId91" o:title=""/>
          </v:shape>
          <o:OLEObject Type="Embed" ProgID="Equation.3" ShapeID="_x0000_i1066" DrawAspect="Content" ObjectID="_1786630137" r:id="rId92"/>
        </w:object>
      </w:r>
    </w:p>
    <w:p w14:paraId="103538AD" w14:textId="77777777" w:rsidR="00560836" w:rsidRPr="0047357F" w:rsidRDefault="00560836" w:rsidP="0047357F">
      <w:pPr>
        <w:spacing w:after="0" w:line="36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</w:t>
      </w:r>
      <w:r w:rsidR="00C728BD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2100" w:dyaOrig="380" w14:anchorId="1BD1080D">
          <v:shape id="_x0000_i1067" type="#_x0000_t75" style="width:105.15pt;height:18.75pt" o:ole="">
            <v:imagedata r:id="rId93" o:title=""/>
          </v:shape>
          <o:OLEObject Type="Embed" ProgID="Equation.3" ShapeID="_x0000_i1067" DrawAspect="Content" ObjectID="_1786630138" r:id="rId94"/>
        </w:object>
      </w:r>
      <w:r w:rsidR="00C728BD"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a= </w:t>
      </w:r>
      <w:r w:rsid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      </w:t>
      </w:r>
      <w:r w:rsidR="00C728BD"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10+ (5-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proofErr w:type="gramStart"/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4)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proofErr w:type="gramEnd"/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2</w:t>
      </w:r>
    </w:p>
    <w:p w14:paraId="64CBF4E0" w14:textId="77777777" w:rsidR="00C9615F" w:rsidRPr="0047357F" w:rsidRDefault="00C9615F" w:rsidP="0047357F">
      <w:pPr>
        <w:spacing w:after="0" w:line="36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</w:t>
      </w:r>
      <w:r w:rsidR="00C728BD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=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7- (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+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3)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7 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2840" w:dyaOrig="380" w14:anchorId="3D2E9AC9">
          <v:shape id="_x0000_i1068" type="#_x0000_t75" style="width:142.65pt;height:18.75pt" o:ole="">
            <v:imagedata r:id="rId95" o:title=""/>
          </v:shape>
          <o:OLEObject Type="Embed" ProgID="Equation.3" ShapeID="_x0000_i1068" DrawAspect="Content" ObjectID="_1786630139" r:id="rId96"/>
        </w:object>
      </w:r>
    </w:p>
    <w:p w14:paraId="7F7E1FC5" w14:textId="77777777" w:rsidR="00C9615F" w:rsidRPr="0047357F" w:rsidRDefault="00C9615F" w:rsidP="0047357F">
      <w:pPr>
        <w:spacing w:after="0" w:line="36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="00C728BD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=   (5-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2)(5+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2)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</w:t>
      </w:r>
      <w:r w:rsidR="00C728BD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=(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y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2 ـ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3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4 + </w:t>
      </w:r>
      <w:proofErr w:type="spellStart"/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y</w:t>
      </w:r>
      <w:proofErr w:type="spellEnd"/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8  </w:t>
      </w:r>
    </w:p>
    <w:p w14:paraId="2495C613" w14:textId="77777777" w:rsidR="00C9615F" w:rsidRPr="0047357F" w:rsidRDefault="00C9615F" w:rsidP="0047357F">
      <w:pPr>
        <w:spacing w:after="0" w:line="36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=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x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7+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6ـ (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ـ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3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2</w:t>
      </w:r>
    </w:p>
    <w:p w14:paraId="12337967" w14:textId="323B48FD" w:rsidR="00FC4D59" w:rsidRDefault="00FC4D59" w:rsidP="0047357F">
      <w:pPr>
        <w:spacing w:after="0" w:line="36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</w:p>
    <w:p w14:paraId="20DC83F9" w14:textId="5BC51173" w:rsidR="00C9615F" w:rsidRPr="0047357F" w:rsidRDefault="00FC4D59" w:rsidP="0047357F">
      <w:pPr>
        <w:spacing w:after="0" w:line="36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lastRenderedPageBreak/>
        <w:t>5</w:t>
      </w:r>
      <w:r w:rsidR="00C9615F"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>) عبارتهای جبری زیر را تجزیه کنید.</w:t>
      </w:r>
    </w:p>
    <w:p w14:paraId="46BF9C5B" w14:textId="77777777" w:rsidR="00C9615F" w:rsidRPr="0047357F" w:rsidRDefault="00C9615F" w:rsidP="0047357F">
      <w:pPr>
        <w:spacing w:after="0" w:line="36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=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y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3-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proofErr w:type="spellStart"/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y</w:t>
      </w:r>
      <w:proofErr w:type="spellEnd"/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9</w:t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=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c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6 ـ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b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9</w:t>
      </w:r>
    </w:p>
    <w:p w14:paraId="3FDE320A" w14:textId="77777777" w:rsidR="00C9615F" w:rsidRPr="0047357F" w:rsidRDefault="00C9615F" w:rsidP="0047357F">
      <w:pPr>
        <w:spacing w:after="0" w:line="36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= </w:t>
      </w:r>
      <w:proofErr w:type="spellStart"/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z</w:t>
      </w:r>
      <w:proofErr w:type="spellEnd"/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12 + </w:t>
      </w:r>
      <w:proofErr w:type="spellStart"/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y</w:t>
      </w:r>
      <w:proofErr w:type="spellEnd"/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18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1420" w:dyaOrig="420" w14:anchorId="3FF4F679">
          <v:shape id="_x0000_i1069" type="#_x0000_t75" style="width:71.2pt;height:21.45pt" o:ole="">
            <v:imagedata r:id="rId97" o:title=""/>
          </v:shape>
          <o:OLEObject Type="Embed" ProgID="Equation.3" ShapeID="_x0000_i1069" DrawAspect="Content" ObjectID="_1786630140" r:id="rId98"/>
        </w:object>
      </w:r>
    </w:p>
    <w:p w14:paraId="4A328173" w14:textId="77777777" w:rsidR="00C9615F" w:rsidRPr="0047357F" w:rsidRDefault="00C9615F" w:rsidP="0047357F">
      <w:pPr>
        <w:spacing w:after="0" w:line="36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=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b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21+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14                                                    = </w:t>
      </w:r>
      <w:proofErr w:type="spellStart"/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bc</w:t>
      </w:r>
      <w:proofErr w:type="spellEnd"/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5-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b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4</w:t>
      </w:r>
    </w:p>
    <w:p w14:paraId="0E9CEE20" w14:textId="77777777" w:rsidR="00F37759" w:rsidRPr="0047357F" w:rsidRDefault="00F37759" w:rsidP="0047357F">
      <w:pPr>
        <w:spacing w:after="0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cs="B Titr" w:hint="cs"/>
          <w:b/>
          <w:bCs/>
          <w:sz w:val="28"/>
          <w:szCs w:val="28"/>
          <w:rtl/>
        </w:rPr>
        <w:t>6)</w:t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معادلات زیر را حل کنید</w:t>
      </w:r>
    </w:p>
    <w:p w14:paraId="3567F0D5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3079" w:dyaOrig="340" w14:anchorId="33A0578D">
          <v:shape id="_x0000_i1070" type="#_x0000_t75" style="width:138.3pt;height:17.4pt" o:ole="">
            <v:imagedata r:id="rId99" o:title=""/>
          </v:shape>
          <o:OLEObject Type="Embed" ProgID="Equation.3" ShapeID="_x0000_i1070" DrawAspect="Content" ObjectID="_1786630141" r:id="rId100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6+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4=2-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5                                       10-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3=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8   </w:t>
      </w:r>
    </w:p>
    <w:p w14:paraId="6F8EDF7C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57209C85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1921798E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3+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7=2-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9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30"/>
          <w:sz w:val="28"/>
          <w:szCs w:val="28"/>
        </w:rPr>
        <w:object w:dxaOrig="1399" w:dyaOrig="680" w14:anchorId="294B7CAA">
          <v:shape id="_x0000_i1071" type="#_x0000_t75" style="width:69.85pt;height:33.95pt" o:ole="">
            <v:imagedata r:id="rId101" o:title=""/>
          </v:shape>
          <o:OLEObject Type="Embed" ProgID="Equation.3" ShapeID="_x0000_i1071" DrawAspect="Content" ObjectID="_1786630142" r:id="rId102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7-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2-=9+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4-</w:t>
      </w:r>
    </w:p>
    <w:p w14:paraId="3440EAE5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39801069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30"/>
          <w:sz w:val="28"/>
          <w:szCs w:val="28"/>
        </w:rPr>
        <w:object w:dxaOrig="1820" w:dyaOrig="680" w14:anchorId="4FFA4153">
          <v:shape id="_x0000_i1072" type="#_x0000_t75" style="width:90.75pt;height:33.95pt" o:ole="">
            <v:imagedata r:id="rId103" o:title=""/>
          </v:shape>
          <o:OLEObject Type="Embed" ProgID="Equation.3" ShapeID="_x0000_i1072" DrawAspect="Content" ObjectID="_1786630143" r:id="rId104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30"/>
          <w:sz w:val="28"/>
          <w:szCs w:val="28"/>
        </w:rPr>
        <w:object w:dxaOrig="1259" w:dyaOrig="680" w14:anchorId="4EA8F680">
          <v:shape id="_x0000_i1073" type="#_x0000_t75" style="width:63.05pt;height:33.95pt" o:ole="">
            <v:imagedata r:id="rId105" o:title=""/>
          </v:shape>
          <o:OLEObject Type="Embed" ProgID="Equation.3" ShapeID="_x0000_i1073" DrawAspect="Content" ObjectID="_1786630144" r:id="rId106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10-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2= 2+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8</w:t>
      </w:r>
    </w:p>
    <w:p w14:paraId="01024EFC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509CCDEC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6"/>
          <w:sz w:val="28"/>
          <w:szCs w:val="28"/>
        </w:rPr>
        <w:object w:dxaOrig="1859" w:dyaOrig="300" w14:anchorId="4305752D">
          <v:shape id="_x0000_i1074" type="#_x0000_t75" style="width:93.45pt;height:15.2pt" o:ole="">
            <v:imagedata r:id="rId107" o:title=""/>
          </v:shape>
          <o:OLEObject Type="Embed" ProgID="Equation.3" ShapeID="_x0000_i1074" DrawAspect="Content" ObjectID="_1786630145" r:id="rId108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6"/>
          <w:sz w:val="28"/>
          <w:szCs w:val="28"/>
        </w:rPr>
        <w:object w:dxaOrig="2100" w:dyaOrig="300" w14:anchorId="436D0FAC">
          <v:shape id="_x0000_i1075" type="#_x0000_t75" style="width:105.15pt;height:15.2pt" o:ole="">
            <v:imagedata r:id="rId109" o:title=""/>
          </v:shape>
          <o:OLEObject Type="Embed" ProgID="Equation.3" ShapeID="_x0000_i1075" DrawAspect="Content" ObjectID="_1786630146" r:id="rId110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6"/>
          <w:sz w:val="28"/>
          <w:szCs w:val="28"/>
        </w:rPr>
        <w:object w:dxaOrig="1620" w:dyaOrig="300" w14:anchorId="49FF0889">
          <v:shape id="_x0000_i1076" type="#_x0000_t75" style="width:80.95pt;height:15.2pt" o:ole="">
            <v:imagedata r:id="rId111" o:title=""/>
          </v:shape>
          <o:OLEObject Type="Embed" ProgID="Equation.3" ShapeID="_x0000_i1076" DrawAspect="Content" ObjectID="_1786630147" r:id="rId112"/>
        </w:object>
      </w:r>
    </w:p>
    <w:p w14:paraId="2A94AF4D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2515F6BD" w14:textId="77777777" w:rsidR="00F37759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56A77B5D" w14:textId="77777777" w:rsidR="00AB0D20" w:rsidRPr="0047357F" w:rsidRDefault="00F3775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6"/>
          <w:sz w:val="28"/>
          <w:szCs w:val="28"/>
        </w:rPr>
        <w:object w:dxaOrig="1920" w:dyaOrig="300" w14:anchorId="57F73B72">
          <v:shape id="_x0000_i1077" type="#_x0000_t75" style="width:96.2pt;height:15.2pt" o:ole="">
            <v:imagedata r:id="rId113" o:title=""/>
          </v:shape>
          <o:OLEObject Type="Embed" ProgID="Equation.3" ShapeID="_x0000_i1077" DrawAspect="Content" ObjectID="_1786630148" r:id="rId114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6"/>
          <w:sz w:val="28"/>
          <w:szCs w:val="28"/>
        </w:rPr>
        <w:object w:dxaOrig="1760" w:dyaOrig="300" w14:anchorId="42B06FC9">
          <v:shape id="_x0000_i1078" type="#_x0000_t75" style="width:87.2pt;height:15.2pt" o:ole="">
            <v:imagedata r:id="rId115" o:title=""/>
          </v:shape>
          <o:OLEObject Type="Embed" ProgID="Equation.3" ShapeID="_x0000_i1078" DrawAspect="Content" ObjectID="_1786630149" r:id="rId116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6"/>
          <w:sz w:val="28"/>
          <w:szCs w:val="28"/>
        </w:rPr>
        <w:object w:dxaOrig="2480" w:dyaOrig="300" w14:anchorId="05BD5707">
          <v:shape id="_x0000_i1079" type="#_x0000_t75" style="width:123.9pt;height:15.2pt" o:ole="">
            <v:imagedata r:id="rId117" o:title=""/>
          </v:shape>
          <o:OLEObject Type="Embed" ProgID="Equation.3" ShapeID="_x0000_i1079" DrawAspect="Content" ObjectID="_1786630150" r:id="rId118"/>
        </w:object>
      </w:r>
    </w:p>
    <w:p w14:paraId="0B5ED5C1" w14:textId="77777777" w:rsidR="000264F7" w:rsidRDefault="000264F7" w:rsidP="00A037B9">
      <w:pPr>
        <w:spacing w:after="0" w:line="240" w:lineRule="auto"/>
        <w:outlineLvl w:val="0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</w:p>
    <w:p w14:paraId="62913D75" w14:textId="77777777" w:rsidR="008A7C65" w:rsidRPr="0047357F" w:rsidRDefault="00AB0D20" w:rsidP="0047357F">
      <w:pPr>
        <w:spacing w:after="0" w:line="240" w:lineRule="auto"/>
        <w:jc w:val="center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نمونه سوالات (مختصات وبردارها)</w:t>
      </w:r>
      <w:r w:rsidR="00612F40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فصل پنجم</w:t>
      </w:r>
    </w:p>
    <w:p w14:paraId="78EFA737" w14:textId="77777777" w:rsidR="00FC5F01" w:rsidRPr="0047357F" w:rsidRDefault="00FC5F01" w:rsidP="0047357F">
      <w:pPr>
        <w:spacing w:after="0"/>
        <w:rPr>
          <w:rFonts w:cs="B Titr"/>
          <w:b/>
          <w:bCs/>
          <w:sz w:val="28"/>
          <w:szCs w:val="28"/>
          <w:rtl/>
        </w:rPr>
      </w:pPr>
      <w:r w:rsidRPr="0047357F">
        <w:rPr>
          <w:rFonts w:cs="B Titr" w:hint="cs"/>
          <w:b/>
          <w:bCs/>
          <w:sz w:val="28"/>
          <w:szCs w:val="28"/>
          <w:rtl/>
        </w:rPr>
        <w:t>1)درستی یا نادرستی عبارتهای زیر را مشخص کنید.</w:t>
      </w:r>
    </w:p>
    <w:p w14:paraId="1CEED089" w14:textId="77777777" w:rsidR="00FC5F01" w:rsidRPr="0047357F" w:rsidRDefault="00FC5F01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بردارهای </w:t>
      </w:r>
      <m:oMath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color w:val="000000"/>
                <w:kern w:val="28"/>
                <w:sz w:val="28"/>
                <w:szCs w:val="28"/>
              </w:rPr>
              <m:t>BA</m:t>
            </m:r>
          </m:e>
        </m:acc>
        <m:r>
          <m:rPr>
            <m:sty m:val="b"/>
          </m:rPr>
          <w:rPr>
            <w:rFonts w:ascii="Cambria Math" w:eastAsia="Times New Roman" w:hAnsi="Cambria Math" w:cs="B Nazanin"/>
            <w:color w:val="000000"/>
            <w:kern w:val="28"/>
            <w:sz w:val="28"/>
            <w:szCs w:val="28"/>
            <w:rtl/>
          </w:rPr>
          <m:t>و</m:t>
        </m:r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color w:val="000000"/>
                <w:kern w:val="28"/>
                <w:sz w:val="28"/>
                <w:szCs w:val="28"/>
              </w:rPr>
              <m:t>AB</m:t>
            </m:r>
          </m:e>
        </m:acc>
      </m:oMath>
      <w:r w:rsidR="00020230" w:rsidRPr="0047357F">
        <w:rPr>
          <w:rFonts w:cs="B Nazanin" w:hint="cs"/>
          <w:b/>
          <w:bCs/>
          <w:sz w:val="28"/>
          <w:szCs w:val="28"/>
          <w:rtl/>
        </w:rPr>
        <w:t xml:space="preserve">  با هم مساوی هستند.                        </w:t>
      </w:r>
      <w:r w:rsidRPr="0047357F">
        <w:rPr>
          <w:rFonts w:cs="B Nazanin" w:hint="cs"/>
          <w:b/>
          <w:bCs/>
          <w:sz w:val="28"/>
          <w:szCs w:val="28"/>
          <w:rtl/>
        </w:rPr>
        <w:t>*)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بردارهای واحد مختصات با هم برابرند.</w:t>
      </w:r>
    </w:p>
    <w:p w14:paraId="10C2CC73" w14:textId="77777777" w:rsidR="00FC5F01" w:rsidRPr="0047357F" w:rsidRDefault="00FC5F01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مختصات بردار </w:t>
      </w:r>
      <m:oMath>
        <m:r>
          <m:rPr>
            <m:nor/>
          </m:rPr>
          <w:rPr>
            <w:rFonts w:ascii="Cambria Math" w:eastAsia="Times New Roman" w:hAnsi="Cambria Math" w:cs="B Nazanin"/>
            <w:b/>
            <w:bCs/>
            <w:color w:val="000000"/>
            <w:kern w:val="28"/>
            <w:sz w:val="28"/>
            <w:szCs w:val="28"/>
          </w:rPr>
          <m:t>4</m:t>
        </m:r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color w:val="000000"/>
                <w:kern w:val="28"/>
                <w:sz w:val="28"/>
                <w:szCs w:val="28"/>
              </w:rPr>
              <m:t>i</m:t>
            </m:r>
          </m:e>
        </m:acc>
      </m:oMath>
      <w:r w:rsidRPr="0047357F">
        <w:rPr>
          <w:rFonts w:cs="B Nazanin" w:hint="cs"/>
          <w:b/>
          <w:bCs/>
          <w:sz w:val="28"/>
          <w:szCs w:val="28"/>
          <w:rtl/>
        </w:rPr>
        <w:t xml:space="preserve"> برابر با </w:t>
      </w:r>
      <m:oMath>
        <m:d>
          <m:dPr>
            <m:begChr m:val="["/>
            <m:endChr m:val="]"/>
            <m:ctrlPr>
              <w:rPr>
                <w:rFonts w:ascii="Cambria Math" w:hAnsi="Cambria Math" w:cs="B Nazanin"/>
                <w:b/>
                <w:bCs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B Nazanin"/>
                    <w:b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hAnsi="Cambria Math" w:cs="B Nazanin"/>
                      <w:b/>
                      <w:bCs/>
                      <w:sz w:val="28"/>
                      <w:szCs w:val="28"/>
                    </w:rPr>
                    <m:t>4</m:t>
                  </m:r>
                </m:e>
              </m:mr>
            </m:m>
          </m:e>
        </m:d>
      </m:oMath>
      <w:r w:rsidR="00020230" w:rsidRPr="0047357F">
        <w:rPr>
          <w:rFonts w:cs="B Nazanin" w:hint="cs"/>
          <w:b/>
          <w:bCs/>
          <w:sz w:val="28"/>
          <w:szCs w:val="28"/>
          <w:rtl/>
        </w:rPr>
        <w:t xml:space="preserve"> است.                                  </w:t>
      </w:r>
      <w:r w:rsidRPr="0047357F">
        <w:rPr>
          <w:rFonts w:cs="B Nazanin" w:hint="cs"/>
          <w:b/>
          <w:bCs/>
          <w:sz w:val="28"/>
          <w:szCs w:val="28"/>
          <w:rtl/>
        </w:rPr>
        <w:t>*)بردارهای هم راستا با هم مساویند.</w:t>
      </w:r>
    </w:p>
    <w:p w14:paraId="1C29FF7E" w14:textId="77777777" w:rsidR="00FC5F01" w:rsidRPr="0047357F" w:rsidRDefault="00FC5F01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 xml:space="preserve">*)دوبردار </w:t>
      </w:r>
      <m:oMath>
        <m:acc>
          <m:accPr>
            <m:chr m:val="⃗"/>
            <m:ctrlPr>
              <w:rPr>
                <w:rFonts w:ascii="Cambria Math" w:hAnsi="Cambria Math" w:cs="B Nazanin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j</m:t>
            </m:r>
          </m:e>
        </m:acc>
        <m:r>
          <m:rPr>
            <m:sty m:val="b"/>
          </m:rPr>
          <w:rPr>
            <w:rFonts w:ascii="Cambria Math" w:hAnsi="Cambria Math" w:cs="B Nazanin"/>
            <w:sz w:val="28"/>
            <w:szCs w:val="28"/>
            <w:rtl/>
          </w:rPr>
          <m:t>و</m:t>
        </m:r>
        <m:acc>
          <m:accPr>
            <m:chr m:val="⃗"/>
            <m:ctrlPr>
              <w:rPr>
                <w:rFonts w:ascii="Cambria Math" w:hAnsi="Cambria Math" w:cs="B Nazanin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i</m:t>
            </m:r>
          </m:e>
        </m:acc>
      </m:oMath>
      <w:r w:rsidR="00020230" w:rsidRPr="0047357F">
        <w:rPr>
          <w:rFonts w:cs="B Nazanin" w:hint="cs"/>
          <w:b/>
          <w:bCs/>
          <w:sz w:val="28"/>
          <w:szCs w:val="28"/>
          <w:rtl/>
        </w:rPr>
        <w:t xml:space="preserve"> برهم عمودند.                                                  </w:t>
      </w:r>
      <w:r w:rsidRPr="0047357F">
        <w:rPr>
          <w:rFonts w:cs="B Nazanin" w:hint="cs"/>
          <w:b/>
          <w:bCs/>
          <w:sz w:val="28"/>
          <w:szCs w:val="28"/>
          <w:rtl/>
        </w:rPr>
        <w:t xml:space="preserve">*)بردارهای </w:t>
      </w:r>
      <m:oMath>
        <m:acc>
          <m:accPr>
            <m:chr m:val="⃗"/>
            <m:ctrlPr>
              <w:rPr>
                <w:rFonts w:ascii="Cambria Math" w:hAnsi="Cambria Math" w:cs="B Nazanin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a</m:t>
            </m:r>
          </m:e>
        </m:acc>
        <m:r>
          <m:rPr>
            <m:sty m:val="b"/>
          </m:rPr>
          <w:rPr>
            <w:rFonts w:ascii="Cambria Math" w:hAnsi="Cambria Math" w:cs="B Nazanin"/>
            <w:sz w:val="28"/>
            <w:szCs w:val="28"/>
            <w:rtl/>
          </w:rPr>
          <m:t>و</m:t>
        </m:r>
        <m:r>
          <m:rPr>
            <m:nor/>
          </m:rPr>
          <w:rPr>
            <w:rFonts w:ascii="Cambria Math" w:hAnsi="Cambria Math" w:cs="B Nazanin"/>
            <w:b/>
            <w:bCs/>
            <w:sz w:val="28"/>
            <w:szCs w:val="28"/>
          </w:rPr>
          <m:t>3</m:t>
        </m:r>
        <m:acc>
          <m:accPr>
            <m:chr m:val="⃗"/>
            <m:ctrlPr>
              <w:rPr>
                <w:rFonts w:ascii="Cambria Math" w:hAnsi="Cambria Math" w:cs="B Nazanin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a</m:t>
            </m:r>
          </m:e>
        </m:acc>
      </m:oMath>
      <w:r w:rsidRPr="0047357F">
        <w:rPr>
          <w:rFonts w:cs="B Nazanin" w:hint="cs"/>
          <w:b/>
          <w:bCs/>
          <w:sz w:val="28"/>
          <w:szCs w:val="28"/>
          <w:rtl/>
        </w:rPr>
        <w:t xml:space="preserve"> هم راستا هستند.</w:t>
      </w:r>
    </w:p>
    <w:p w14:paraId="123B4298" w14:textId="77777777" w:rsidR="00FC5F01" w:rsidRPr="0047357F" w:rsidRDefault="00FC5F01" w:rsidP="0047357F">
      <w:pPr>
        <w:spacing w:after="0"/>
        <w:rPr>
          <w:rFonts w:cs="B Nazanin"/>
          <w:b/>
          <w:bCs/>
          <w:sz w:val="28"/>
          <w:szCs w:val="28"/>
          <w:rtl/>
        </w:rPr>
      </w:pPr>
      <w:r w:rsidRPr="0047357F">
        <w:rPr>
          <w:rFonts w:cs="B Nazanin" w:hint="cs"/>
          <w:b/>
          <w:bCs/>
          <w:sz w:val="28"/>
          <w:szCs w:val="28"/>
          <w:rtl/>
        </w:rPr>
        <w:t>*) حاصل جمع هربردار با بردارقرینه اش برابر با بردار صفر است.</w:t>
      </w:r>
    </w:p>
    <w:p w14:paraId="06766F14" w14:textId="77777777" w:rsidR="00FC5F01" w:rsidRPr="0047357F" w:rsidRDefault="00FC5F01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2) در جای خالی عدد یا کلمه ی  مناسب قرار دهید.</w:t>
      </w:r>
    </w:p>
    <w:p w14:paraId="08900C0A" w14:textId="77777777" w:rsidR="00FC5F01" w:rsidRPr="0047357F" w:rsidRDefault="00FC5F01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*)بردارهای هم راستا و........................ و ..................... را بردارهای مساوی گویند.</w:t>
      </w:r>
    </w:p>
    <w:p w14:paraId="192A90D6" w14:textId="77777777" w:rsidR="00FC5F01" w:rsidRPr="0047357F" w:rsidRDefault="00FC5F01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*)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بردارهای قرینه هم راستا وهم اندازه و...................................... یکدیگرهستند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.</w:t>
      </w:r>
    </w:p>
    <w:p w14:paraId="110313DF" w14:textId="77777777" w:rsidR="00FC5F01" w:rsidRPr="0047357F" w:rsidRDefault="00FC5F01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*)اگر</w:t>
      </w:r>
      <m:oMath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MN</m:t>
            </m:r>
          </m:e>
        </m:acc>
        <m:r>
          <m:rPr>
            <m:sty m:val="b"/>
          </m:rPr>
          <w:rPr>
            <w:rFonts w:ascii="Cambria Math" w:eastAsia="Times New Roman" w:hAnsi="Cambria Math" w:cs="B Nazani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B Nazanin"/>
                    <w:b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Nazanin"/>
                      <w:b/>
                      <w:bCs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Nazanin"/>
                      <w:b/>
                      <w:bCs/>
                      <w:sz w:val="28"/>
                      <w:szCs w:val="28"/>
                    </w:rPr>
                    <m:t>-7</m:t>
                  </m:r>
                </m:e>
              </m:mr>
            </m:m>
          </m:e>
        </m:d>
      </m:oMath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باشد پس مختصات بردار </w:t>
      </w:r>
      <m:oMath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sz w:val="28"/>
                <w:szCs w:val="28"/>
              </w:rPr>
              <m:t>NM</m:t>
            </m:r>
          </m:e>
        </m:acc>
      </m:oMath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برابر با ...................... است.</w:t>
      </w:r>
    </w:p>
    <w:p w14:paraId="3E1E1958" w14:textId="77777777" w:rsidR="00FC5F01" w:rsidRPr="0047357F" w:rsidRDefault="00FC5F01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lastRenderedPageBreak/>
        <w:t xml:space="preserve">*) </w:t>
      </w:r>
      <w:r w:rsidR="000D2135"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  <w:lang w:bidi="ar-SA"/>
        </w:rPr>
        <w:t xml:space="preserve">در معادله ی </w:t>
      </w:r>
      <w:r w:rsidR="000D2135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38"/>
          <w:sz w:val="28"/>
          <w:szCs w:val="28"/>
          <w:lang w:bidi="ar-SA"/>
        </w:rPr>
        <w:object w:dxaOrig="1840" w:dyaOrig="940" w14:anchorId="4BC05553">
          <v:shape id="_x0000_i1080" type="#_x0000_t75" style="width:91.3pt;height:47pt" o:ole="">
            <v:imagedata r:id="rId119" o:title=""/>
          </v:shape>
          <o:OLEObject Type="Embed" ProgID="Equation.3" ShapeID="_x0000_i1080" DrawAspect="Content" ObjectID="_1786630151" r:id="rId120"/>
        </w:object>
      </w:r>
      <w:r w:rsidR="000D2135"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  <w:lang w:bidi="ar-SA"/>
        </w:rPr>
        <w:t xml:space="preserve"> مختصات بردار </w:t>
      </w:r>
      <w:r w:rsidR="000D2135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</w:rPr>
        <w:t>x</w:t>
      </w:r>
      <w:r w:rsidR="000D2135"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برابر  </w:t>
      </w:r>
      <w:r w:rsidR="000D2135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38"/>
          <w:sz w:val="28"/>
          <w:szCs w:val="28"/>
        </w:rPr>
        <w:object w:dxaOrig="820" w:dyaOrig="940" w14:anchorId="2C962A52">
          <v:shape id="_x0000_i1081" type="#_x0000_t75" style="width:40.75pt;height:47pt" o:ole="">
            <v:imagedata r:id="rId121" o:title=""/>
          </v:shape>
          <o:OLEObject Type="Embed" ProgID="Equation.3" ShapeID="_x0000_i1081" DrawAspect="Content" ObjectID="_1786630152" r:id="rId122"/>
        </w:object>
      </w:r>
      <w:r w:rsidR="000D2135"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است.</w:t>
      </w:r>
    </w:p>
    <w:p w14:paraId="23BF1BD0" w14:textId="77777777" w:rsidR="000D2135" w:rsidRPr="0047357F" w:rsidRDefault="000D2135" w:rsidP="0047357F">
      <w:pPr>
        <w:spacing w:after="0" w:line="240" w:lineRule="auto"/>
        <w:outlineLvl w:val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*)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درمعادله مختصاتی</w:t>
      </w:r>
      <w:r w:rsidRPr="0047357F">
        <w:rPr>
          <w:rFonts w:ascii="Times New Roman" w:eastAsia="Times New Roman" w:hAnsi="Times New Roman" w:cs="B Titr"/>
          <w:noProof/>
          <w:position w:val="-30"/>
          <w:sz w:val="28"/>
          <w:szCs w:val="28"/>
          <w:lang w:bidi="ar-SA"/>
        </w:rPr>
        <w:object w:dxaOrig="1080" w:dyaOrig="780" w14:anchorId="17E2451D">
          <v:shape id="_x0000_i1082" type="#_x0000_t75" style="width:1in;height:46.45pt" o:ole="">
            <v:imagedata r:id="rId123" o:title=""/>
          </v:shape>
          <o:OLEObject Type="Embed" ProgID="Equation.3" ShapeID="_x0000_i1082" DrawAspect="Content" ObjectID="_1786630153" r:id="rId124"/>
        </w:object>
      </w:r>
      <m:oMath>
        <m:f>
          <m:fPr>
            <m:ctrl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  <m:t>3</m:t>
            </m:r>
          </m:den>
        </m:f>
      </m:oMath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طول بردار </w:t>
      </w:r>
      <w:r w:rsidR="00316A20"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عدد .................... است.</w:t>
      </w:r>
    </w:p>
    <w:p w14:paraId="759AC20B" w14:textId="77777777" w:rsidR="00FC5F01" w:rsidRPr="0047357F" w:rsidRDefault="00FC5F01" w:rsidP="0047357F">
      <w:pPr>
        <w:spacing w:after="0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3) گزینه صحیح را انتخاب ودر </w:t>
      </w:r>
      <w:r w:rsidRPr="0047357F"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</w:rPr>
        <w:sym w:font="Wingdings" w:char="00FE"/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قرار دهید .</w:t>
      </w:r>
    </w:p>
    <w:p w14:paraId="4D1304C6" w14:textId="77777777" w:rsidR="000D2135" w:rsidRPr="0047357F" w:rsidRDefault="00FC5F01" w:rsidP="0047357F">
      <w:pPr>
        <w:spacing w:after="0"/>
        <w:rPr>
          <w:rFonts w:ascii="Times New Roman" w:eastAsia="Times New Roman" w:hAnsi="Times New Roman" w:cs="B Koodak"/>
          <w:b/>
          <w:bCs/>
          <w:noProof/>
          <w:color w:val="000000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*)</w:t>
      </w:r>
      <w:r w:rsidR="000D2135" w:rsidRPr="0047357F">
        <w:rPr>
          <w:rFonts w:ascii="Times New Roman" w:eastAsia="Times New Roman" w:hAnsi="Times New Roman" w:cs="B Koodak" w:hint="cs"/>
          <w:b/>
          <w:bCs/>
          <w:noProof/>
          <w:color w:val="000000"/>
          <w:sz w:val="28"/>
          <w:szCs w:val="28"/>
          <w:rtl/>
          <w:lang w:bidi="ar-SA"/>
        </w:rPr>
        <w:t xml:space="preserve">)اگر </w:t>
      </w:r>
      <w:r w:rsidR="000D2135" w:rsidRPr="0047357F">
        <w:rPr>
          <w:rFonts w:ascii="Times New Roman" w:eastAsia="Times New Roman" w:hAnsi="Times New Roman" w:cs="B Koodak"/>
          <w:b/>
          <w:bCs/>
          <w:noProof/>
          <w:color w:val="000000"/>
          <w:position w:val="-30"/>
          <w:sz w:val="28"/>
          <w:szCs w:val="28"/>
          <w:lang w:bidi="ar-SA"/>
        </w:rPr>
        <w:object w:dxaOrig="940" w:dyaOrig="720" w14:anchorId="5E821B49">
          <v:shape id="_x0000_i1083" type="#_x0000_t75" style="width:47pt;height:36.15pt" o:ole="">
            <v:imagedata r:id="rId125" o:title=""/>
          </v:shape>
          <o:OLEObject Type="Embed" ProgID="Equation.3" ShapeID="_x0000_i1083" DrawAspect="Content" ObjectID="_1786630154" r:id="rId126"/>
        </w:object>
      </w:r>
      <w:r w:rsidR="000D2135" w:rsidRPr="0047357F">
        <w:rPr>
          <w:rFonts w:ascii="Times New Roman" w:eastAsia="Times New Roman" w:hAnsi="Times New Roman" w:cs="B Koodak" w:hint="cs"/>
          <w:b/>
          <w:bCs/>
          <w:noProof/>
          <w:color w:val="000000"/>
          <w:sz w:val="28"/>
          <w:szCs w:val="28"/>
          <w:rtl/>
          <w:lang w:bidi="ar-SA"/>
        </w:rPr>
        <w:t xml:space="preserve">  و </w:t>
      </w:r>
      <w:r w:rsidR="000D2135" w:rsidRPr="0047357F">
        <w:rPr>
          <w:rFonts w:ascii="Times New Roman" w:eastAsia="Times New Roman" w:hAnsi="Times New Roman" w:cs="B Koodak"/>
          <w:b/>
          <w:bCs/>
          <w:noProof/>
          <w:color w:val="000000"/>
          <w:position w:val="-30"/>
          <w:sz w:val="28"/>
          <w:szCs w:val="28"/>
          <w:lang w:bidi="ar-SA"/>
        </w:rPr>
        <w:object w:dxaOrig="960" w:dyaOrig="720" w14:anchorId="405DB0BD">
          <v:shape id="_x0000_i1084" type="#_x0000_t75" style="width:47.8pt;height:36.15pt" o:ole="">
            <v:imagedata r:id="rId127" o:title=""/>
          </v:shape>
          <o:OLEObject Type="Embed" ProgID="Equation.3" ShapeID="_x0000_i1084" DrawAspect="Content" ObjectID="_1786630155" r:id="rId128"/>
        </w:object>
      </w:r>
      <w:r w:rsidR="000D2135" w:rsidRPr="0047357F">
        <w:rPr>
          <w:rFonts w:ascii="Times New Roman" w:eastAsia="Times New Roman" w:hAnsi="Times New Roman" w:cs="B Koodak" w:hint="cs"/>
          <w:b/>
          <w:bCs/>
          <w:noProof/>
          <w:color w:val="000000"/>
          <w:sz w:val="28"/>
          <w:szCs w:val="28"/>
          <w:rtl/>
          <w:lang w:bidi="ar-SA"/>
        </w:rPr>
        <w:t xml:space="preserve">  باشد آنگاه کدام گزینه صحیح است ؟</w:t>
      </w:r>
    </w:p>
    <w:p w14:paraId="6DAB059B" w14:textId="77777777" w:rsidR="000D2135" w:rsidRPr="0047357F" w:rsidRDefault="000D2135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Times New Roman" w:eastAsia="Times New Roman" w:hAnsi="Times New Roman" w:cs="B Koodak" w:hint="cs"/>
          <w:b/>
          <w:bCs/>
          <w:noProof/>
          <w:color w:val="000000"/>
          <w:sz w:val="28"/>
          <w:szCs w:val="28"/>
          <w:rtl/>
          <w:lang w:bidi="ar-SA"/>
        </w:rPr>
        <w:t xml:space="preserve">الف)  </w:t>
      </w:r>
      <w:r w:rsidRPr="0047357F">
        <w:rPr>
          <w:rFonts w:ascii="Times New Roman" w:eastAsia="Times New Roman" w:hAnsi="Times New Roman" w:cs="B Koodak"/>
          <w:b/>
          <w:bCs/>
          <w:noProof/>
          <w:color w:val="000000"/>
          <w:sz w:val="28"/>
          <w:szCs w:val="28"/>
          <w:lang w:bidi="ar-SA"/>
        </w:rPr>
        <w:t>a=</w:t>
      </w:r>
      <w:r w:rsidRPr="0047357F">
        <w:rPr>
          <w:rFonts w:ascii="Times New Roman" w:eastAsia="Times New Roman" w:hAnsi="Times New Roman" w:cs="B Koodak"/>
          <w:b/>
          <w:bCs/>
          <w:noProof/>
          <w:color w:val="000000"/>
          <w:sz w:val="28"/>
          <w:szCs w:val="28"/>
        </w:rPr>
        <w:t>3</w:t>
      </w:r>
      <w:r w:rsidRPr="0047357F">
        <w:rPr>
          <w:rFonts w:ascii="Times New Roman" w:eastAsia="Times New Roman" w:hAnsi="Times New Roman" w:cs="B Koodak"/>
          <w:b/>
          <w:bCs/>
          <w:noProof/>
          <w:color w:val="000000"/>
          <w:sz w:val="28"/>
          <w:szCs w:val="28"/>
          <w:lang w:bidi="ar-SA"/>
        </w:rPr>
        <w:t>b</w:t>
      </w:r>
      <w:r w:rsidRPr="0047357F">
        <w:rPr>
          <w:rFonts w:ascii="Times New Roman" w:eastAsia="Times New Roman" w:hAnsi="Times New Roman" w:cs="B Koodak" w:hint="cs"/>
          <w:b/>
          <w:bCs/>
          <w:noProof/>
          <w:color w:val="000000"/>
          <w:sz w:val="28"/>
          <w:szCs w:val="28"/>
          <w:rtl/>
        </w:rPr>
        <w:t xml:space="preserve">                 ب) </w:t>
      </w:r>
      <w:r w:rsidRPr="0047357F">
        <w:rPr>
          <w:rFonts w:ascii="Times New Roman" w:eastAsia="Times New Roman" w:hAnsi="Times New Roman" w:cs="B Koodak"/>
          <w:b/>
          <w:bCs/>
          <w:noProof/>
          <w:color w:val="000000"/>
          <w:sz w:val="28"/>
          <w:szCs w:val="28"/>
        </w:rPr>
        <w:t>b=-3a</w:t>
      </w:r>
      <w:r w:rsidRPr="0047357F">
        <w:rPr>
          <w:rFonts w:ascii="Times New Roman" w:eastAsia="Times New Roman" w:hAnsi="Times New Roman" w:cs="B Koodak" w:hint="cs"/>
          <w:b/>
          <w:bCs/>
          <w:noProof/>
          <w:color w:val="000000"/>
          <w:sz w:val="28"/>
          <w:szCs w:val="28"/>
          <w:rtl/>
        </w:rPr>
        <w:t xml:space="preserve">               ج) </w:t>
      </w:r>
      <w:r w:rsidRPr="0047357F">
        <w:rPr>
          <w:rFonts w:ascii="Times New Roman" w:eastAsia="Times New Roman" w:hAnsi="Times New Roman" w:cs="B Koodak"/>
          <w:b/>
          <w:bCs/>
          <w:noProof/>
          <w:color w:val="000000"/>
          <w:sz w:val="28"/>
          <w:szCs w:val="28"/>
        </w:rPr>
        <w:t>b=3a</w:t>
      </w:r>
      <w:r w:rsidRPr="0047357F">
        <w:rPr>
          <w:rFonts w:ascii="Times New Roman" w:eastAsia="Times New Roman" w:hAnsi="Times New Roman" w:cs="B Koodak" w:hint="cs"/>
          <w:b/>
          <w:bCs/>
          <w:noProof/>
          <w:color w:val="000000"/>
          <w:sz w:val="28"/>
          <w:szCs w:val="28"/>
          <w:rtl/>
        </w:rPr>
        <w:t xml:space="preserve">                     د) </w:t>
      </w:r>
      <w:r w:rsidRPr="0047357F">
        <w:rPr>
          <w:rFonts w:ascii="Times New Roman" w:eastAsia="Times New Roman" w:hAnsi="Times New Roman" w:cs="B Koodak"/>
          <w:b/>
          <w:bCs/>
          <w:noProof/>
          <w:color w:val="000000"/>
          <w:sz w:val="28"/>
          <w:szCs w:val="28"/>
        </w:rPr>
        <w:t>a=-3b</w:t>
      </w:r>
      <w:r w:rsidRPr="0047357F">
        <w:rPr>
          <w:rFonts w:ascii="Times New Roman" w:eastAsia="Times New Roman" w:hAnsi="Times New Roman" w:cs="B Koodak" w:hint="cs"/>
          <w:b/>
          <w:bCs/>
          <w:noProof/>
          <w:color w:val="000000"/>
          <w:sz w:val="28"/>
          <w:szCs w:val="28"/>
          <w:rtl/>
        </w:rPr>
        <w:t xml:space="preserve">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</w:t>
      </w:r>
    </w:p>
    <w:p w14:paraId="5502F7CE" w14:textId="77777777" w:rsidR="00020230" w:rsidRPr="0047357F" w:rsidRDefault="00FC5F01" w:rsidP="0047357F">
      <w:pPr>
        <w:spacing w:after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*) </w:t>
      </w:r>
      <w:r w:rsidR="00020230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در معادله مختصاتی </w:t>
      </w:r>
      <w:r w:rsidR="00020230" w:rsidRPr="0047357F">
        <w:rPr>
          <w:rFonts w:ascii="Times New Roman" w:eastAsia="Times New Roman" w:hAnsi="Times New Roman" w:cs="B Nazanin"/>
          <w:b/>
          <w:bCs/>
          <w:position w:val="-40"/>
          <w:sz w:val="28"/>
          <w:szCs w:val="28"/>
        </w:rPr>
        <w:object w:dxaOrig="2240" w:dyaOrig="980" w14:anchorId="655207BE">
          <v:shape id="_x0000_i1085" type="#_x0000_t75" style="width:112.2pt;height:48.35pt" o:ole="">
            <v:imagedata r:id="rId129" o:title=""/>
          </v:shape>
          <o:OLEObject Type="Embed" ProgID="Equation.3" ShapeID="_x0000_i1085" DrawAspect="Content" ObjectID="_1786630156" r:id="rId130"/>
        </w:object>
      </w:r>
      <w:r w:rsidR="00020230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مختصات بردار </w:t>
      </w:r>
      <w:r w:rsidR="00020230" w:rsidRPr="0047357F">
        <w:rPr>
          <w:rFonts w:ascii="Times New Roman" w:eastAsia="Times New Roman" w:hAnsi="Times New Roman" w:cs="B Nazanin"/>
          <w:b/>
          <w:bCs/>
          <w:sz w:val="28"/>
          <w:szCs w:val="28"/>
        </w:rPr>
        <w:t>x</w:t>
      </w:r>
      <w:r w:rsidR="00020230"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کدام است ؟</w:t>
      </w:r>
    </w:p>
    <w:p w14:paraId="6DE97446" w14:textId="77777777" w:rsidR="00020230" w:rsidRPr="0047357F" w:rsidRDefault="00020230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الف)   </w:t>
      </w:r>
      <w:r w:rsidRPr="0047357F">
        <w:rPr>
          <w:rFonts w:ascii="Times New Roman" w:eastAsia="Times New Roman" w:hAnsi="Times New Roman" w:cs="B Koodak" w:hint="cs"/>
          <w:b/>
          <w:bCs/>
          <w:position w:val="-38"/>
          <w:sz w:val="28"/>
          <w:szCs w:val="28"/>
        </w:rPr>
        <w:object w:dxaOrig="780" w:dyaOrig="940" w14:anchorId="16FFEFFF">
          <v:shape id="_x0000_i1086" type="#_x0000_t75" style="width:40.2pt;height:47pt" o:ole="">
            <v:imagedata r:id="rId131" o:title=""/>
          </v:shape>
          <o:OLEObject Type="Embed" ProgID="Equation.3" ShapeID="_x0000_i1086" DrawAspect="Content" ObjectID="_1786630157" r:id="rId132"/>
        </w:objec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ب)    </w:t>
      </w:r>
      <w:r w:rsidRPr="0047357F">
        <w:rPr>
          <w:rFonts w:ascii="Times New Roman" w:eastAsia="Times New Roman" w:hAnsi="Times New Roman" w:cs="B Koodak" w:hint="cs"/>
          <w:b/>
          <w:bCs/>
          <w:position w:val="-38"/>
          <w:sz w:val="28"/>
          <w:szCs w:val="28"/>
        </w:rPr>
        <w:object w:dxaOrig="760" w:dyaOrig="940" w14:anchorId="73A6D9A8">
          <v:shape id="_x0000_i1087" type="#_x0000_t75" style="width:38.05pt;height:47pt" o:ole="">
            <v:imagedata r:id="rId133" o:title=""/>
          </v:shape>
          <o:OLEObject Type="Embed" ProgID="Equation.3" ShapeID="_x0000_i1087" DrawAspect="Content" ObjectID="_1786630158" r:id="rId134"/>
        </w:objec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</w:t>
      </w:r>
      <w:r w:rsidRPr="0047357F">
        <w:rPr>
          <w:rFonts w:ascii="Times New Roman" w:eastAsia="Times New Roman" w:hAnsi="Times New Roman" w:cs="Times New Roman" w:hint="cs"/>
          <w:b/>
          <w:bCs/>
          <w:sz w:val="28"/>
          <w:szCs w:val="28"/>
          <w:rtl/>
        </w:rPr>
        <w:t xml:space="preserve"> ج) </w:t>
      </w:r>
      <w:r w:rsidRPr="0047357F">
        <w:rPr>
          <w:rFonts w:ascii="Times New Roman" w:eastAsia="Times New Roman" w:hAnsi="Times New Roman" w:cs="B Koodak" w:hint="cs"/>
          <w:b/>
          <w:bCs/>
          <w:position w:val="-38"/>
          <w:sz w:val="28"/>
          <w:szCs w:val="28"/>
        </w:rPr>
        <w:object w:dxaOrig="760" w:dyaOrig="940" w14:anchorId="62F901EF">
          <v:shape id="_x0000_i1088" type="#_x0000_t75" style="width:38.05pt;height:47pt" o:ole="">
            <v:imagedata r:id="rId135" o:title=""/>
          </v:shape>
          <o:OLEObject Type="Embed" ProgID="Equation.3" ShapeID="_x0000_i1088" DrawAspect="Content" ObjectID="_1786630159" r:id="rId136"/>
        </w:object>
      </w:r>
      <w:r w:rsidRPr="0047357F">
        <w:rPr>
          <w:rFonts w:ascii="Times New Roman" w:eastAsia="Times New Roman" w:hAnsi="Times New Roman" w:cs="Times New Roman" w:hint="cs"/>
          <w:b/>
          <w:bCs/>
          <w:sz w:val="28"/>
          <w:szCs w:val="28"/>
          <w:rtl/>
        </w:rPr>
        <w:t xml:space="preserve">         د) </w:t>
      </w:r>
      <w:r w:rsidRPr="0047357F">
        <w:rPr>
          <w:rFonts w:ascii="Times New Roman" w:eastAsia="Times New Roman" w:hAnsi="Times New Roman" w:cs="B Koodak" w:hint="cs"/>
          <w:b/>
          <w:bCs/>
          <w:position w:val="-38"/>
          <w:sz w:val="28"/>
          <w:szCs w:val="28"/>
        </w:rPr>
        <w:object w:dxaOrig="780" w:dyaOrig="940" w14:anchorId="05CC0A11">
          <v:shape id="_x0000_i1089" type="#_x0000_t75" style="width:40.2pt;height:47pt" o:ole="">
            <v:imagedata r:id="rId137" o:title=""/>
          </v:shape>
          <o:OLEObject Type="Embed" ProgID="Equation.3" ShapeID="_x0000_i1089" DrawAspect="Content" ObjectID="_1786630160" r:id="rId138"/>
        </w:object>
      </w:r>
    </w:p>
    <w:p w14:paraId="301E847C" w14:textId="77777777" w:rsidR="00FC5F01" w:rsidRPr="0047357F" w:rsidRDefault="00FC5F01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*) </w:t>
      </w:r>
      <w:r w:rsidR="00020230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اگر </w:t>
      </w:r>
      <m:oMath>
        <m:f>
          <m:fPr>
            <m:ctrl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  <m:t>2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x</m:t>
            </m:r>
          </m:e>
        </m:acc>
        <m:r>
          <m:rPr>
            <m:sty m:val="bi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B Koodak"/>
                <w:b/>
                <w:bCs/>
                <w:i/>
                <w:color w:val="000000"/>
                <w:kern w:val="28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i</m:t>
            </m:r>
          </m:e>
        </m:acc>
        <m:r>
          <m:rPr>
            <m:sty m:val="bi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B Koodak"/>
                <w:b/>
                <w:bCs/>
                <w:i/>
                <w:color w:val="000000"/>
                <w:kern w:val="28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j</m:t>
            </m:r>
          </m:e>
        </m:acc>
      </m:oMath>
      <w:r w:rsidR="00020230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باشد مختصات بردار </w:t>
      </w:r>
      <m:oMath>
        <m:acc>
          <m:accPr>
            <m:chr m:val="⃗"/>
            <m:ctrl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x</m:t>
            </m:r>
          </m:e>
        </m:acc>
      </m:oMath>
      <w:r w:rsidR="00020230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کدام است؟</w:t>
      </w:r>
    </w:p>
    <w:p w14:paraId="5F29E8AB" w14:textId="6C24345A" w:rsidR="00967D27" w:rsidRPr="00A037B9" w:rsidRDefault="00FC5F01" w:rsidP="00A037B9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الف)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B Koodak"/>
                    <w:b/>
                    <w:bCs/>
                    <w:i/>
                    <w:color w:val="000000"/>
                    <w:kern w:val="28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-3</m:t>
                  </m:r>
                </m:e>
              </m:mr>
            </m:m>
          </m:e>
        </m:d>
      </m:oMath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</w:t>
      </w:r>
      <w:r w:rsidR="009575C5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ب)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B Koodak"/>
                    <w:b/>
                    <w:bCs/>
                    <w:i/>
                    <w:color w:val="000000"/>
                    <w:kern w:val="28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m:t>3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m:t>2-</m:t>
                  </m:r>
                </m:e>
              </m:mr>
            </m:m>
          </m:e>
        </m:d>
      </m:oMath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="009575C5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ج)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B Koodak"/>
                    <w:b/>
                    <w:bCs/>
                    <w:i/>
                    <w:color w:val="000000"/>
                    <w:kern w:val="28"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Times New Roman" w:hAnsi="Cambria Math" w:cs="B Koodak"/>
                          <w:b/>
                          <w:bCs/>
                          <w:i/>
                          <w:color w:val="000000"/>
                          <w:kern w:val="28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eastAsia="Times New Roman" w:hAnsi="Cambria Math" w:cs="B Koodak"/>
                          <w:b/>
                          <w:bCs/>
                          <w:color w:val="000000"/>
                          <w:kern w:val="28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eastAsia="Times New Roman" w:hAnsi="Cambria Math" w:cs="B Koodak"/>
                          <w:b/>
                          <w:bCs/>
                          <w:color w:val="000000"/>
                          <w:kern w:val="28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B Koodak"/>
                          <w:b/>
                          <w:bCs/>
                          <w:i/>
                          <w:color w:val="000000"/>
                          <w:kern w:val="28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eastAsia="Times New Roman" w:hAnsi="Cambria Math" w:cs="B Koodak"/>
                          <w:b/>
                          <w:bCs/>
                          <w:color w:val="000000"/>
                          <w:kern w:val="28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eastAsia="Times New Roman" w:hAnsi="Cambria Math" w:cs="B Koodak"/>
                          <w:b/>
                          <w:bCs/>
                          <w:color w:val="000000"/>
                          <w:kern w:val="28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</w:t>
      </w:r>
      <w:r w:rsidR="009575C5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د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B Koodak"/>
                    <w:b/>
                    <w:bCs/>
                    <w:i/>
                    <w:color w:val="000000"/>
                    <w:kern w:val="28"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Times New Roman" w:hAnsi="Cambria Math" w:cs="B Koodak"/>
                          <w:b/>
                          <w:bCs/>
                          <w:i/>
                          <w:color w:val="000000"/>
                          <w:kern w:val="28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eastAsia="Times New Roman" w:hAnsi="Cambria Math" w:cs="B Koodak"/>
                          <w:b/>
                          <w:bCs/>
                          <w:color w:val="000000"/>
                          <w:kern w:val="28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eastAsia="Times New Roman" w:hAnsi="Cambria Math" w:cs="B Koodak"/>
                          <w:b/>
                          <w:bCs/>
                          <w:color w:val="000000"/>
                          <w:kern w:val="28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Koodak"/>
                      <w:b/>
                      <w:bCs/>
                      <w:color w:val="000000"/>
                      <w:kern w:val="28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B Koodak"/>
                          <w:b/>
                          <w:bCs/>
                          <w:i/>
                          <w:color w:val="000000"/>
                          <w:kern w:val="28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eastAsia="Times New Roman" w:hAnsi="Cambria Math" w:cs="B Koodak"/>
                          <w:b/>
                          <w:bCs/>
                          <w:color w:val="000000"/>
                          <w:kern w:val="28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eastAsia="Times New Roman" w:hAnsi="Cambria Math" w:cs="B Koodak"/>
                          <w:b/>
                          <w:bCs/>
                          <w:color w:val="000000"/>
                          <w:kern w:val="28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mr>
            </m:m>
          </m:e>
        </m:d>
      </m:oMath>
    </w:p>
    <w:tbl>
      <w:tblPr>
        <w:tblStyle w:val="TableGrid1"/>
        <w:tblpPr w:leftFromText="180" w:rightFromText="180" w:vertAnchor="text" w:horzAnchor="margin" w:tblpY="258"/>
        <w:bidiVisual/>
        <w:tblW w:w="0" w:type="auto"/>
        <w:tblLook w:val="04A0" w:firstRow="1" w:lastRow="0" w:firstColumn="1" w:lastColumn="0" w:noHBand="0" w:noVBand="1"/>
      </w:tblPr>
      <w:tblGrid>
        <w:gridCol w:w="425"/>
        <w:gridCol w:w="425"/>
        <w:gridCol w:w="425"/>
        <w:gridCol w:w="426"/>
        <w:gridCol w:w="425"/>
        <w:gridCol w:w="425"/>
        <w:gridCol w:w="392"/>
      </w:tblGrid>
      <w:tr w:rsidR="008A7C65" w:rsidRPr="0047357F" w14:paraId="1E6A2F4E" w14:textId="77777777" w:rsidTr="00FC5F01">
        <w:tc>
          <w:tcPr>
            <w:tcW w:w="425" w:type="dxa"/>
          </w:tcPr>
          <w:p w14:paraId="65CFCFE5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706773FB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4BD964AF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6" w:type="dxa"/>
          </w:tcPr>
          <w:p w14:paraId="6DF87B31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709AFD09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04EA3464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392" w:type="dxa"/>
          </w:tcPr>
          <w:p w14:paraId="27E88605" w14:textId="77777777" w:rsidR="008A7C65" w:rsidRPr="0047357F" w:rsidRDefault="008A7C65" w:rsidP="0047357F">
            <w:r w:rsidRPr="0047357F">
              <w:t>B</w:t>
            </w:r>
          </w:p>
        </w:tc>
      </w:tr>
      <w:tr w:rsidR="008A7C65" w:rsidRPr="0047357F" w14:paraId="1570B028" w14:textId="77777777" w:rsidTr="00FC5F01">
        <w:tc>
          <w:tcPr>
            <w:tcW w:w="425" w:type="dxa"/>
          </w:tcPr>
          <w:p w14:paraId="6AA593BB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6D216950" w14:textId="77777777" w:rsidR="008A7C65" w:rsidRPr="0047357F" w:rsidRDefault="008A7C65" w:rsidP="0047357F">
            <w:pPr>
              <w:rPr>
                <w:rtl/>
              </w:rPr>
            </w:pPr>
            <w:r w:rsidRPr="0047357F"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567104" behindDoc="0" locked="0" layoutInCell="1" allowOverlap="1" wp14:anchorId="7FAAD24A" wp14:editId="52DD9D11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263525</wp:posOffset>
                      </wp:positionV>
                      <wp:extent cx="248920" cy="1330325"/>
                      <wp:effectExtent l="6985" t="12700" r="58420" b="28575"/>
                      <wp:wrapNone/>
                      <wp:docPr id="225" name="Straight Arrow Connector 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8920" cy="13303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FFD6B7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25" o:spid="_x0000_s1026" type="#_x0000_t32" style="position:absolute;left:0;text-align:left;margin-left:-4.3pt;margin-top:20.75pt;width:19.6pt;height:104.75pt;z-index: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">
                      <v:stroke endarrow="block"/>
                    </v:shape>
                  </w:pict>
                </mc:Fallback>
              </mc:AlternateContent>
            </w:r>
            <w:r w:rsidRPr="0047357F">
              <w:t>A</w:t>
            </w:r>
          </w:p>
        </w:tc>
        <w:tc>
          <w:tcPr>
            <w:tcW w:w="425" w:type="dxa"/>
          </w:tcPr>
          <w:p w14:paraId="35D20FFC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6" w:type="dxa"/>
          </w:tcPr>
          <w:p w14:paraId="56BBFC01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04BF9AD1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45A2FF58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392" w:type="dxa"/>
          </w:tcPr>
          <w:p w14:paraId="192AAE62" w14:textId="77777777" w:rsidR="008A7C65" w:rsidRPr="0047357F" w:rsidRDefault="008A7C65" w:rsidP="0047357F">
            <w:pPr>
              <w:rPr>
                <w:rtl/>
              </w:rPr>
            </w:pPr>
            <w:r w:rsidRPr="0047357F">
              <w:rPr>
                <w:rFonts w:cs="B Nazani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568128" behindDoc="0" locked="0" layoutInCell="1" allowOverlap="1" wp14:anchorId="0BCE387D" wp14:editId="1ADF6DF8">
                      <wp:simplePos x="0" y="0"/>
                      <wp:positionH relativeFrom="column">
                        <wp:posOffset>177800</wp:posOffset>
                      </wp:positionH>
                      <wp:positionV relativeFrom="paragraph">
                        <wp:posOffset>8890</wp:posOffset>
                      </wp:positionV>
                      <wp:extent cx="287655" cy="1256665"/>
                      <wp:effectExtent l="5715" t="5715" r="59055" b="33020"/>
                      <wp:wrapNone/>
                      <wp:docPr id="224" name="Straight Arrow Connector 2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7655" cy="12566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383849" id="Straight Arrow Connector 224" o:spid="_x0000_s1026" type="#_x0000_t32" style="position:absolute;left:0;text-align:left;margin-left:14pt;margin-top:.7pt;width:22.65pt;height:98.95pt;z-index: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">
                      <v:stroke endarrow="block"/>
                    </v:shape>
                  </w:pict>
                </mc:Fallback>
              </mc:AlternateContent>
            </w:r>
            <w:r w:rsidRPr="0047357F">
              <w:rPr>
                <w:rFonts w:cs="B Nazani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565056" behindDoc="0" locked="0" layoutInCell="1" allowOverlap="1" wp14:anchorId="6B7AAC48" wp14:editId="088A7FF0">
                      <wp:simplePos x="0" y="0"/>
                      <wp:positionH relativeFrom="column">
                        <wp:posOffset>177800</wp:posOffset>
                      </wp:positionH>
                      <wp:positionV relativeFrom="paragraph">
                        <wp:posOffset>8890</wp:posOffset>
                      </wp:positionV>
                      <wp:extent cx="1096645" cy="254635"/>
                      <wp:effectExtent l="0" t="0" r="65405" b="69215"/>
                      <wp:wrapNone/>
                      <wp:docPr id="226" name="Straight Arrow Connector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96645" cy="254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892069" id="Straight Arrow Connector 226" o:spid="_x0000_s1026" type="#_x0000_t32" style="position:absolute;left:0;text-align:left;margin-left:14pt;margin-top:.7pt;width:86.35pt;height:20.05pt;z-index:25156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">
                      <v:stroke endarrow="block"/>
                    </v:shape>
                  </w:pict>
                </mc:Fallback>
              </mc:AlternateContent>
            </w:r>
          </w:p>
        </w:tc>
      </w:tr>
      <w:tr w:rsidR="008A7C65" w:rsidRPr="0047357F" w14:paraId="3B493784" w14:textId="77777777" w:rsidTr="00FC5F01">
        <w:tc>
          <w:tcPr>
            <w:tcW w:w="425" w:type="dxa"/>
          </w:tcPr>
          <w:p w14:paraId="1F22BE1C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12E3E7E7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4C445771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6" w:type="dxa"/>
          </w:tcPr>
          <w:p w14:paraId="74DB71AC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21A4DBB5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4C8D6AEC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392" w:type="dxa"/>
          </w:tcPr>
          <w:p w14:paraId="684BB41A" w14:textId="77777777" w:rsidR="008A7C65" w:rsidRPr="0047357F" w:rsidRDefault="008A7C65" w:rsidP="0047357F">
            <w:pPr>
              <w:rPr>
                <w:rtl/>
              </w:rPr>
            </w:pPr>
          </w:p>
        </w:tc>
      </w:tr>
      <w:tr w:rsidR="008A7C65" w:rsidRPr="0047357F" w14:paraId="33AE0866" w14:textId="77777777" w:rsidTr="00FC5F01">
        <w:tc>
          <w:tcPr>
            <w:tcW w:w="425" w:type="dxa"/>
          </w:tcPr>
          <w:p w14:paraId="02E39647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7008D4AB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1DD38AC7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6" w:type="dxa"/>
          </w:tcPr>
          <w:p w14:paraId="577FB900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59E9247E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6029DA67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392" w:type="dxa"/>
          </w:tcPr>
          <w:p w14:paraId="40AC7916" w14:textId="77777777" w:rsidR="008A7C65" w:rsidRPr="0047357F" w:rsidRDefault="008A7C65" w:rsidP="0047357F">
            <w:pPr>
              <w:rPr>
                <w:rtl/>
              </w:rPr>
            </w:pPr>
          </w:p>
        </w:tc>
      </w:tr>
      <w:tr w:rsidR="008A7C65" w:rsidRPr="0047357F" w14:paraId="0AF58A1E" w14:textId="77777777" w:rsidTr="00FC5F01">
        <w:tc>
          <w:tcPr>
            <w:tcW w:w="425" w:type="dxa"/>
          </w:tcPr>
          <w:p w14:paraId="36850EDE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29981E03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4BC417E1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6" w:type="dxa"/>
          </w:tcPr>
          <w:p w14:paraId="3CD4F4D2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50C0ED36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1459110E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392" w:type="dxa"/>
          </w:tcPr>
          <w:p w14:paraId="37EFF0CC" w14:textId="77777777" w:rsidR="008A7C65" w:rsidRPr="0047357F" w:rsidRDefault="008A7C65" w:rsidP="0047357F">
            <w:pPr>
              <w:rPr>
                <w:rtl/>
              </w:rPr>
            </w:pPr>
          </w:p>
        </w:tc>
      </w:tr>
      <w:tr w:rsidR="008A7C65" w:rsidRPr="0047357F" w14:paraId="0C343C5E" w14:textId="77777777" w:rsidTr="00FC5F01">
        <w:tc>
          <w:tcPr>
            <w:tcW w:w="425" w:type="dxa"/>
          </w:tcPr>
          <w:p w14:paraId="08C069BC" w14:textId="77777777" w:rsidR="008A7C65" w:rsidRPr="0047357F" w:rsidRDefault="008A7C65" w:rsidP="0047357F">
            <w:r w:rsidRPr="0047357F">
              <w:t>D</w:t>
            </w:r>
          </w:p>
        </w:tc>
        <w:tc>
          <w:tcPr>
            <w:tcW w:w="425" w:type="dxa"/>
          </w:tcPr>
          <w:p w14:paraId="58A4F3B0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4B258F16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6" w:type="dxa"/>
          </w:tcPr>
          <w:p w14:paraId="7AEF2B43" w14:textId="77777777" w:rsidR="008A7C65" w:rsidRPr="0047357F" w:rsidRDefault="008A7C65" w:rsidP="0047357F">
            <w:pPr>
              <w:rPr>
                <w:rtl/>
              </w:rPr>
            </w:pPr>
          </w:p>
        </w:tc>
        <w:tc>
          <w:tcPr>
            <w:tcW w:w="425" w:type="dxa"/>
          </w:tcPr>
          <w:p w14:paraId="445B953D" w14:textId="77777777" w:rsidR="008A7C65" w:rsidRPr="0047357F" w:rsidRDefault="008A7C65" w:rsidP="0047357F">
            <w:pPr>
              <w:rPr>
                <w:rtl/>
              </w:rPr>
            </w:pPr>
            <w:r w:rsidRPr="0047357F">
              <w:rPr>
                <w:rFonts w:cs="B Nazani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566080" behindDoc="0" locked="0" layoutInCell="1" allowOverlap="1" wp14:anchorId="41A0C4CC" wp14:editId="445AE08C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6985</wp:posOffset>
                      </wp:positionV>
                      <wp:extent cx="1057275" cy="328295"/>
                      <wp:effectExtent l="36830" t="62230" r="10795" b="9525"/>
                      <wp:wrapNone/>
                      <wp:docPr id="31" name="Straight Arrow Connector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057275" cy="3282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54D1F2" id="Straight Arrow Connector 31" o:spid="_x0000_s1026" type="#_x0000_t32" style="position:absolute;left:0;text-align:left;margin-left:-4.15pt;margin-top:.55pt;width:83.25pt;height:25.85pt;flip:x y;z-index:25156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25" w:type="dxa"/>
          </w:tcPr>
          <w:p w14:paraId="08790E38" w14:textId="77777777" w:rsidR="008A7C65" w:rsidRPr="0047357F" w:rsidRDefault="008A7C65" w:rsidP="0047357F">
            <w:r w:rsidRPr="0047357F">
              <w:t>C</w:t>
            </w:r>
          </w:p>
        </w:tc>
        <w:tc>
          <w:tcPr>
            <w:tcW w:w="392" w:type="dxa"/>
          </w:tcPr>
          <w:p w14:paraId="272331A5" w14:textId="77777777" w:rsidR="008A7C65" w:rsidRPr="0047357F" w:rsidRDefault="008A7C65" w:rsidP="0047357F">
            <w:pPr>
              <w:rPr>
                <w:rtl/>
              </w:rPr>
            </w:pPr>
          </w:p>
        </w:tc>
      </w:tr>
    </w:tbl>
    <w:p w14:paraId="4AFCA92E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1)  با توجه به شکل مقابل : </w:t>
      </w:r>
    </w:p>
    <w:p w14:paraId="59F32B0B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الف) بردار حاصل جمع بردار ها کدام بردار است ؟ ..................</w:t>
      </w:r>
    </w:p>
    <w:p w14:paraId="60C71CF6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ب) مختصات بردار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 xml:space="preserve">BC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را کامل کنید .        </w:t>
      </w:r>
    </w:p>
    <w:p w14:paraId="51AEECA5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ج) کدام بردار ها با هم مساویند </w:t>
      </w:r>
      <w:r w:rsidR="007501D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وکدام یک قرینه یکدیگرند.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</w:t>
      </w:r>
    </w:p>
    <w:p w14:paraId="3EB969A2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6A1630B5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70578D2E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2)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اگر </w:t>
      </w:r>
      <w:r w:rsidRPr="00B926A6">
        <w:rPr>
          <w:rFonts w:asciiTheme="majorBidi" w:eastAsia="Times New Roman" w:hAnsiTheme="majorBidi" w:cstheme="majorBidi"/>
          <w:color w:val="000000"/>
          <w:kern w:val="28"/>
          <w:sz w:val="28"/>
          <w:szCs w:val="28"/>
        </w:rPr>
        <w:t>j</w:t>
      </w:r>
      <w:r w:rsidRPr="00B926A6">
        <w:rPr>
          <w:rFonts w:asciiTheme="majorBidi" w:eastAsia="Times New Roman" w:hAnsiTheme="majorBidi" w:cstheme="majorBidi"/>
          <w:color w:val="000000"/>
          <w:kern w:val="28"/>
          <w:sz w:val="28"/>
          <w:szCs w:val="28"/>
          <w:rtl/>
        </w:rPr>
        <w:t>-</w:t>
      </w:r>
      <w:proofErr w:type="spellStart"/>
      <w:r w:rsidRPr="00B926A6">
        <w:rPr>
          <w:rFonts w:asciiTheme="majorBidi" w:eastAsia="Times New Roman" w:hAnsiTheme="majorBidi" w:cstheme="majorBidi"/>
          <w:color w:val="000000"/>
          <w:kern w:val="28"/>
          <w:sz w:val="28"/>
          <w:szCs w:val="28"/>
        </w:rPr>
        <w:t>i</w:t>
      </w:r>
      <w:proofErr w:type="spellEnd"/>
      <w:r w:rsidRPr="00B926A6">
        <w:rPr>
          <w:rFonts w:asciiTheme="majorBidi" w:eastAsia="Times New Roman" w:hAnsiTheme="majorBidi" w:cstheme="majorBidi"/>
          <w:color w:val="000000"/>
          <w:kern w:val="28"/>
          <w:sz w:val="28"/>
          <w:szCs w:val="28"/>
          <w:rtl/>
        </w:rPr>
        <w:t xml:space="preserve">2 = </w:t>
      </w:r>
      <w:r w:rsidRPr="00B926A6">
        <w:rPr>
          <w:rFonts w:asciiTheme="majorBidi" w:eastAsia="Times New Roman" w:hAnsiTheme="majorBidi" w:cstheme="majorBidi"/>
          <w:color w:val="000000"/>
          <w:kern w:val="28"/>
          <w:sz w:val="28"/>
          <w:szCs w:val="28"/>
        </w:rPr>
        <w:t>a</w:t>
      </w:r>
      <w:r w:rsidRPr="00B926A6">
        <w:rPr>
          <w:rFonts w:asciiTheme="majorBidi" w:eastAsia="Times New Roman" w:hAnsiTheme="majorBidi" w:cstheme="majorBidi"/>
          <w:color w:val="000000"/>
          <w:kern w:val="28"/>
          <w:sz w:val="28"/>
          <w:szCs w:val="28"/>
          <w:rtl/>
        </w:rPr>
        <w:t xml:space="preserve"> و </w:t>
      </w:r>
      <w:r w:rsidRPr="00B926A6">
        <w:rPr>
          <w:rFonts w:asciiTheme="majorBidi" w:eastAsia="Times New Roman" w:hAnsiTheme="majorBidi" w:cstheme="majorBidi"/>
          <w:color w:val="000000"/>
          <w:kern w:val="28"/>
          <w:sz w:val="28"/>
          <w:szCs w:val="28"/>
        </w:rPr>
        <w:t>a</w:t>
      </w:r>
      <w:r w:rsidRPr="00B926A6">
        <w:rPr>
          <w:rFonts w:asciiTheme="majorBidi" w:eastAsia="Times New Roman" w:hAnsiTheme="majorBidi" w:cstheme="majorBidi"/>
          <w:color w:val="000000"/>
          <w:kern w:val="28"/>
          <w:sz w:val="28"/>
          <w:szCs w:val="28"/>
          <w:rtl/>
        </w:rPr>
        <w:t>2=</w:t>
      </w:r>
      <w:r w:rsidRPr="00B926A6">
        <w:rPr>
          <w:rFonts w:asciiTheme="majorBidi" w:eastAsia="Times New Roman" w:hAnsiTheme="majorBidi" w:cstheme="majorBidi"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باشند مختصات بردارهای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و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را بنویسید.</w:t>
      </w:r>
    </w:p>
    <w:p w14:paraId="69D02075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            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6"/>
          <w:sz w:val="28"/>
          <w:szCs w:val="28"/>
        </w:rPr>
        <w:t xml:space="preserve">   </w: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position w:val="-6"/>
          <w:sz w:val="28"/>
          <w:szCs w:val="28"/>
          <w:rtl/>
        </w:rPr>
        <w:t xml:space="preserve"> 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6"/>
          <w:sz w:val="28"/>
          <w:szCs w:val="28"/>
        </w:rPr>
        <w:object w:dxaOrig="900" w:dyaOrig="420" w14:anchorId="62030536">
          <v:shape id="_x0000_i1090" type="#_x0000_t75" style="width:45.1pt;height:17.4pt" o:ole="">
            <v:imagedata r:id="rId139" o:title=""/>
          </v:shape>
          <o:OLEObject Type="Embed" ProgID="Equation.3" ShapeID="_x0000_i1090" DrawAspect="Content" ObjectID="_1786630161" r:id="rId140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38"/>
          <w:sz w:val="28"/>
          <w:szCs w:val="28"/>
        </w:rPr>
        <w:object w:dxaOrig="1240" w:dyaOrig="940" w14:anchorId="28EBD9E9">
          <v:shape id="_x0000_i1091" type="#_x0000_t75" style="width:62.2pt;height:38.05pt" o:ole="">
            <v:imagedata r:id="rId141" o:title=""/>
          </v:shape>
          <o:OLEObject Type="Embed" ProgID="Equation.3" ShapeID="_x0000_i1091" DrawAspect="Content" ObjectID="_1786630162" r:id="rId142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</w:t>
      </w:r>
    </w:p>
    <w:p w14:paraId="707A275B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71200" behindDoc="0" locked="0" layoutInCell="1" allowOverlap="1" wp14:anchorId="7B138BB2" wp14:editId="6D6523D6">
                <wp:simplePos x="0" y="0"/>
                <wp:positionH relativeFrom="column">
                  <wp:posOffset>1036955</wp:posOffset>
                </wp:positionH>
                <wp:positionV relativeFrom="paragraph">
                  <wp:posOffset>174625</wp:posOffset>
                </wp:positionV>
                <wp:extent cx="191770" cy="286385"/>
                <wp:effectExtent l="0" t="0" r="17780" b="18415"/>
                <wp:wrapNone/>
                <wp:docPr id="230" name="Straight Connector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1770" cy="2863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9C997D" id="Straight Connector 230" o:spid="_x0000_s1026" style="position:absolute;left:0;text-align:left;flip:y;z-index:25157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65pt,13.75pt" to="96.75pt,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72224" behindDoc="0" locked="0" layoutInCell="1" allowOverlap="1" wp14:anchorId="1D707F81" wp14:editId="5C1CC5CC">
                <wp:simplePos x="0" y="0"/>
                <wp:positionH relativeFrom="column">
                  <wp:posOffset>455295</wp:posOffset>
                </wp:positionH>
                <wp:positionV relativeFrom="paragraph">
                  <wp:posOffset>125095</wp:posOffset>
                </wp:positionV>
                <wp:extent cx="800100" cy="50165"/>
                <wp:effectExtent l="0" t="0" r="19050" b="26035"/>
                <wp:wrapNone/>
                <wp:docPr id="233" name="Straight Connector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00100" cy="50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DDD924" id="Straight Connector 233" o:spid="_x0000_s1026" style="position:absolute;left:0;text-align:left;flip:y;z-index:25157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85pt,9.85pt" to="98.85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69152" behindDoc="0" locked="0" layoutInCell="1" allowOverlap="1" wp14:anchorId="248788D2" wp14:editId="56DD0317">
                <wp:simplePos x="0" y="0"/>
                <wp:positionH relativeFrom="column">
                  <wp:posOffset>240030</wp:posOffset>
                </wp:positionH>
                <wp:positionV relativeFrom="paragraph">
                  <wp:posOffset>137795</wp:posOffset>
                </wp:positionV>
                <wp:extent cx="1043305" cy="325120"/>
                <wp:effectExtent l="0" t="38100" r="61595" b="36830"/>
                <wp:wrapNone/>
                <wp:docPr id="231" name="Straight Connector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43305" cy="325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1A638E" id="Straight Connector 231" o:spid="_x0000_s1026" style="position:absolute;left:0;text-align:left;flip:y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9pt,10.85pt" to="101.05pt,3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">
                <v:stroke endarrow="block"/>
              </v:lin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70176" behindDoc="0" locked="0" layoutInCell="1" allowOverlap="1" wp14:anchorId="4138378B" wp14:editId="77CC7D57">
                <wp:simplePos x="0" y="0"/>
                <wp:positionH relativeFrom="column">
                  <wp:posOffset>236220</wp:posOffset>
                </wp:positionH>
                <wp:positionV relativeFrom="paragraph">
                  <wp:posOffset>133350</wp:posOffset>
                </wp:positionV>
                <wp:extent cx="213360" cy="336550"/>
                <wp:effectExtent l="0" t="38100" r="53340" b="25400"/>
                <wp:wrapNone/>
                <wp:docPr id="232" name="Straight Connector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3360" cy="3365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3AC66C" id="Straight Connector 232" o:spid="_x0000_s1026" style="position:absolute;left:0;text-align:left;flip:y;z-index: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6pt,10.5pt" to="35.4pt,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">
                <v:stroke endarrow="block"/>
              </v:lin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>3)با توجه به شکل مقابل ت</w:t>
      </w:r>
      <w:r w:rsid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ساوی را کا مل کنید          </w: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                                        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</w:rPr>
        <w:t xml:space="preserve">  C</w: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           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</w:t>
      </w:r>
    </w:p>
    <w:p w14:paraId="1944BBC2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4294967295" distB="4294967295" distL="114300" distR="114300" simplePos="0" relativeHeight="251573248" behindDoc="0" locked="0" layoutInCell="1" allowOverlap="1" wp14:anchorId="35AB911F" wp14:editId="7AF179B3">
                <wp:simplePos x="0" y="0"/>
                <wp:positionH relativeFrom="column">
                  <wp:posOffset>240244</wp:posOffset>
                </wp:positionH>
                <wp:positionV relativeFrom="paragraph">
                  <wp:posOffset>159517</wp:posOffset>
                </wp:positionV>
                <wp:extent cx="800100" cy="0"/>
                <wp:effectExtent l="0" t="76200" r="19050" b="95250"/>
                <wp:wrapNone/>
                <wp:docPr id="234" name="Straight Connector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2B3A31" id="Straight Connector 234" o:spid="_x0000_s1026" style="position:absolute;left:0;text-align:left;z-index:2515732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8.9pt,12.55pt" to="81.9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">
                <v:stroke endarrow="block"/>
              </v:lin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               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6"/>
          <w:sz w:val="28"/>
          <w:szCs w:val="28"/>
        </w:rPr>
        <w:object w:dxaOrig="2039" w:dyaOrig="420" w14:anchorId="04360812">
          <v:shape id="_x0000_i1092" type="#_x0000_t75" style="width:101.6pt;height:21.45pt" o:ole="">
            <v:imagedata r:id="rId143" o:title=""/>
          </v:shape>
          <o:OLEObject Type="Embed" ProgID="Equation.3" ShapeID="_x0000_i1092" DrawAspect="Content" ObjectID="_1786630163" r:id="rId144"/>
        </w:objec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                          </w:t>
      </w:r>
      <w:r w:rsid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</w: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          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               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</w:rPr>
        <w:t>O</w: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</w:t>
      </w:r>
    </w:p>
    <w:p w14:paraId="7CE3B1F4" w14:textId="77777777" w:rsidR="008A7C65" w:rsidRPr="0047357F" w:rsidRDefault="007413DF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75296" behindDoc="0" locked="0" layoutInCell="1" allowOverlap="1" wp14:anchorId="27E05D01" wp14:editId="1CD6B50D">
                <wp:simplePos x="0" y="0"/>
                <wp:positionH relativeFrom="column">
                  <wp:posOffset>536575</wp:posOffset>
                </wp:positionH>
                <wp:positionV relativeFrom="paragraph">
                  <wp:posOffset>671195</wp:posOffset>
                </wp:positionV>
                <wp:extent cx="575945" cy="376555"/>
                <wp:effectExtent l="0" t="38100" r="52705" b="23495"/>
                <wp:wrapNone/>
                <wp:docPr id="239" name="Straight Arrow Connector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575945" cy="37655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2B4893" id="Straight Arrow Connector 239" o:spid="_x0000_s1026" type="#_x0000_t32" style="position:absolute;left:0;text-align:left;margin-left:42.25pt;margin-top:52.85pt;width:45.35pt;height:29.65pt;flip:y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">
                <v:stroke endarrow="open"/>
                <o:lock v:ext="edit" shapetype="f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76320" behindDoc="0" locked="0" layoutInCell="1" allowOverlap="1" wp14:anchorId="2E897C26" wp14:editId="73EC7249">
                <wp:simplePos x="0" y="0"/>
                <wp:positionH relativeFrom="column">
                  <wp:posOffset>1115060</wp:posOffset>
                </wp:positionH>
                <wp:positionV relativeFrom="paragraph">
                  <wp:posOffset>669290</wp:posOffset>
                </wp:positionV>
                <wp:extent cx="525145" cy="435610"/>
                <wp:effectExtent l="38100" t="38100" r="27305" b="21590"/>
                <wp:wrapNone/>
                <wp:docPr id="240" name="Straight Arrow Connector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525145" cy="43561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A38DEC" id="Straight Arrow Connector 240" o:spid="_x0000_s1026" type="#_x0000_t32" style="position:absolute;left:0;text-align:left;margin-left:87.8pt;margin-top:52.7pt;width:41.35pt;height:34.3pt;flip:x y;z-index: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">
                <v:stroke endarrow="open"/>
                <o:lock v:ext="edit" shapetype="f"/>
              </v:shape>
            </w:pict>
          </mc:Fallback>
        </mc:AlternateContent>
      </w:r>
      <w:r w:rsidR="008A7C65"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4) </w:t>
      </w:r>
      <w:r w:rsidR="008A7C65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الف) در معادله      </w:t>
      </w:r>
      <w:r w:rsidR="008A7C65"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38"/>
          <w:sz w:val="28"/>
          <w:szCs w:val="28"/>
        </w:rPr>
        <w:object w:dxaOrig="2380" w:dyaOrig="940" w14:anchorId="3DFFDDC3">
          <v:shape id="_x0000_i1093" type="#_x0000_t75" style="width:119pt;height:46.45pt" o:ole="">
            <v:imagedata r:id="rId145" o:title=""/>
          </v:shape>
          <o:OLEObject Type="Embed" ProgID="Equation.3" ShapeID="_x0000_i1093" DrawAspect="Content" ObjectID="_1786630164" r:id="rId146"/>
        </w:object>
      </w:r>
      <w:r w:rsidR="008A7C65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مختصات بردار </w:t>
      </w:r>
      <w:r w:rsidR="008A7C65"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r w:rsidR="008A7C65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رابنویسید.</w:t>
      </w:r>
    </w:p>
    <w:p w14:paraId="462ECB7C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c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a</w:t>
      </w:r>
    </w:p>
    <w:p w14:paraId="0C4138FB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74272" behindDoc="0" locked="0" layoutInCell="1" allowOverlap="1" wp14:anchorId="1BEB6413" wp14:editId="50E94E0F">
                <wp:simplePos x="0" y="0"/>
                <wp:positionH relativeFrom="column">
                  <wp:posOffset>534670</wp:posOffset>
                </wp:positionH>
                <wp:positionV relativeFrom="paragraph">
                  <wp:posOffset>188447</wp:posOffset>
                </wp:positionV>
                <wp:extent cx="1094740" cy="71120"/>
                <wp:effectExtent l="0" t="57150" r="10160" b="24130"/>
                <wp:wrapNone/>
                <wp:docPr id="238" name="Straight Connector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94740" cy="71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CD97DE" id="Straight Connector 238" o:spid="_x0000_s1026" style="position:absolute;left:0;text-align:left;flip:x y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.1pt,14.85pt" to="128.3pt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">
                <v:stroke endarrow="block"/>
              </v:lin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ب)با تو جه به شکل مقابل یک تساوی جمع برداری بنویسید .                     </w:t>
      </w:r>
      <w:r w:rsid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</w: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  </w:t>
      </w:r>
    </w:p>
    <w:p w14:paraId="3D339BFF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lastRenderedPageBreak/>
        <w:t xml:space="preserve">5)الف) در معادله ی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38"/>
          <w:sz w:val="28"/>
          <w:szCs w:val="28"/>
        </w:rPr>
        <w:object w:dxaOrig="1579" w:dyaOrig="940" w14:anchorId="0FEF5240">
          <v:shape id="_x0000_i1094" type="#_x0000_t75" style="width:78.25pt;height:47pt" o:ole="">
            <v:imagedata r:id="rId147" o:title=""/>
          </v:shape>
          <o:OLEObject Type="Embed" ProgID="Equation.3" ShapeID="_x0000_i1094" DrawAspect="Content" ObjectID="_1786630165" r:id="rId148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مختصات بردار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6"/>
          <w:sz w:val="28"/>
          <w:szCs w:val="28"/>
        </w:rPr>
        <w:object w:dxaOrig="260" w:dyaOrig="260" w14:anchorId="6B330CB5">
          <v:shape id="_x0000_i1095" type="#_x0000_t75" style="width:13.05pt;height:13.05pt" o:ole="">
            <v:imagedata r:id="rId149" o:title=""/>
          </v:shape>
          <o:OLEObject Type="Embed" ProgID="Equation.3" ShapeID="_x0000_i1095" DrawAspect="Content" ObjectID="_1786630166" r:id="rId150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چیست ؟      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38"/>
          <w:sz w:val="28"/>
          <w:szCs w:val="28"/>
        </w:rPr>
        <w:object w:dxaOrig="1280" w:dyaOrig="940" w14:anchorId="207B6315">
          <v:shape id="_x0000_i1096" type="#_x0000_t75" style="width:65.75pt;height:47pt" o:ole="">
            <v:imagedata r:id="rId151" o:title=""/>
          </v:shape>
          <o:OLEObject Type="Embed" ProgID="Equation.3" ShapeID="_x0000_i1096" DrawAspect="Content" ObjectID="_1786630167" r:id="rId152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</w:t>
      </w:r>
    </w:p>
    <w:p w14:paraId="7FF462EB" w14:textId="77777777" w:rsidR="008A7C65" w:rsidRPr="0047357F" w:rsidRDefault="008A7C65" w:rsidP="00A30832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ب) بردار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m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را بر حسب بردارهای  </w:t>
      </w:r>
      <w:proofErr w:type="spellStart"/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i</w:t>
      </w:r>
      <w:proofErr w:type="spellEnd"/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و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j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بنویسید .    </w:t>
      </w:r>
      <w:r w:rsidR="00A30832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                   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</w:t>
      </w:r>
      <w:r w:rsidR="00A30832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38"/>
          <w:sz w:val="28"/>
          <w:szCs w:val="28"/>
        </w:rPr>
        <w:object w:dxaOrig="1359" w:dyaOrig="940" w14:anchorId="3894E2B0">
          <v:shape id="_x0000_i1097" type="#_x0000_t75" style="width:67.9pt;height:47pt" o:ole="">
            <v:imagedata r:id="rId153" o:title=""/>
          </v:shape>
          <o:OLEObject Type="Embed" ProgID="Equation.3" ShapeID="_x0000_i1097" DrawAspect="Content" ObjectID="_1786630168" r:id="rId154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                                  </w:t>
      </w:r>
    </w:p>
    <w:p w14:paraId="5D83D70B" w14:textId="77777777" w:rsidR="008A7C65" w:rsidRPr="0047357F" w:rsidRDefault="0047357F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8368" behindDoc="0" locked="0" layoutInCell="1" allowOverlap="1" wp14:anchorId="42C94D68" wp14:editId="216472E3">
                <wp:simplePos x="0" y="0"/>
                <wp:positionH relativeFrom="column">
                  <wp:posOffset>121920</wp:posOffset>
                </wp:positionH>
                <wp:positionV relativeFrom="paragraph">
                  <wp:posOffset>419100</wp:posOffset>
                </wp:positionV>
                <wp:extent cx="567690" cy="635"/>
                <wp:effectExtent l="0" t="76200" r="22860" b="94615"/>
                <wp:wrapNone/>
                <wp:docPr id="227" name="Straight Arrow Connector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76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6A76E0" id="Straight Arrow Connector 227" o:spid="_x0000_s1026" type="#_x0000_t32" style="position:absolute;left:0;text-align:left;margin-left:9.6pt;margin-top:33pt;width:44.7pt;height:.05pt;z-index: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">
                <v:stroke endarrow="block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7344" behindDoc="0" locked="0" layoutInCell="1" allowOverlap="1" wp14:anchorId="2FD9166A" wp14:editId="25983559">
                <wp:simplePos x="0" y="0"/>
                <wp:positionH relativeFrom="column">
                  <wp:posOffset>111125</wp:posOffset>
                </wp:positionH>
                <wp:positionV relativeFrom="paragraph">
                  <wp:posOffset>419100</wp:posOffset>
                </wp:positionV>
                <wp:extent cx="528320" cy="419100"/>
                <wp:effectExtent l="38100" t="38100" r="24130" b="19050"/>
                <wp:wrapNone/>
                <wp:docPr id="223" name="Straight Arrow Connector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28320" cy="419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72F5DD" id="Straight Arrow Connector 223" o:spid="_x0000_s1026" type="#_x0000_t32" style="position:absolute;left:0;text-align:left;margin-left:8.75pt;margin-top:33pt;width:41.6pt;height:33pt;flip:x y;z-index:25157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">
                <v:stroke endarrow="block"/>
              </v:shape>
            </w:pict>
          </mc:Fallback>
        </mc:AlternateConten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6) الف) بردار حاصل جمع دو بردار </w:t>
      </w:r>
      <w:proofErr w:type="spellStart"/>
      <w:r w:rsidR="008A7C65"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a,b</w:t>
      </w:r>
      <w:proofErr w:type="spellEnd"/>
      <w:r w:rsidR="008A7C65"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 xml:space="preserve"> </w: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را رسم کنید و یک تساوی جمع برداری بنویسید .(بردار حاصل جمع را </w:t>
      </w:r>
      <w:r w:rsidR="008A7C65"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c</w: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بنامید )        </w:t>
      </w:r>
      <w:r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</w:t>
      </w:r>
      <w:r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b</w:t>
      </w:r>
    </w:p>
    <w:p w14:paraId="25DD9CA3" w14:textId="77777777" w:rsidR="008A7C65" w:rsidRPr="0047357F" w:rsidRDefault="008A0537" w:rsidP="00A30832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>
        <w:rPr>
          <w:rFonts w:ascii="Cambria Math" w:eastAsia="Times New Roman" w:hAnsi="Cambria Math" w:cs="B Koodak" w:hint="cs"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785F42CB" wp14:editId="5B436ABA">
                <wp:simplePos x="0" y="0"/>
                <wp:positionH relativeFrom="column">
                  <wp:posOffset>368077</wp:posOffset>
                </wp:positionH>
                <wp:positionV relativeFrom="paragraph">
                  <wp:posOffset>347988</wp:posOffset>
                </wp:positionV>
                <wp:extent cx="977892" cy="403761"/>
                <wp:effectExtent l="0" t="0" r="0" b="0"/>
                <wp:wrapNone/>
                <wp:docPr id="283" name="Text Box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77892" cy="40376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9A8B20" w14:textId="77777777" w:rsidR="00AE36DB" w:rsidRDefault="00AE36DB">
                            <w:r w:rsidRPr="006C7146">
                              <w:rPr>
                                <w:position w:val="-6"/>
                              </w:rPr>
                              <w:object w:dxaOrig="980" w:dyaOrig="340" w14:anchorId="58265745">
                                <v:shape id="_x0000_i1099" type="#_x0000_t75" style="width:62.2pt;height:22.3pt" o:ole="">
                                  <v:imagedata r:id="rId155" o:title=""/>
                                </v:shape>
                                <o:OLEObject Type="Embed" ProgID="Equation.DSMT4" ShapeID="_x0000_i1099" DrawAspect="Content" ObjectID="_1786630266" r:id="rId15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85F42CB" id="Text Box 283" o:spid="_x0000_s1032" type="#_x0000_t202" style="position:absolute;left:0;text-align:left;margin-left:29pt;margin-top:27.4pt;width:77pt;height:31.8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" fillcolor="white [3201]" stroked="f" strokeweight=".5pt">
                <v:textbox>
                  <w:txbxContent>
                    <w:p w14:paraId="159A8B20" w14:textId="77777777" w:rsidR="00AE36DB" w:rsidRDefault="00AE36DB">
                      <w:r w:rsidRPr="006C7146">
                        <w:rPr>
                          <w:position w:val="-6"/>
                        </w:rPr>
                        <w:object w:dxaOrig="980" w:dyaOrig="340" w14:anchorId="58265745">
                          <v:shape id="_x0000_i1099" type="#_x0000_t75" style="width:62.2pt;height:22.3pt" o:ole="">
                            <v:imagedata r:id="rId155" o:title=""/>
                          </v:shape>
                          <o:OLEObject Type="Embed" ProgID="Equation.DSMT4" ShapeID="_x0000_i1099" DrawAspect="Content" ObjectID="_1786630266" r:id="rId1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</w:t>
      </w:r>
      <w:r w:rsid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</w: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       </w:t>
      </w:r>
      <w:r w:rsidR="00A30832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a</w: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</w:t>
      </w:r>
      <w:proofErr w:type="gramStart"/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ب)بردارهای</w:t>
      </w:r>
      <w:proofErr w:type="gramEnd"/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</w:t>
      </w:r>
      <w:r w:rsidR="008A7C65" w:rsidRPr="0047357F">
        <w:rPr>
          <w:rFonts w:ascii="Cambria Math" w:eastAsia="Times New Roman" w:hAnsi="Cambria Math" w:cs="B Koodak"/>
          <w:noProof/>
          <w:color w:val="000000"/>
          <w:kern w:val="28"/>
          <w:position w:val="-12"/>
          <w:sz w:val="28"/>
          <w:szCs w:val="28"/>
        </w:rPr>
        <w:object w:dxaOrig="1320" w:dyaOrig="480" w14:anchorId="020D19A1">
          <v:shape id="_x0000_i1100" type="#_x0000_t75" style="width:65.75pt;height:24.2pt" o:ole="">
            <v:imagedata r:id="rId158" o:title=""/>
          </v:shape>
          <o:OLEObject Type="Embed" ProgID="Equation.3" ShapeID="_x0000_i1100" DrawAspect="Content" ObjectID="_1786630169" r:id="rId159"/>
        </w:objec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و </w:t>
      </w:r>
      <w:r w:rsidR="008A7C65" w:rsidRPr="0047357F">
        <w:rPr>
          <w:rFonts w:ascii="Cambria Math" w:eastAsia="Times New Roman" w:hAnsi="Cambria Math" w:cs="B Koodak"/>
          <w:noProof/>
          <w:color w:val="000000"/>
          <w:kern w:val="28"/>
          <w:position w:val="-38"/>
          <w:sz w:val="28"/>
          <w:szCs w:val="28"/>
        </w:rPr>
        <w:object w:dxaOrig="1240" w:dyaOrig="940" w14:anchorId="4B9CEB36">
          <v:shape id="_x0000_i1101" type="#_x0000_t75" style="width:62.2pt;height:47pt" o:ole="">
            <v:imagedata r:id="rId160" o:title=""/>
          </v:shape>
          <o:OLEObject Type="Embed" ProgID="Equation.3" ShapeID="_x0000_i1101" DrawAspect="Content" ObjectID="_1786630170" r:id="rId161"/>
        </w:objec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باشند ، مختصات بردار </w:t>
      </w:r>
      <w:r w:rsidR="008A7C65" w:rsidRPr="0047357F">
        <w:rPr>
          <w:rFonts w:ascii="Cambria Math" w:eastAsia="Times New Roman" w:hAnsi="Cambria Math" w:cs="B Koodak"/>
          <w:noProof/>
          <w:color w:val="000000"/>
          <w:kern w:val="28"/>
          <w:position w:val="-6"/>
          <w:sz w:val="28"/>
          <w:szCs w:val="28"/>
        </w:rPr>
        <w:object w:dxaOrig="260" w:dyaOrig="340" w14:anchorId="5DF85986">
          <v:shape id="_x0000_i1102" type="#_x0000_t75" style="width:13.05pt;height:17.4pt" o:ole="">
            <v:imagedata r:id="rId162" o:title=""/>
          </v:shape>
          <o:OLEObject Type="Embed" ProgID="Equation.3" ShapeID="_x0000_i1102" DrawAspect="Content" ObjectID="_1786630171" r:id="rId163"/>
        </w:objec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را حساب کنید .                         </w:t>
      </w:r>
      <w:r w:rsid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 xml:space="preserve">      </w:t>
      </w:r>
      <w:r w:rsid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</w:t>
      </w:r>
    </w:p>
    <w:p w14:paraId="41CED24F" w14:textId="77777777" w:rsidR="007501D8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7) الف) در تساوی</w:t>
      </w:r>
      <w:r w:rsidR="007501D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ی های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</w:t>
      </w:r>
      <w:r w:rsidR="007501D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زیر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مقدار </w:t>
      </w:r>
      <w:r w:rsidRPr="0047357F">
        <w:rPr>
          <w:rFonts w:ascii="Cambria Math" w:eastAsia="Times New Roman" w:hAnsi="Cambria Math" w:cs="B Koodak"/>
          <w:noProof/>
          <w:color w:val="000000"/>
          <w:kern w:val="28"/>
          <w:position w:val="-12"/>
          <w:sz w:val="28"/>
          <w:szCs w:val="28"/>
        </w:rPr>
        <w:object w:dxaOrig="580" w:dyaOrig="320" w14:anchorId="1B8F5188">
          <v:shape id="_x0000_i1103" type="#_x0000_t75" style="width:29.05pt;height:15.2pt" o:ole="">
            <v:imagedata r:id="rId164" o:title=""/>
          </v:shape>
          <o:OLEObject Type="Embed" ProgID="Equation.3" ShapeID="_x0000_i1103" DrawAspect="Content" ObjectID="_1786630172" r:id="rId165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را به دست آورید .  </w:t>
      </w:r>
    </w:p>
    <w:p w14:paraId="36670A46" w14:textId="77777777" w:rsidR="007501D8" w:rsidRPr="0047357F" w:rsidRDefault="00A30832" w:rsidP="008A0537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</w: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</w:t>
      </w:r>
      <w:r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</w:t>
      </w:r>
      <w:r w:rsidRPr="006C7146">
        <w:rPr>
          <w:position w:val="-30"/>
        </w:rPr>
        <w:object w:dxaOrig="2400" w:dyaOrig="720" w14:anchorId="64379ECD">
          <v:shape id="_x0000_i1104" type="#_x0000_t75" style="width:119.8pt;height:36.15pt" o:ole="">
            <v:imagedata r:id="rId166" o:title=""/>
          </v:shape>
          <o:OLEObject Type="Embed" ProgID="Equation.DSMT4" ShapeID="_x0000_i1104" DrawAspect="Content" ObjectID="_1786630173" r:id="rId167"/>
        </w:object>
      </w:r>
      <w:r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</w:t>
      </w:r>
      <w:r w:rsidRPr="006C7146">
        <w:rPr>
          <w:position w:val="-30"/>
        </w:rPr>
        <w:object w:dxaOrig="1960" w:dyaOrig="720" w14:anchorId="44D41ADB">
          <v:shape id="_x0000_i1105" type="#_x0000_t75" style="width:98.35pt;height:36.15pt" o:ole="">
            <v:imagedata r:id="rId168" o:title=""/>
          </v:shape>
          <o:OLEObject Type="Embed" ProgID="Equation.DSMT4" ShapeID="_x0000_i1105" DrawAspect="Content" ObjectID="_1786630174" r:id="rId169"/>
        </w:object>
      </w:r>
      <w:r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</w:t>
      </w:r>
      <w:r w:rsidRPr="006C7146">
        <w:rPr>
          <w:position w:val="-30"/>
        </w:rPr>
        <w:object w:dxaOrig="1680" w:dyaOrig="720" w14:anchorId="18170B1E">
          <v:shape id="_x0000_i1106" type="#_x0000_t75" style="width:84.5pt;height:36.15pt" o:ole="">
            <v:imagedata r:id="rId170" o:title=""/>
          </v:shape>
          <o:OLEObject Type="Embed" ProgID="Equation.DSMT4" ShapeID="_x0000_i1106" DrawAspect="Content" ObjectID="_1786630175" r:id="rId171"/>
        </w:object>
      </w:r>
      <w:r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</w: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</w:t>
      </w:r>
      <w:r w:rsidR="007501D8" w:rsidRPr="0047357F">
        <w:rPr>
          <w:rFonts w:ascii="Cambria Math" w:eastAsia="Times New Roman" w:hAnsi="Cambria Math" w:cs="B Koodak"/>
          <w:noProof/>
          <w:color w:val="000000"/>
          <w:kern w:val="28"/>
          <w:position w:val="-38"/>
          <w:sz w:val="28"/>
          <w:szCs w:val="28"/>
        </w:rPr>
        <w:t xml:space="preserve"> </w:t>
      </w:r>
    </w:p>
    <w:p w14:paraId="2A01F6A6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ب) اگر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j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3+</w:t>
      </w:r>
      <w:proofErr w:type="spellStart"/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i</w:t>
      </w:r>
      <w:proofErr w:type="spellEnd"/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2- =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و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3=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باشد ابتدا مختصات بردار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وسپس مختصات بردار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را بدست آورید                               </w:t>
      </w:r>
    </w:p>
    <w:p w14:paraId="28600244" w14:textId="77777777" w:rsidR="008A7C65" w:rsidRPr="0047357F" w:rsidRDefault="008A7C65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                           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3 </w:t>
      </w:r>
      <w:r w:rsidRPr="00232E2D">
        <w:rPr>
          <w:rFonts w:asciiTheme="majorBidi" w:eastAsia="Times New Roman" w:hAnsiTheme="majorBidi" w:cstheme="majorBidi"/>
          <w:color w:val="000000"/>
          <w:kern w:val="28"/>
          <w:sz w:val="28"/>
          <w:szCs w:val="28"/>
          <w:rtl/>
        </w:rPr>
        <w:t xml:space="preserve">=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</w:t>
      </w:r>
      <w:r w:rsidRPr="0047357F">
        <w:rPr>
          <w:rFonts w:ascii="Cambria Math" w:eastAsia="Times New Roman" w:hAnsi="Cambria Math" w:cs="B Koodak"/>
          <w:noProof/>
          <w:color w:val="000000"/>
          <w:kern w:val="28"/>
          <w:position w:val="-38"/>
          <w:sz w:val="28"/>
          <w:szCs w:val="28"/>
        </w:rPr>
        <w:object w:dxaOrig="1240" w:dyaOrig="940" w14:anchorId="47124348">
          <v:shape id="_x0000_i1107" type="#_x0000_t75" style="width:62.2pt;height:47pt" o:ole="">
            <v:imagedata r:id="rId172" o:title=""/>
          </v:shape>
          <o:OLEObject Type="Embed" ProgID="Equation.3" ShapeID="_x0000_i1107" DrawAspect="Content" ObjectID="_1786630176" r:id="rId173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</w: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   </w:t>
      </w:r>
    </w:p>
    <w:p w14:paraId="0643BAE1" w14:textId="77777777" w:rsidR="001520F5" w:rsidRPr="0047357F" w:rsidRDefault="008A7C65" w:rsidP="00A30832">
      <w:pPr>
        <w:spacing w:after="0" w:line="240" w:lineRule="auto"/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ج) ابتدای برداری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36"/>
          <w:sz w:val="28"/>
          <w:szCs w:val="28"/>
        </w:rPr>
        <w:object w:dxaOrig="720" w:dyaOrig="880" w14:anchorId="22AC02A4">
          <v:shape id="_x0000_i1108" type="#_x0000_t75" style="width:37.5pt;height:44.3pt" o:ole="">
            <v:imagedata r:id="rId174" o:title=""/>
          </v:shape>
          <o:OLEObject Type="Embed" ProgID="Equation.3" ShapeID="_x0000_i1108" DrawAspect="Content" ObjectID="_1786630177" r:id="rId175"/>
        </w:objec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و انتهای آن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position w:val="-36"/>
          <w:sz w:val="28"/>
          <w:szCs w:val="28"/>
        </w:rPr>
        <w:object w:dxaOrig="700" w:dyaOrig="880" w14:anchorId="3BEE0D1E">
          <v:shape id="_x0000_i1109" type="#_x0000_t75" style="width:34.5pt;height:44.3pt" o:ole="">
            <v:imagedata r:id="rId176" o:title=""/>
          </v:shape>
          <o:OLEObject Type="Embed" ProgID="Equation.3" ShapeID="_x0000_i1109" DrawAspect="Content" ObjectID="_1786630178" r:id="rId177"/>
        </w:object>
      </w: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>می باشد مختصات بردار   چقدراست؟.......</w:t>
      </w:r>
    </w:p>
    <w:p w14:paraId="6F650AD9" w14:textId="77777777" w:rsidR="006B3545" w:rsidRPr="0047357F" w:rsidRDefault="006B3545" w:rsidP="0047357F">
      <w:pPr>
        <w:spacing w:after="0"/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81440" behindDoc="0" locked="0" layoutInCell="1" allowOverlap="1" wp14:anchorId="367A12F0" wp14:editId="446241C7">
                <wp:simplePos x="0" y="0"/>
                <wp:positionH relativeFrom="column">
                  <wp:posOffset>-1364392</wp:posOffset>
                </wp:positionH>
                <wp:positionV relativeFrom="paragraph">
                  <wp:posOffset>189948</wp:posOffset>
                </wp:positionV>
                <wp:extent cx="0" cy="1193164"/>
                <wp:effectExtent l="95250" t="38100" r="57150" b="26670"/>
                <wp:wrapNone/>
                <wp:docPr id="235" name="Straight Arrow Connector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19316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DB67756" id="Straight Arrow Connector 235" o:spid="_x0000_s1026" type="#_x0000_t32" style="position:absolute;left:0;text-align:left;margin-left:-107.45pt;margin-top:14.95pt;width:0;height:93.95pt;flip:y;z-index:251581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" strokecolor="black [3040]">
                <v:stroke endarrow="open"/>
              </v:shape>
            </w:pict>
          </mc:Fallback>
        </mc:AlternateContent>
      </w:r>
      <w:r w:rsidR="008A7C65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8)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)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در شکل مقابل :</w:t>
      </w:r>
    </w:p>
    <w:tbl>
      <w:tblPr>
        <w:tblpPr w:leftFromText="180" w:rightFromText="180" w:vertAnchor="text" w:horzAnchor="margin" w:tblpY="-25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"/>
        <w:gridCol w:w="304"/>
        <w:gridCol w:w="236"/>
        <w:gridCol w:w="304"/>
        <w:gridCol w:w="236"/>
        <w:gridCol w:w="372"/>
        <w:gridCol w:w="298"/>
        <w:gridCol w:w="242"/>
        <w:gridCol w:w="356"/>
        <w:gridCol w:w="304"/>
        <w:gridCol w:w="236"/>
        <w:gridCol w:w="242"/>
      </w:tblGrid>
      <w:tr w:rsidR="006B3545" w:rsidRPr="0047357F" w14:paraId="4B09507A" w14:textId="77777777" w:rsidTr="00FC5F01">
        <w:tc>
          <w:tcPr>
            <w:tcW w:w="236" w:type="dxa"/>
          </w:tcPr>
          <w:p w14:paraId="125E211E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40294029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098F2A9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546146C2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32E455E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28" w:type="dxa"/>
          </w:tcPr>
          <w:p w14:paraId="7CC00EB9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98" w:type="dxa"/>
          </w:tcPr>
          <w:p w14:paraId="6F01DBE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355ECB5F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16" w:type="dxa"/>
          </w:tcPr>
          <w:p w14:paraId="10ACBEE0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47357F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>a</w:t>
            </w:r>
          </w:p>
        </w:tc>
        <w:tc>
          <w:tcPr>
            <w:tcW w:w="304" w:type="dxa"/>
          </w:tcPr>
          <w:p w14:paraId="4E23562A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579392" behindDoc="0" locked="0" layoutInCell="1" allowOverlap="1" wp14:anchorId="0C2EA186" wp14:editId="088251D4">
                      <wp:simplePos x="0" y="0"/>
                      <wp:positionH relativeFrom="column">
                        <wp:posOffset>-57785</wp:posOffset>
                      </wp:positionH>
                      <wp:positionV relativeFrom="paragraph">
                        <wp:posOffset>5715</wp:posOffset>
                      </wp:positionV>
                      <wp:extent cx="1591310" cy="876935"/>
                      <wp:effectExtent l="38100" t="38100" r="66040" b="56515"/>
                      <wp:wrapNone/>
                      <wp:docPr id="229" name="Straight Connector 2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91310" cy="8769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418B088" id="Straight Connector 229" o:spid="_x0000_s1026" style="position:absolute;left:0;text-align:left;z-index: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55pt,.45pt" to="120.75pt,6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">
                      <v:stroke startarrow="block" endarrow="block"/>
                    </v:line>
                  </w:pict>
                </mc:Fallback>
              </mc:AlternateContent>
            </w:r>
          </w:p>
        </w:tc>
        <w:tc>
          <w:tcPr>
            <w:tcW w:w="236" w:type="dxa"/>
          </w:tcPr>
          <w:p w14:paraId="3CAD6B57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63FBB987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</w:tr>
      <w:tr w:rsidR="006B3545" w:rsidRPr="0047357F" w14:paraId="16E3EA80" w14:textId="77777777" w:rsidTr="00FC5F01">
        <w:tc>
          <w:tcPr>
            <w:tcW w:w="236" w:type="dxa"/>
          </w:tcPr>
          <w:p w14:paraId="3F61296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0D7DCFB3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2E95CEDC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442D96AD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23FA5300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28" w:type="dxa"/>
          </w:tcPr>
          <w:p w14:paraId="554EECE8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98" w:type="dxa"/>
          </w:tcPr>
          <w:p w14:paraId="4FE36C2D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62B9E9C4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16" w:type="dxa"/>
          </w:tcPr>
          <w:p w14:paraId="1149E1DE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5A6AB712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4AFE1AEF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115C2429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</w:tr>
      <w:tr w:rsidR="006B3545" w:rsidRPr="0047357F" w14:paraId="3553B9D5" w14:textId="77777777" w:rsidTr="00FC5F01">
        <w:tc>
          <w:tcPr>
            <w:tcW w:w="236" w:type="dxa"/>
          </w:tcPr>
          <w:p w14:paraId="40A7ED6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054BEF33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4D243C63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022D7909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2589044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28" w:type="dxa"/>
          </w:tcPr>
          <w:p w14:paraId="147689A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98" w:type="dxa"/>
          </w:tcPr>
          <w:p w14:paraId="228C1620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73399B8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16" w:type="dxa"/>
          </w:tcPr>
          <w:p w14:paraId="04102B9D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7B65E7E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0F7E2F6F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76EE76E2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  <w:r w:rsidRPr="0047357F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580416" behindDoc="0" locked="0" layoutInCell="1" allowOverlap="1" wp14:anchorId="6F4D4AE6" wp14:editId="0A89E006">
                      <wp:simplePos x="0" y="0"/>
                      <wp:positionH relativeFrom="column">
                        <wp:posOffset>-22860</wp:posOffset>
                      </wp:positionH>
                      <wp:positionV relativeFrom="paragraph">
                        <wp:posOffset>-5080</wp:posOffset>
                      </wp:positionV>
                      <wp:extent cx="2021840" cy="0"/>
                      <wp:effectExtent l="16510" t="72390" r="28575" b="70485"/>
                      <wp:wrapNone/>
                      <wp:docPr id="228" name="Straight Connector 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21840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2DC03BF" id="Straight Connector 228" o:spid="_x0000_s1026" style="position:absolute;left:0;text-align:left;z-index: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8pt,-.4pt" to="157.4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" strokeweight="2.25pt">
                      <v:stroke endarrow="block"/>
                    </v:line>
                  </w:pict>
                </mc:Fallback>
              </mc:AlternateContent>
            </w:r>
          </w:p>
        </w:tc>
      </w:tr>
      <w:tr w:rsidR="006B3545" w:rsidRPr="0047357F" w14:paraId="6A6921EB" w14:textId="77777777" w:rsidTr="00FC5F01">
        <w:tc>
          <w:tcPr>
            <w:tcW w:w="236" w:type="dxa"/>
          </w:tcPr>
          <w:p w14:paraId="680CF26C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53BD1577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17ED5637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0711499C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3D41A00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28" w:type="dxa"/>
          </w:tcPr>
          <w:p w14:paraId="19A58C9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47357F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>b</w:t>
            </w:r>
          </w:p>
        </w:tc>
        <w:tc>
          <w:tcPr>
            <w:tcW w:w="298" w:type="dxa"/>
          </w:tcPr>
          <w:p w14:paraId="7F0EE7A6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79D9BBFE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16" w:type="dxa"/>
          </w:tcPr>
          <w:p w14:paraId="310E06AC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0222B0A8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07DFCB0A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2F7D0658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</w:tr>
      <w:tr w:rsidR="006B3545" w:rsidRPr="0047357F" w14:paraId="4824DDD9" w14:textId="77777777" w:rsidTr="00FC5F01">
        <w:tc>
          <w:tcPr>
            <w:tcW w:w="236" w:type="dxa"/>
          </w:tcPr>
          <w:p w14:paraId="5E471BA9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68FCF81C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4BC7429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365223FF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083BCDA0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28" w:type="dxa"/>
          </w:tcPr>
          <w:p w14:paraId="794C1A62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98" w:type="dxa"/>
          </w:tcPr>
          <w:p w14:paraId="779D28B2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632F21AF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16" w:type="dxa"/>
          </w:tcPr>
          <w:p w14:paraId="222C1B81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1127F10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4456E9E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5558BBAE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</w:tr>
      <w:tr w:rsidR="006B3545" w:rsidRPr="0047357F" w14:paraId="5EDB5AB7" w14:textId="77777777" w:rsidTr="00FC5F01">
        <w:tc>
          <w:tcPr>
            <w:tcW w:w="236" w:type="dxa"/>
          </w:tcPr>
          <w:p w14:paraId="495FAD4A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7687D974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54AE34B8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3A29612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60817EC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28" w:type="dxa"/>
          </w:tcPr>
          <w:p w14:paraId="62EA1938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98" w:type="dxa"/>
          </w:tcPr>
          <w:p w14:paraId="49D673A0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431EABC0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16" w:type="dxa"/>
          </w:tcPr>
          <w:p w14:paraId="0AAFAA70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102A3B52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3F3267D8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0BC6A602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</w:tr>
      <w:tr w:rsidR="006B3545" w:rsidRPr="0047357F" w14:paraId="4C78BD9F" w14:textId="77777777" w:rsidTr="00FC5F01">
        <w:tc>
          <w:tcPr>
            <w:tcW w:w="236" w:type="dxa"/>
          </w:tcPr>
          <w:p w14:paraId="2033FCF8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057C6B72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1132B47B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614291C6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51DF308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28" w:type="dxa"/>
          </w:tcPr>
          <w:p w14:paraId="7A55451D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98" w:type="dxa"/>
          </w:tcPr>
          <w:p w14:paraId="344971D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00A0BB72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16" w:type="dxa"/>
          </w:tcPr>
          <w:p w14:paraId="3143A75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304" w:type="dxa"/>
          </w:tcPr>
          <w:p w14:paraId="0B773416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36" w:type="dxa"/>
          </w:tcPr>
          <w:p w14:paraId="7715E48D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2" w:type="dxa"/>
          </w:tcPr>
          <w:p w14:paraId="1DEDF265" w14:textId="77777777" w:rsidR="006B3545" w:rsidRPr="0047357F" w:rsidRDefault="006B3545" w:rsidP="004735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</w:pPr>
          </w:p>
        </w:tc>
      </w:tr>
    </w:tbl>
    <w:p w14:paraId="4F0F47B0" w14:textId="77777777" w:rsidR="006B3545" w:rsidRPr="0047357F" w:rsidRDefault="006B3545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الف) مختصات بردار های 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a,b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را بنویسید .</w:t>
      </w:r>
    </w:p>
    <w:p w14:paraId="183E1D5B" w14:textId="77777777" w:rsidR="006B3545" w:rsidRPr="0047357F" w:rsidRDefault="006B3545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</w:pPr>
    </w:p>
    <w:p w14:paraId="21F8ED8C" w14:textId="77777777" w:rsidR="006B3545" w:rsidRPr="0047357F" w:rsidRDefault="006B3545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>ب</w:t>
      </w:r>
      <w:r w:rsidRPr="0047357F">
        <w:rPr>
          <w:rFonts w:ascii="Times New Roman" w:eastAsia="Times New Roman" w:hAnsi="Times New Roman" w:cs="Times New Roman" w:hint="cs"/>
          <w:b/>
          <w:bCs/>
          <w:noProof/>
          <w:sz w:val="28"/>
          <w:szCs w:val="28"/>
          <w:rtl/>
        </w:rPr>
        <w:t xml:space="preserve">) 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>یک تساوی بر داری ویک تساوی مختصاتی</w:t>
      </w:r>
    </w:p>
    <w:p w14:paraId="65BDE441" w14:textId="77777777" w:rsidR="006B3545" w:rsidRPr="0047357F" w:rsidRDefault="006B3545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متناظر با بردار ها بنویسید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.</w:t>
      </w:r>
    </w:p>
    <w:p w14:paraId="40EA8DFF" w14:textId="77777777" w:rsidR="00A30832" w:rsidRDefault="006B3545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9)حا صل جمع های مقابل را بدست آورید .        </w:t>
      </w:r>
    </w:p>
    <w:p w14:paraId="01563733" w14:textId="77777777" w:rsidR="006B3545" w:rsidRPr="0047357F" w:rsidRDefault="00A30832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                                          </w:t>
      </w:r>
      <w:r w:rsidR="006B3545"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</w:t>
      </w:r>
      <w:r w:rsidR="006B3545" w:rsidRPr="0047357F">
        <w:rPr>
          <w:rFonts w:ascii="Times New Roman" w:eastAsia="Times New Roman" w:hAnsi="Times New Roman" w:cs="B Nazanin"/>
          <w:b/>
          <w:bCs/>
          <w:noProof/>
          <w:position w:val="-30"/>
          <w:sz w:val="28"/>
          <w:szCs w:val="28"/>
        </w:rPr>
        <w:object w:dxaOrig="1860" w:dyaOrig="740" w14:anchorId="30A8361F">
          <v:shape id="_x0000_i1110" type="#_x0000_t75" style="width:93.45pt;height:37.5pt" o:ole="">
            <v:imagedata r:id="rId178" o:title=""/>
          </v:shape>
          <o:OLEObject Type="Embed" ProgID="Equation.3" ShapeID="_x0000_i1110" DrawAspect="Content" ObjectID="_1786630179" r:id="rId179"/>
        </w:object>
      </w:r>
      <w:r w:rsidR="006B3545"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                                    </w:t>
      </w:r>
      <w:r w:rsidR="006B3545" w:rsidRPr="0047357F">
        <w:rPr>
          <w:rFonts w:ascii="Times New Roman" w:eastAsia="Times New Roman" w:hAnsi="Times New Roman" w:cs="B Nazanin"/>
          <w:b/>
          <w:bCs/>
          <w:noProof/>
          <w:color w:val="000000"/>
          <w:position w:val="-30"/>
          <w:sz w:val="28"/>
          <w:szCs w:val="28"/>
        </w:rPr>
        <w:object w:dxaOrig="1900" w:dyaOrig="720" w14:anchorId="40310D72">
          <v:shape id="_x0000_i1111" type="#_x0000_t75" style="width:95.65pt;height:36.15pt" o:ole="">
            <v:imagedata r:id="rId180" o:title=""/>
          </v:shape>
          <o:OLEObject Type="Embed" ProgID="Equation.3" ShapeID="_x0000_i1111" DrawAspect="Content" ObjectID="_1786630180" r:id="rId181"/>
        </w:object>
      </w:r>
    </w:p>
    <w:p w14:paraId="63903E8C" w14:textId="77777777" w:rsidR="006B3545" w:rsidRPr="0047357F" w:rsidRDefault="006B3545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                                                                       </w:t>
      </w:r>
    </w:p>
    <w:p w14:paraId="2FBC6258" w14:textId="77777777" w:rsidR="006B3545" w:rsidRPr="0047357F" w:rsidRDefault="006B3545" w:rsidP="00A30832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10) الف) مختصات بردارهای </w:t>
      </w:r>
      <w:r w:rsidRPr="0047357F"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</w:rPr>
        <w:t>i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>3=</w:t>
      </w:r>
      <w:r w:rsidRPr="0047357F"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</w:rPr>
        <w:t>a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  و </w:t>
      </w:r>
      <w:r w:rsidRPr="0047357F"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</w:rPr>
        <w:t>j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3 ـ </w:t>
      </w:r>
      <w:r w:rsidRPr="0047357F"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</w:rPr>
        <w:t>i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=</w:t>
      </w:r>
      <w:r w:rsidRPr="0047357F"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</w:rPr>
        <w:t xml:space="preserve"> b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>را بنویسید .</w:t>
      </w:r>
    </w:p>
    <w:p w14:paraId="691594F8" w14:textId="77777777" w:rsidR="006B3545" w:rsidRPr="0047357F" w:rsidRDefault="006B3545" w:rsidP="00A30832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ب) مختصات بردارهای </w:t>
      </w:r>
      <w:r w:rsidRPr="0047357F"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</w:rPr>
        <w:t>x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را بدست آورید .     </w:t>
      </w:r>
      <w:r w:rsidR="00A30832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                  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 </w:t>
      </w:r>
      <w:r w:rsidR="00A30832" w:rsidRPr="0047357F">
        <w:rPr>
          <w:rFonts w:ascii="Times New Roman" w:eastAsia="Times New Roman" w:hAnsi="Times New Roman" w:cs="B Nazanin"/>
          <w:b/>
          <w:bCs/>
          <w:noProof/>
          <w:color w:val="000000"/>
          <w:position w:val="-6"/>
          <w:sz w:val="28"/>
          <w:szCs w:val="28"/>
        </w:rPr>
        <w:object w:dxaOrig="1280" w:dyaOrig="279" w14:anchorId="34DD9226">
          <v:shape id="_x0000_i1112" type="#_x0000_t75" style="width:63.6pt;height:14.65pt" o:ole="">
            <v:imagedata r:id="rId182" o:title=""/>
          </v:shape>
          <o:OLEObject Type="Embed" ProgID="Equation.3" ShapeID="_x0000_i1112" DrawAspect="Content" ObjectID="_1786630181" r:id="rId183"/>
        </w:objec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                                                                                  </w:t>
      </w:r>
      <w:r w:rsidR="00A30832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   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 xml:space="preserve">                                                                                                                                             </w:t>
      </w:r>
    </w:p>
    <w:p w14:paraId="7C00E779" w14:textId="77777777" w:rsidR="006B3545" w:rsidRPr="0047357F" w:rsidRDefault="006B3545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</w:rPr>
        <w:t>ج) معادله مختصاتی زیر را حل کنید .</w:t>
      </w:r>
    </w:p>
    <w:p w14:paraId="49BD170D" w14:textId="77777777" w:rsidR="006B3545" w:rsidRPr="0047357F" w:rsidRDefault="006B3545" w:rsidP="00A30832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  <w:rtl/>
          <w:lang w:bidi="ar-SA"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                            </w:t>
      </w:r>
      <w:r w:rsidR="00251A0D"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      </w:t>
      </w:r>
      <w:r w:rsidR="00A30832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 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         </w:t>
      </w:r>
      <m:oMath>
        <m:r>
          <m:rPr>
            <m:nor/>
          </m:rPr>
          <w:rPr>
            <w:rFonts w:ascii="Cambria Math" w:eastAsia="Times New Roman" w:hAnsi="Cambria Math" w:cs="B Nazanin"/>
            <w:b/>
            <w:bCs/>
            <w:noProof/>
            <w:color w:val="000000"/>
            <w:sz w:val="28"/>
            <w:szCs w:val="28"/>
            <w:lang w:bidi="ar-SA"/>
          </w:rPr>
          <m:t>3</m:t>
        </m:r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noProof/>
                <w:color w:val="000000"/>
                <w:sz w:val="28"/>
                <w:szCs w:val="28"/>
                <w:lang w:bidi="ar-SA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noProof/>
                <w:color w:val="000000"/>
                <w:sz w:val="28"/>
                <w:szCs w:val="28"/>
                <w:lang w:bidi="ar-SA"/>
              </w:rPr>
              <m:t>i</m:t>
            </m:r>
          </m:e>
        </m:acc>
        <m:r>
          <m:rPr>
            <m:sty m:val="bi"/>
          </m:rPr>
          <w:rPr>
            <w:rFonts w:ascii="Cambria Math" w:eastAsia="Times New Roman" w:hAnsi="Cambria Math" w:cs="B Nazanin"/>
            <w:noProof/>
            <w:color w:val="000000"/>
            <w:sz w:val="28"/>
            <w:szCs w:val="28"/>
            <w:lang w:bidi="ar-SA"/>
          </w:rPr>
          <m:t>+</m:t>
        </m:r>
        <m:r>
          <m:rPr>
            <m:nor/>
          </m:rPr>
          <w:rPr>
            <w:rFonts w:ascii="Cambria Math" w:eastAsia="Times New Roman" w:hAnsi="Cambria Math" w:cs="B Nazanin"/>
            <w:b/>
            <w:bCs/>
            <w:noProof/>
            <w:color w:val="000000"/>
            <w:sz w:val="28"/>
            <w:szCs w:val="28"/>
            <w:lang w:bidi="ar-SA"/>
          </w:rPr>
          <m:t>5</m:t>
        </m:r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i/>
                <w:noProof/>
                <w:color w:val="000000"/>
                <w:sz w:val="28"/>
                <w:szCs w:val="28"/>
                <w:lang w:bidi="ar-SA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noProof/>
                <w:color w:val="000000"/>
                <w:sz w:val="28"/>
                <w:szCs w:val="28"/>
                <w:lang w:bidi="ar-SA"/>
              </w:rPr>
              <m:t>j</m:t>
            </m:r>
          </m:e>
        </m:acc>
        <m:r>
          <m:rPr>
            <m:sty m:val="bi"/>
          </m:rPr>
          <w:rPr>
            <w:rFonts w:ascii="Cambria Math" w:eastAsia="Times New Roman" w:hAnsi="Cambria Math" w:cs="B Nazanin"/>
            <w:noProof/>
            <w:color w:val="000000"/>
            <w:sz w:val="28"/>
            <w:szCs w:val="28"/>
            <w:lang w:bidi="ar-SA"/>
          </w:rPr>
          <m:t>-</m:t>
        </m:r>
        <m:r>
          <m:rPr>
            <m:nor/>
          </m:rPr>
          <w:rPr>
            <w:rFonts w:ascii="Cambria Math" w:eastAsia="Times New Roman" w:hAnsi="Cambria Math" w:cs="B Nazanin"/>
            <w:b/>
            <w:bCs/>
            <w:noProof/>
            <w:color w:val="000000"/>
            <w:sz w:val="28"/>
            <w:szCs w:val="28"/>
            <w:lang w:bidi="ar-SA"/>
          </w:rPr>
          <m:t>4</m:t>
        </m:r>
        <m:r>
          <m:rPr>
            <m:sty m:val="bi"/>
          </m:rPr>
          <w:rPr>
            <w:rFonts w:ascii="Cambria Math" w:eastAsia="Times New Roman" w:hAnsi="Cambria Math" w:cs="B Nazanin"/>
            <w:noProof/>
            <w:color w:val="000000"/>
            <w:sz w:val="28"/>
            <w:szCs w:val="28"/>
            <w:lang w:bidi="ar-SA"/>
          </w:rPr>
          <m:t>x=</m:t>
        </m:r>
        <m:d>
          <m:dPr>
            <m:begChr m:val="["/>
            <m:endChr m:val="]"/>
            <m:ctrlPr>
              <w:rPr>
                <w:rFonts w:ascii="Cambria Math" w:eastAsia="Times New Roman" w:hAnsi="Cambria Math" w:cs="B Nazanin"/>
                <w:b/>
                <w:bCs/>
                <w:i/>
                <w:noProof/>
                <w:color w:val="000000"/>
                <w:sz w:val="28"/>
                <w:szCs w:val="28"/>
                <w:lang w:bidi="ar-S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B Nazanin"/>
                    <w:b/>
                    <w:bCs/>
                    <w:i/>
                    <w:noProof/>
                    <w:color w:val="000000"/>
                    <w:sz w:val="28"/>
                    <w:szCs w:val="28"/>
                    <w:lang w:bidi="ar-SA"/>
                  </w:rPr>
                </m:ctrlPr>
              </m:mP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Nazanin"/>
                      <w:b/>
                      <w:bCs/>
                      <w:noProof/>
                      <w:color w:val="000000"/>
                      <w:sz w:val="28"/>
                      <w:szCs w:val="28"/>
                      <w:lang w:bidi="ar-SA"/>
                    </w:rPr>
                    <m:t>1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 w:eastAsia="Times New Roman" w:hAnsi="Cambria Math" w:cs="B Nazanin"/>
                      <w:b/>
                      <w:bCs/>
                      <w:noProof/>
                      <w:color w:val="000000"/>
                      <w:sz w:val="28"/>
                      <w:szCs w:val="28"/>
                      <w:lang w:bidi="ar-SA"/>
                    </w:rPr>
                    <m:t>-3</m:t>
                  </m:r>
                </m:e>
              </m:mr>
            </m:m>
          </m:e>
        </m:d>
      </m:oMath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       </w:t>
      </w:r>
      <w:r w:rsidR="00A30832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                                </w: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 </w:t>
      </w:r>
      <w:r w:rsidR="00A30832" w:rsidRPr="0047357F">
        <w:rPr>
          <w:rFonts w:ascii="Times New Roman" w:eastAsia="Times New Roman" w:hAnsi="Times New Roman" w:cs="B Nazanin"/>
          <w:b/>
          <w:bCs/>
          <w:noProof/>
          <w:color w:val="000000"/>
          <w:position w:val="-30"/>
          <w:sz w:val="28"/>
          <w:szCs w:val="28"/>
          <w:lang w:bidi="ar-SA"/>
        </w:rPr>
        <w:object w:dxaOrig="1820" w:dyaOrig="720" w14:anchorId="333C9D70">
          <v:shape id="_x0000_i1113" type="#_x0000_t75" style="width:90.75pt;height:36.15pt" o:ole="">
            <v:imagedata r:id="rId184" o:title=""/>
          </v:shape>
          <o:OLEObject Type="Embed" ProgID="Equation.3" ShapeID="_x0000_i1113" DrawAspect="Content" ObjectID="_1786630182" r:id="rId185"/>
        </w:object>
      </w:r>
      <w:r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                                                             </w:t>
      </w:r>
    </w:p>
    <w:p w14:paraId="762A1E91" w14:textId="77777777" w:rsidR="007501D8" w:rsidRPr="0047357F" w:rsidRDefault="006B3545" w:rsidP="00A30832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color w:val="000000"/>
          <w:sz w:val="28"/>
          <w:szCs w:val="28"/>
          <w:rtl/>
          <w:lang w:bidi="ar-SA"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  <w:lang w:bidi="ar-SA"/>
        </w:rPr>
        <w:t>11)اگر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  <w:lang w:bidi="ar-SA"/>
        </w:rPr>
        <w:t>i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  <w:lang w:bidi="ar-SA"/>
        </w:rPr>
        <w:t xml:space="preserve"> 5-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>=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a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و 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j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>2-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i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3= 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b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با شد . ابتدا مختصات بردار های 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b,a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و 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b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>2-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a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>-=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c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را بنویسید وسپس هر سه بردار را رسم کن</w:t>
      </w:r>
      <w:r w:rsidR="00A30832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ید </w:t>
      </w:r>
      <w:r w:rsidR="007501D8" w:rsidRPr="0047357F">
        <w:rPr>
          <w:rFonts w:ascii="Times New Roman" w:eastAsia="Times New Roman" w:hAnsi="Times New Roman" w:cs="B Nazanin" w:hint="cs"/>
          <w:b/>
          <w:bCs/>
          <w:noProof/>
          <w:color w:val="000000"/>
          <w:sz w:val="28"/>
          <w:szCs w:val="28"/>
          <w:rtl/>
          <w:lang w:bidi="ar-SA"/>
        </w:rPr>
        <w:t xml:space="preserve">                         </w:t>
      </w:r>
    </w:p>
    <w:p w14:paraId="48E3A081" w14:textId="77777777" w:rsidR="007501D8" w:rsidRPr="0047357F" w:rsidRDefault="007501D8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12) متناظر با بردارهای رسم شده یک جمع برداری ومختصاتی بنویسید. 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lang w:bidi="ar-SA"/>
        </w:rPr>
        <w:t>A</w:t>
      </w:r>
    </w:p>
    <w:tbl>
      <w:tblPr>
        <w:tblStyle w:val="TableGrid12"/>
        <w:tblpPr w:leftFromText="180" w:rightFromText="180" w:vertAnchor="text" w:horzAnchor="page" w:tblpX="1156" w:tblpY="117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425"/>
        <w:gridCol w:w="425"/>
        <w:gridCol w:w="425"/>
        <w:gridCol w:w="426"/>
        <w:gridCol w:w="425"/>
        <w:gridCol w:w="425"/>
        <w:gridCol w:w="392"/>
      </w:tblGrid>
      <w:tr w:rsidR="007501D8" w:rsidRPr="0047357F" w14:paraId="1E78A6CA" w14:textId="77777777" w:rsidTr="007501D8">
        <w:tc>
          <w:tcPr>
            <w:tcW w:w="425" w:type="dxa"/>
          </w:tcPr>
          <w:p w14:paraId="5F914A34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63D8A8D2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  <w:r w:rsidRPr="0047357F"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582464" behindDoc="0" locked="0" layoutInCell="1" allowOverlap="1" wp14:anchorId="37709F2A" wp14:editId="66640DE2">
                      <wp:simplePos x="0" y="0"/>
                      <wp:positionH relativeFrom="column">
                        <wp:posOffset>196504</wp:posOffset>
                      </wp:positionH>
                      <wp:positionV relativeFrom="paragraph">
                        <wp:posOffset>33704</wp:posOffset>
                      </wp:positionV>
                      <wp:extent cx="282105" cy="1822376"/>
                      <wp:effectExtent l="0" t="0" r="60960" b="64135"/>
                      <wp:wrapNone/>
                      <wp:docPr id="242" name="Straight Arrow Connector 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2105" cy="182237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5E6033" id="Straight Arrow Connector 242" o:spid="_x0000_s1026" type="#_x0000_t32" style="position:absolute;left:0;text-align:left;margin-left:15.45pt;margin-top:2.65pt;width:22.2pt;height:143.5pt;z-index: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25" w:type="dxa"/>
          </w:tcPr>
          <w:p w14:paraId="09D16AC4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6" w:type="dxa"/>
          </w:tcPr>
          <w:p w14:paraId="41F998F3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1F6D8183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470E5342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392" w:type="dxa"/>
          </w:tcPr>
          <w:p w14:paraId="0B9CEE8F" w14:textId="77777777" w:rsidR="007501D8" w:rsidRPr="0047357F" w:rsidRDefault="007501D8" w:rsidP="0047357F">
            <w:pPr>
              <w:rPr>
                <w:b/>
                <w:bCs/>
                <w:lang w:bidi="ar-SA"/>
              </w:rPr>
            </w:pPr>
            <w:r w:rsidRPr="0047357F">
              <w:rPr>
                <w:b/>
                <w:bCs/>
                <w:lang w:bidi="ar-SA"/>
              </w:rPr>
              <w:t>B</w:t>
            </w:r>
          </w:p>
        </w:tc>
      </w:tr>
      <w:tr w:rsidR="007501D8" w:rsidRPr="0047357F" w14:paraId="31EEFC88" w14:textId="77777777" w:rsidTr="007501D8">
        <w:tc>
          <w:tcPr>
            <w:tcW w:w="425" w:type="dxa"/>
          </w:tcPr>
          <w:p w14:paraId="15A347C3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3404B60B" w14:textId="77777777" w:rsidR="007501D8" w:rsidRPr="0047357F" w:rsidRDefault="007501D8" w:rsidP="0047357F">
            <w:pPr>
              <w:rPr>
                <w:b/>
                <w:bCs/>
                <w:rtl/>
              </w:rPr>
            </w:pPr>
          </w:p>
        </w:tc>
        <w:tc>
          <w:tcPr>
            <w:tcW w:w="425" w:type="dxa"/>
          </w:tcPr>
          <w:p w14:paraId="33C8924C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6" w:type="dxa"/>
          </w:tcPr>
          <w:p w14:paraId="30A14055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352DC4BC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37E1418E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392" w:type="dxa"/>
          </w:tcPr>
          <w:p w14:paraId="579CB595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  <w:r w:rsidRPr="0047357F">
              <w:rPr>
                <w:rFonts w:cs="B Nazanin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583488" behindDoc="0" locked="0" layoutInCell="1" allowOverlap="1" wp14:anchorId="1544A4EA" wp14:editId="277590C9">
                      <wp:simplePos x="0" y="0"/>
                      <wp:positionH relativeFrom="column">
                        <wp:posOffset>177709</wp:posOffset>
                      </wp:positionH>
                      <wp:positionV relativeFrom="paragraph">
                        <wp:posOffset>10325</wp:posOffset>
                      </wp:positionV>
                      <wp:extent cx="581891" cy="938151"/>
                      <wp:effectExtent l="0" t="0" r="66040" b="52705"/>
                      <wp:wrapNone/>
                      <wp:docPr id="241" name="Straight Arrow Connector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81891" cy="93815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F24D88" id="Straight Arrow Connector 241" o:spid="_x0000_s1026" type="#_x0000_t32" style="position:absolute;left:0;text-align:left;margin-left:14pt;margin-top:.8pt;width:45.8pt;height:73.85pt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">
                      <v:stroke endarrow="block"/>
                    </v:shape>
                  </w:pict>
                </mc:Fallback>
              </mc:AlternateContent>
            </w:r>
          </w:p>
        </w:tc>
      </w:tr>
      <w:tr w:rsidR="007501D8" w:rsidRPr="0047357F" w14:paraId="44D6C7E0" w14:textId="77777777" w:rsidTr="007501D8">
        <w:tc>
          <w:tcPr>
            <w:tcW w:w="425" w:type="dxa"/>
          </w:tcPr>
          <w:p w14:paraId="385ABA5C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0BAC23CE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65E65B25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6" w:type="dxa"/>
          </w:tcPr>
          <w:p w14:paraId="514374F4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23EA9EAB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7AD5BA6B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392" w:type="dxa"/>
          </w:tcPr>
          <w:p w14:paraId="745D92D4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</w:tr>
      <w:tr w:rsidR="007501D8" w:rsidRPr="0047357F" w14:paraId="251FB688" w14:textId="77777777" w:rsidTr="007501D8">
        <w:tc>
          <w:tcPr>
            <w:tcW w:w="425" w:type="dxa"/>
          </w:tcPr>
          <w:p w14:paraId="7EBEB5C3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754FEE6D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167ABDB7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6" w:type="dxa"/>
          </w:tcPr>
          <w:p w14:paraId="7DCCE187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37F50642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  <w:r w:rsidRPr="0047357F">
              <w:rPr>
                <w:rFonts w:cs="B Nazanin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585536" behindDoc="0" locked="0" layoutInCell="1" allowOverlap="1" wp14:anchorId="4F08D907" wp14:editId="64404842">
                      <wp:simplePos x="0" y="0"/>
                      <wp:positionH relativeFrom="column">
                        <wp:posOffset>198755</wp:posOffset>
                      </wp:positionH>
                      <wp:positionV relativeFrom="paragraph">
                        <wp:posOffset>300990</wp:posOffset>
                      </wp:positionV>
                      <wp:extent cx="1050290" cy="610235"/>
                      <wp:effectExtent l="38100" t="38100" r="16510" b="18415"/>
                      <wp:wrapNone/>
                      <wp:docPr id="236" name="Straight Arrow Connector 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050290" cy="6102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13F7EA" id="Straight Arrow Connector 236" o:spid="_x0000_s1026" type="#_x0000_t32" style="position:absolute;left:0;text-align:left;margin-left:15.65pt;margin-top:23.7pt;width:82.7pt;height:48.05pt;flip:x y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25" w:type="dxa"/>
          </w:tcPr>
          <w:p w14:paraId="4DFDE286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392" w:type="dxa"/>
          </w:tcPr>
          <w:p w14:paraId="1FE812A3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</w:tr>
      <w:tr w:rsidR="007501D8" w:rsidRPr="0047357F" w14:paraId="4ED949CC" w14:textId="77777777" w:rsidTr="007501D8">
        <w:tc>
          <w:tcPr>
            <w:tcW w:w="425" w:type="dxa"/>
          </w:tcPr>
          <w:p w14:paraId="4CAA458A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3B3A9992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52225918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6" w:type="dxa"/>
          </w:tcPr>
          <w:p w14:paraId="0AC0CC82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21724216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  <w:r w:rsidRPr="0047357F">
              <w:rPr>
                <w:b/>
                <w:bCs/>
                <w:lang w:bidi="ar-SA"/>
              </w:rPr>
              <w:t>C</w:t>
            </w:r>
            <w:r w:rsidRPr="0047357F">
              <w:rPr>
                <w:rFonts w:cs="B Nazanin"/>
                <w:b/>
                <w:bCs/>
                <w:noProof/>
                <w:rtl/>
              </w:rPr>
              <w:t xml:space="preserve"> </w:t>
            </w:r>
          </w:p>
        </w:tc>
        <w:tc>
          <w:tcPr>
            <w:tcW w:w="425" w:type="dxa"/>
          </w:tcPr>
          <w:p w14:paraId="375E1BF0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392" w:type="dxa"/>
          </w:tcPr>
          <w:p w14:paraId="306286C7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</w:tr>
      <w:tr w:rsidR="007501D8" w:rsidRPr="0047357F" w14:paraId="13A02B6A" w14:textId="77777777" w:rsidTr="007501D8">
        <w:tc>
          <w:tcPr>
            <w:tcW w:w="425" w:type="dxa"/>
          </w:tcPr>
          <w:p w14:paraId="00F0F838" w14:textId="77777777" w:rsidR="007501D8" w:rsidRPr="0047357F" w:rsidRDefault="007501D8" w:rsidP="0047357F">
            <w:pPr>
              <w:rPr>
                <w:b/>
                <w:bCs/>
                <w:lang w:bidi="ar-SA"/>
              </w:rPr>
            </w:pPr>
          </w:p>
        </w:tc>
        <w:tc>
          <w:tcPr>
            <w:tcW w:w="425" w:type="dxa"/>
          </w:tcPr>
          <w:p w14:paraId="376F3F68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41E04210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6" w:type="dxa"/>
          </w:tcPr>
          <w:p w14:paraId="5353377A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3A843117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7C5C1D2A" w14:textId="77777777" w:rsidR="007501D8" w:rsidRPr="0047357F" w:rsidRDefault="007501D8" w:rsidP="0047357F">
            <w:pPr>
              <w:rPr>
                <w:b/>
                <w:bCs/>
                <w:rtl/>
              </w:rPr>
            </w:pPr>
          </w:p>
        </w:tc>
        <w:tc>
          <w:tcPr>
            <w:tcW w:w="392" w:type="dxa"/>
          </w:tcPr>
          <w:p w14:paraId="74D7BDFB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</w:tr>
      <w:tr w:rsidR="007501D8" w:rsidRPr="0047357F" w14:paraId="71F73C8A" w14:textId="77777777" w:rsidTr="007501D8">
        <w:tc>
          <w:tcPr>
            <w:tcW w:w="425" w:type="dxa"/>
          </w:tcPr>
          <w:p w14:paraId="02AE4446" w14:textId="77777777" w:rsidR="007501D8" w:rsidRPr="0047357F" w:rsidRDefault="007501D8" w:rsidP="0047357F">
            <w:pPr>
              <w:rPr>
                <w:b/>
                <w:bCs/>
                <w:lang w:bidi="ar-SA"/>
              </w:rPr>
            </w:pPr>
            <w:r w:rsidRPr="0047357F">
              <w:rPr>
                <w:b/>
                <w:bCs/>
                <w:lang w:bidi="ar-SA"/>
              </w:rPr>
              <w:t>D</w:t>
            </w:r>
          </w:p>
        </w:tc>
        <w:tc>
          <w:tcPr>
            <w:tcW w:w="425" w:type="dxa"/>
          </w:tcPr>
          <w:p w14:paraId="727DDED5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61DA946E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6" w:type="dxa"/>
          </w:tcPr>
          <w:p w14:paraId="197D24E4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70FD0C00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  <w:tc>
          <w:tcPr>
            <w:tcW w:w="425" w:type="dxa"/>
          </w:tcPr>
          <w:p w14:paraId="36C25FA6" w14:textId="77777777" w:rsidR="007501D8" w:rsidRPr="0047357F" w:rsidRDefault="007501D8" w:rsidP="0047357F">
            <w:pPr>
              <w:rPr>
                <w:b/>
                <w:bCs/>
                <w:rtl/>
              </w:rPr>
            </w:pPr>
          </w:p>
        </w:tc>
        <w:tc>
          <w:tcPr>
            <w:tcW w:w="392" w:type="dxa"/>
          </w:tcPr>
          <w:p w14:paraId="59DC42B0" w14:textId="77777777" w:rsidR="007501D8" w:rsidRPr="0047357F" w:rsidRDefault="007501D8" w:rsidP="0047357F">
            <w:pPr>
              <w:rPr>
                <w:b/>
                <w:bCs/>
                <w:rtl/>
                <w:lang w:bidi="ar-SA"/>
              </w:rPr>
            </w:pPr>
          </w:p>
        </w:tc>
      </w:tr>
    </w:tbl>
    <w:p w14:paraId="34DA7BD6" w14:textId="73F66A4F" w:rsidR="006B3545" w:rsidRPr="0047357F" w:rsidRDefault="00251A0D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89632" behindDoc="0" locked="0" layoutInCell="1" allowOverlap="1" wp14:anchorId="7DF49EF1" wp14:editId="1120F2A2">
                <wp:simplePos x="0" y="0"/>
                <wp:positionH relativeFrom="column">
                  <wp:posOffset>1430647</wp:posOffset>
                </wp:positionH>
                <wp:positionV relativeFrom="paragraph">
                  <wp:posOffset>252763</wp:posOffset>
                </wp:positionV>
                <wp:extent cx="0" cy="421005"/>
                <wp:effectExtent l="95250" t="0" r="57150" b="55245"/>
                <wp:wrapNone/>
                <wp:docPr id="248" name="Straight Arrow Connector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100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457B2F0" id="Straight Arrow Connector 248" o:spid="_x0000_s1026" type="#_x0000_t32" style="position:absolute;left:0;text-align:left;margin-left:112.65pt;margin-top:19.9pt;width:0;height:33.15pt;z-index:2515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" strokecolor="black [3040]">
                <v:stroke endarrow="open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87584" behindDoc="0" locked="0" layoutInCell="1" allowOverlap="1" wp14:anchorId="23AF6FC3" wp14:editId="3808DE7C">
                <wp:simplePos x="0" y="0"/>
                <wp:positionH relativeFrom="column">
                  <wp:posOffset>260350</wp:posOffset>
                </wp:positionH>
                <wp:positionV relativeFrom="paragraph">
                  <wp:posOffset>228600</wp:posOffset>
                </wp:positionV>
                <wp:extent cx="314325" cy="391795"/>
                <wp:effectExtent l="0" t="38100" r="47625" b="27305"/>
                <wp:wrapNone/>
                <wp:docPr id="246" name="Straight Arrow Connector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4325" cy="39179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AA03607" id="Straight Arrow Connector 246" o:spid="_x0000_s1026" type="#_x0000_t32" style="position:absolute;left:0;text-align:left;margin-left:20.5pt;margin-top:18pt;width:24.75pt;height:30.85pt;flip:y;z-index:2515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" strokecolor="black [3040]">
                <v:stroke endarrow="open"/>
              </v:shape>
            </w:pict>
          </mc:Fallback>
        </mc:AlternateContent>
      </w:r>
      <w:r w:rsidR="007501D8"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 wp14:anchorId="0F25CB64" wp14:editId="474C0646">
                <wp:simplePos x="0" y="0"/>
                <wp:positionH relativeFrom="column">
                  <wp:posOffset>-1740535</wp:posOffset>
                </wp:positionH>
                <wp:positionV relativeFrom="paragraph">
                  <wp:posOffset>66675</wp:posOffset>
                </wp:positionV>
                <wp:extent cx="1346835" cy="337820"/>
                <wp:effectExtent l="0" t="57150" r="0" b="24130"/>
                <wp:wrapNone/>
                <wp:docPr id="237" name="Straight Arrow Connector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46835" cy="3378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7EDCBD" id="Straight Arrow Connector 237" o:spid="_x0000_s1026" type="#_x0000_t32" style="position:absolute;left:0;text-align:left;margin-left:-137.05pt;margin-top:5.25pt;width:106.05pt;height:26.6pt;flip:y;z-index: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">
                <v:stroke endarrow="block"/>
              </v:shape>
            </w:pict>
          </mc:Fallback>
        </mc:AlternateContent>
      </w:r>
    </w:p>
    <w:p w14:paraId="3CCD8467" w14:textId="77777777" w:rsidR="008A7C65" w:rsidRPr="0047357F" w:rsidRDefault="00251A0D" w:rsidP="00A30832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 wp14:anchorId="50E504D3" wp14:editId="4A99935B">
                <wp:simplePos x="0" y="0"/>
                <wp:positionH relativeFrom="column">
                  <wp:posOffset>759765</wp:posOffset>
                </wp:positionH>
                <wp:positionV relativeFrom="paragraph">
                  <wp:posOffset>208585</wp:posOffset>
                </wp:positionV>
                <wp:extent cx="475013" cy="5938"/>
                <wp:effectExtent l="0" t="76200" r="1270" b="108585"/>
                <wp:wrapNone/>
                <wp:docPr id="247" name="Straight Arrow Connector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5013" cy="593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D19F11C" id="Straight Arrow Connector 247" o:spid="_x0000_s1026" type="#_x0000_t32" style="position:absolute;left:0;text-align:left;margin-left:59.8pt;margin-top:16.4pt;width:37.4pt;height:.45pt;z-index:2515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" strokecolor="black [3040]">
                <v:stroke endarrow="open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13)متناظر با بردارهای زیر بردار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d</w:t>
      </w:r>
      <w:r w:rsidR="00A30832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را رسم کنید.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c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a</w:t>
      </w:r>
    </w:p>
    <w:p w14:paraId="335D3E15" w14:textId="77777777" w:rsidR="00251A0D" w:rsidRPr="0047357F" w:rsidRDefault="00251A0D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1B237D3A" w14:textId="77777777" w:rsidR="00251A0D" w:rsidRPr="0047357F" w:rsidRDefault="00251A0D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</w:t>
      </w:r>
      <m:oMath>
        <m:acc>
          <m:accPr>
            <m:chr m:val="⃗"/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d</m:t>
            </m:r>
          </m:e>
        </m:acc>
        <m:r>
          <m:rPr>
            <m:sty m:val="p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=2</m:t>
        </m:r>
        <m:acc>
          <m:accPr>
            <m:chr m:val="⃗"/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a</m:t>
            </m:r>
          </m:e>
        </m:acc>
        <m: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+3</m:t>
        </m:r>
        <m:acc>
          <m:accPr>
            <m:chr m:val="⃗"/>
            <m:ctrlPr>
              <w:rPr>
                <w:rFonts w:ascii="Cambria Math" w:eastAsia="Times New Roman" w:hAnsi="Cambria Math" w:cs="B Koodak"/>
                <w:i/>
                <w:color w:val="000000"/>
                <w:kern w:val="28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b</m:t>
            </m:r>
          </m:e>
        </m:acc>
        <m: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-2</m:t>
        </m:r>
        <m:acc>
          <m:accPr>
            <m:chr m:val="⃗"/>
            <m:ctrlPr>
              <w:rPr>
                <w:rFonts w:ascii="Cambria Math" w:eastAsia="Times New Roman" w:hAnsi="Cambria Math" w:cs="B Koodak"/>
                <w:i/>
                <w:color w:val="000000"/>
                <w:kern w:val="28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c</m:t>
            </m:r>
          </m:e>
        </m:acc>
      </m:oMath>
    </w:p>
    <w:p w14:paraId="3B87EC7E" w14:textId="77777777" w:rsidR="00251A0D" w:rsidRPr="0047357F" w:rsidRDefault="00251A0D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6888701E" w14:textId="77777777" w:rsidR="00251A0D" w:rsidRPr="0047357F" w:rsidRDefault="00251A0D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</w:pPr>
    </w:p>
    <w:p w14:paraId="554220A3" w14:textId="77777777" w:rsidR="00251A0D" w:rsidRPr="0047357F" w:rsidRDefault="00251A0D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  <w:lang w:bidi="ar-SA"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 wp14:anchorId="2B426843" wp14:editId="00B6E16E">
                <wp:simplePos x="0" y="0"/>
                <wp:positionH relativeFrom="column">
                  <wp:posOffset>896331</wp:posOffset>
                </wp:positionH>
                <wp:positionV relativeFrom="paragraph">
                  <wp:posOffset>259954</wp:posOffset>
                </wp:positionV>
                <wp:extent cx="231569" cy="534390"/>
                <wp:effectExtent l="0" t="38100" r="54610" b="18415"/>
                <wp:wrapNone/>
                <wp:docPr id="252" name="Straight Arrow Connector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1569" cy="53439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C9F965" id="Straight Arrow Connector 252" o:spid="_x0000_s1026" type="#_x0000_t32" style="position:absolute;left:0;text-align:left;margin-left:70.6pt;margin-top:20.45pt;width:18.25pt;height:42.1pt;flip:y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" strokecolor="black [3040]">
                <v:stroke endarrow="open"/>
              </v:shape>
            </w:pict>
          </mc:Fallback>
        </mc:AlternateConten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  <w:lang w:bidi="ar-SA"/>
        </w:rPr>
        <w:t>14) درشکلهای زیر  بردار حاصل جمع را رسم کنید .</w:t>
      </w:r>
    </w:p>
    <w:p w14:paraId="64EB0313" w14:textId="77777777" w:rsidR="00251A0D" w:rsidRPr="0047357F" w:rsidRDefault="00251A0D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 wp14:anchorId="6AF2175E" wp14:editId="02F2E480">
                <wp:simplePos x="0" y="0"/>
                <wp:positionH relativeFrom="column">
                  <wp:posOffset>3008630</wp:posOffset>
                </wp:positionH>
                <wp:positionV relativeFrom="paragraph">
                  <wp:posOffset>56515</wp:posOffset>
                </wp:positionV>
                <wp:extent cx="228600" cy="457200"/>
                <wp:effectExtent l="38100" t="0" r="19050" b="57150"/>
                <wp:wrapNone/>
                <wp:docPr id="251" name="Straight Connector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20FA94" id="Straight Connector 251" o:spid="_x0000_s1026" style="position:absolute;left:0;text-align:left;flip:x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6.9pt,4.45pt" to="254.9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">
                <v:stroke endarrow="block"/>
              </v:line>
            </w:pict>
          </mc:Fallback>
        </mc:AlternateConten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  <w:lang w:bidi="ar-SA"/>
        </w:rPr>
        <w:t xml:space="preserve">                              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  <w:lang w:bidi="ar-SA"/>
        </w:rPr>
        <w:t>a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  <w:lang w:bidi="ar-SA"/>
        </w:rPr>
        <w:t xml:space="preserve">                                                     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  <w:lang w:bidi="ar-SA"/>
        </w:rPr>
        <w:t>a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 </w:t>
      </w:r>
    </w:p>
    <w:p w14:paraId="26E1E564" w14:textId="77777777" w:rsidR="00251A0D" w:rsidRPr="0047357F" w:rsidRDefault="00251A0D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  <w:lang w:bidi="ar-SA"/>
        </w:rPr>
      </w:pPr>
    </w:p>
    <w:p w14:paraId="4329FFF9" w14:textId="77777777" w:rsidR="00251A0D" w:rsidRPr="0047357F" w:rsidRDefault="00251A0D" w:rsidP="0047357F">
      <w:pPr>
        <w:spacing w:after="0" w:line="240" w:lineRule="auto"/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0656" behindDoc="0" locked="0" layoutInCell="1" allowOverlap="1" wp14:anchorId="539AEE95" wp14:editId="3B34A412">
                <wp:simplePos x="0" y="0"/>
                <wp:positionH relativeFrom="column">
                  <wp:posOffset>3072765</wp:posOffset>
                </wp:positionH>
                <wp:positionV relativeFrom="paragraph">
                  <wp:posOffset>31115</wp:posOffset>
                </wp:positionV>
                <wp:extent cx="845820" cy="27940"/>
                <wp:effectExtent l="0" t="38100" r="30480" b="86360"/>
                <wp:wrapNone/>
                <wp:docPr id="249" name="Straight Connector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5820" cy="279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D8D83D" id="Straight Connector 249" o:spid="_x0000_s1026" style="position:absolute;left:0;text-align:left;z-index: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95pt,2.45pt" to="308.5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">
                <v:stroke endarrow="block"/>
              </v:line>
            </w:pict>
          </mc:Fallback>
        </mc:AlternateConten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2704" behindDoc="0" locked="0" layoutInCell="1" allowOverlap="1" wp14:anchorId="4866CE3D" wp14:editId="6D8713E6">
                <wp:simplePos x="0" y="0"/>
                <wp:positionH relativeFrom="column">
                  <wp:posOffset>5182235</wp:posOffset>
                </wp:positionH>
                <wp:positionV relativeFrom="paragraph">
                  <wp:posOffset>24765</wp:posOffset>
                </wp:positionV>
                <wp:extent cx="914400" cy="0"/>
                <wp:effectExtent l="0" t="76200" r="19050" b="95250"/>
                <wp:wrapNone/>
                <wp:docPr id="250" name="Straight Connector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3B5026" id="Straight Connector 250" o:spid="_x0000_s1026" style="position:absolute;left:0;text-align:left;z-index: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8.05pt,1.95pt" to="480.0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">
                <v:stroke endarrow="block"/>
              </v:line>
            </w:pict>
          </mc:Fallback>
        </mc:AlternateConten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  <w:lang w:bidi="ar-SA"/>
        </w:rPr>
        <w:t xml:space="preserve">                 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       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b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                                                </w:t>
      </w:r>
      <w:r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b</w:t>
      </w: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</w:t>
      </w:r>
    </w:p>
    <w:p w14:paraId="3D4DDAB5" w14:textId="77777777" w:rsidR="008A7C65" w:rsidRPr="0047357F" w:rsidRDefault="00251A0D" w:rsidP="00A30832">
      <w:pPr>
        <w:spacing w:after="0" w:line="240" w:lineRule="auto"/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</w:pPr>
      <w:r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  </w:t>
      </w:r>
      <w:r w:rsidR="007413DF"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>15)</w:t>
      </w:r>
      <w:r w:rsidR="007413DF"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اگر بردار </w:t>
      </w:r>
      <w:r w:rsidR="007413DF"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j</w:t>
      </w:r>
      <w:r w:rsidR="007413DF"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>10-</w:t>
      </w:r>
      <w:r w:rsidR="007413DF"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i</w:t>
      </w:r>
      <w:r w:rsidR="007413DF"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15-=</w:t>
      </w:r>
      <w:r w:rsidR="007413DF"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a</w:t>
      </w:r>
      <w:r w:rsidR="007413DF"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و </w:t>
      </w:r>
      <w:r w:rsidR="007413DF" w:rsidRPr="0047357F">
        <w:rPr>
          <w:rFonts w:ascii="Times New Roman" w:eastAsia="Times New Roman" w:hAnsi="Times New Roman" w:cs="B Nazanin"/>
          <w:b/>
          <w:bCs/>
          <w:noProof/>
          <w:position w:val="-24"/>
          <w:sz w:val="28"/>
          <w:szCs w:val="28"/>
        </w:rPr>
        <w:object w:dxaOrig="760" w:dyaOrig="620" w14:anchorId="27DF066A">
          <v:shape id="_x0000_i1114" type="#_x0000_t75" style="width:38.05pt;height:31.25pt" o:ole="">
            <v:imagedata r:id="rId186" o:title=""/>
          </v:shape>
          <o:OLEObject Type="Embed" ProgID="Equation.3" ShapeID="_x0000_i1114" DrawAspect="Content" ObjectID="_1786630183" r:id="rId187"/>
        </w:object>
      </w:r>
      <w:r w:rsidR="007413DF"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با شد مختصات بردار های </w:t>
      </w:r>
      <w:r w:rsidR="007413DF" w:rsidRPr="0047357F">
        <w:rPr>
          <w:rFonts w:ascii="Times New Roman" w:eastAsia="Times New Roman" w:hAnsi="Times New Roman" w:cs="B Nazanin"/>
          <w:b/>
          <w:bCs/>
          <w:noProof/>
          <w:sz w:val="28"/>
          <w:szCs w:val="28"/>
        </w:rPr>
        <w:t>a,b</w:t>
      </w:r>
      <w:r w:rsidR="007413DF"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 xml:space="preserve"> و</w:t>
      </w:r>
      <m:oMath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noProof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noProof/>
                <w:sz w:val="28"/>
                <w:szCs w:val="28"/>
              </w:rPr>
              <m:t>c</m:t>
            </m:r>
          </m:e>
        </m:acc>
        <m:r>
          <m:rPr>
            <m:sty m:val="b"/>
          </m:rPr>
          <w:rPr>
            <w:rFonts w:ascii="Cambria Math" w:eastAsia="Times New Roman" w:hAnsi="Cambria Math" w:cs="B Nazanin"/>
            <w:noProof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noProof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noProof/>
                <w:sz w:val="28"/>
                <w:szCs w:val="28"/>
              </w:rPr>
              <m:t>a</m:t>
            </m:r>
          </m:e>
        </m:acc>
        <m:r>
          <m:rPr>
            <m:sty m:val="bi"/>
          </m:rPr>
          <w:rPr>
            <w:rFonts w:ascii="Cambria Math" w:eastAsia="Times New Roman" w:hAnsi="Cambria Math" w:cs="B Nazanin"/>
            <w:noProof/>
            <w:sz w:val="28"/>
            <w:szCs w:val="28"/>
          </w:rPr>
          <m:t>-</m:t>
        </m:r>
        <m:r>
          <m:rPr>
            <m:nor/>
          </m:rPr>
          <w:rPr>
            <w:rFonts w:ascii="Cambria Math" w:eastAsia="Times New Roman" w:hAnsi="Cambria Math" w:cs="B Nazanin"/>
            <w:b/>
            <w:bCs/>
            <w:noProof/>
            <w:sz w:val="28"/>
            <w:szCs w:val="28"/>
          </w:rPr>
          <m:t>2</m:t>
        </m:r>
        <m:acc>
          <m:accPr>
            <m:chr m:val="⃗"/>
            <m:ctrlPr>
              <w:rPr>
                <w:rFonts w:ascii="Cambria Math" w:eastAsia="Times New Roman" w:hAnsi="Cambria Math" w:cs="B Nazanin"/>
                <w:b/>
                <w:bCs/>
                <w:i/>
                <w:noProof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B Nazanin"/>
                <w:noProof/>
                <w:sz w:val="28"/>
                <w:szCs w:val="28"/>
              </w:rPr>
              <m:t>b</m:t>
            </m:r>
          </m:e>
        </m:acc>
      </m:oMath>
      <w:r w:rsidR="007413DF" w:rsidRPr="0047357F">
        <w:rPr>
          <w:rFonts w:ascii="Times New Roman" w:eastAsia="Times New Roman" w:hAnsi="Times New Roman" w:cs="B Nazanin" w:hint="cs"/>
          <w:b/>
          <w:bCs/>
          <w:noProof/>
          <w:sz w:val="28"/>
          <w:szCs w:val="28"/>
          <w:rtl/>
        </w:rPr>
        <w:t>را بدست آورید</w:t>
      </w:r>
      <w:r w:rsidR="007413DF"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 xml:space="preserve"> .</w:t>
      </w:r>
    </w:p>
    <w:p w14:paraId="6ECC3721" w14:textId="77777777" w:rsidR="007413DF" w:rsidRPr="0047357F" w:rsidRDefault="007413DF" w:rsidP="0047357F">
      <w:pPr>
        <w:spacing w:after="0"/>
        <w:rPr>
          <w:rFonts w:ascii="Times New Roman" w:eastAsia="Times New Roman" w:hAnsi="Times New Roman" w:cs="B Nazanin"/>
          <w:b/>
          <w:bCs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w:t>16)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مقدار </w:t>
      </w:r>
      <w:proofErr w:type="spellStart"/>
      <w:r w:rsidRPr="0047357F">
        <w:rPr>
          <w:rFonts w:ascii="Times New Roman" w:eastAsia="Times New Roman" w:hAnsi="Times New Roman" w:cs="B Nazanin"/>
          <w:b/>
          <w:bCs/>
          <w:sz w:val="28"/>
          <w:szCs w:val="28"/>
        </w:rPr>
        <w:t>x,y</w:t>
      </w:r>
      <w:proofErr w:type="spellEnd"/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طوری مشخص کنید که دو بردار </w:t>
      </w:r>
      <w:r w:rsidR="00437D88" w:rsidRPr="0047357F">
        <w:rPr>
          <w:rFonts w:ascii="Times New Roman" w:eastAsia="Times New Roman" w:hAnsi="Times New Roman" w:cs="B Nazanin"/>
          <w:b/>
          <w:bCs/>
          <w:position w:val="-30"/>
          <w:sz w:val="28"/>
          <w:szCs w:val="28"/>
        </w:rPr>
        <w:object w:dxaOrig="1300" w:dyaOrig="740" w14:anchorId="3205CFF9">
          <v:shape id="_x0000_i1115" type="#_x0000_t75" style="width:64.4pt;height:37.5pt" o:ole="">
            <v:imagedata r:id="rId188" o:title=""/>
          </v:shape>
          <o:OLEObject Type="Embed" ProgID="Equation.3" ShapeID="_x0000_i1115" DrawAspect="Content" ObjectID="_1786630184" r:id="rId189"/>
        </w:objec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 xml:space="preserve"> و </w:t>
      </w:r>
      <w:r w:rsidRPr="0047357F">
        <w:rPr>
          <w:rFonts w:ascii="Times New Roman" w:eastAsia="Times New Roman" w:hAnsi="Times New Roman" w:cs="B Nazanin"/>
          <w:b/>
          <w:bCs/>
          <w:position w:val="-30"/>
          <w:sz w:val="28"/>
          <w:szCs w:val="28"/>
        </w:rPr>
        <w:object w:dxaOrig="1240" w:dyaOrig="720" w14:anchorId="24085787">
          <v:shape id="_x0000_i1116" type="#_x0000_t75" style="width:62.2pt;height:36.15pt" o:ole="">
            <v:imagedata r:id="rId190" o:title=""/>
          </v:shape>
          <o:OLEObject Type="Embed" ProgID="Equation.3" ShapeID="_x0000_i1116" DrawAspect="Content" ObjectID="_1786630185" r:id="rId191"/>
        </w:objec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</w:rPr>
        <w:t>با هم قرینه  با شند .</w:t>
      </w:r>
    </w:p>
    <w:p w14:paraId="75821590" w14:textId="77777777" w:rsidR="000264F7" w:rsidRDefault="000264F7" w:rsidP="0047357F">
      <w:pPr>
        <w:spacing w:after="0" w:line="240" w:lineRule="auto"/>
        <w:jc w:val="center"/>
        <w:rPr>
          <w:rFonts w:ascii="Cambria Math" w:eastAsia="Times New Roman" w:hAnsi="Cambria Math" w:cs="B Titr"/>
          <w:color w:val="000000"/>
          <w:kern w:val="28"/>
          <w:sz w:val="28"/>
          <w:szCs w:val="28"/>
          <w:rtl/>
        </w:rPr>
      </w:pPr>
    </w:p>
    <w:p w14:paraId="2B6BE3FA" w14:textId="3A00EA5D" w:rsidR="00EA5548" w:rsidRPr="0047357F" w:rsidRDefault="00EA5548" w:rsidP="00A037B9">
      <w:pPr>
        <w:spacing w:after="0" w:line="240" w:lineRule="auto"/>
        <w:jc w:val="center"/>
        <w:rPr>
          <w:rFonts w:ascii="Cambria Math" w:eastAsia="Times New Roman" w:hAnsi="Cambria Math" w:cs="B Titr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color w:val="000000"/>
          <w:kern w:val="28"/>
          <w:sz w:val="28"/>
          <w:szCs w:val="28"/>
          <w:rtl/>
        </w:rPr>
        <w:t>نمونه سؤالات درس هندسه ( فیثاغورس)</w:t>
      </w:r>
      <w:r w:rsidR="00612F40" w:rsidRPr="0047357F">
        <w:rPr>
          <w:rFonts w:ascii="Cambria Math" w:eastAsia="Times New Roman" w:hAnsi="Cambria Math" w:cs="B Titr" w:hint="cs"/>
          <w:color w:val="000000"/>
          <w:kern w:val="28"/>
          <w:sz w:val="28"/>
          <w:szCs w:val="28"/>
          <w:rtl/>
        </w:rPr>
        <w:t>فصل ششم</w:t>
      </w:r>
    </w:p>
    <w:p w14:paraId="18F4ABE3" w14:textId="4606E95F" w:rsidR="002004DA" w:rsidRPr="0047357F" w:rsidRDefault="00A037B9" w:rsidP="0047357F">
      <w:pPr>
        <w:spacing w:after="0" w:line="240" w:lineRule="auto"/>
        <w:rPr>
          <w:rFonts w:ascii="Cambria Math" w:eastAsia="Times New Roman" w:hAnsi="Cambria Math" w:cs="B Titr"/>
          <w:color w:val="000000"/>
          <w:kern w:val="28"/>
          <w:sz w:val="28"/>
          <w:szCs w:val="28"/>
          <w:rtl/>
        </w:rPr>
      </w:pPr>
      <w:r>
        <w:rPr>
          <w:rFonts w:ascii="Cambria Math" w:eastAsia="Times New Roman" w:hAnsi="Cambria Math" w:cs="B Titr" w:hint="cs"/>
          <w:color w:val="000000"/>
          <w:kern w:val="28"/>
          <w:sz w:val="28"/>
          <w:szCs w:val="28"/>
          <w:rtl/>
        </w:rPr>
        <w:t>1</w:t>
      </w:r>
      <w:r w:rsidR="002004DA" w:rsidRPr="0047357F">
        <w:rPr>
          <w:rFonts w:ascii="Cambria Math" w:eastAsia="Times New Roman" w:hAnsi="Cambria Math" w:cs="B Titr" w:hint="cs"/>
          <w:color w:val="000000"/>
          <w:kern w:val="28"/>
          <w:sz w:val="28"/>
          <w:szCs w:val="28"/>
          <w:rtl/>
        </w:rPr>
        <w:t>) درستی یا نادرستی عبارتهای زیر را مشخص کنید.</w:t>
      </w:r>
    </w:p>
    <w:p w14:paraId="7D72DF1B" w14:textId="77777777" w:rsidR="002004DA" w:rsidRPr="0047357F" w:rsidRDefault="002004DA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الف) رابطه فیثاغورس درهر مثلثی برقرار است .</w:t>
      </w:r>
    </w:p>
    <w:p w14:paraId="3AE5FF20" w14:textId="77777777" w:rsidR="002004DA" w:rsidRPr="0047357F" w:rsidRDefault="002004DA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ب) با سه پاره خط 12 و 13 و 5 سانتی متر می توان یک مثلث قائم الزاویه ساخت.</w:t>
      </w:r>
    </w:p>
    <w:p w14:paraId="24795341" w14:textId="77777777" w:rsidR="002004DA" w:rsidRPr="0047357F" w:rsidRDefault="002004DA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پ) اگر دوضلع ویک زاویه از دو مثلث با هم برابر باشند دو مثلث باهم همنهشت هستند.</w:t>
      </w:r>
    </w:p>
    <w:p w14:paraId="5D7BBC47" w14:textId="77777777" w:rsidR="002004DA" w:rsidRPr="0047357F" w:rsidRDefault="002004DA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ت) دو مثلث با داشتن سه زاویه مساوی با همنهشت هستند.</w:t>
      </w:r>
    </w:p>
    <w:p w14:paraId="6EF2DD8F" w14:textId="77777777" w:rsidR="002004DA" w:rsidRPr="0047357F" w:rsidRDefault="002004DA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ث)دو مثلث با داشتن سه ضلع مساوی با هم همنهشت هستند.</w:t>
      </w:r>
    </w:p>
    <w:p w14:paraId="762ABB1F" w14:textId="77777777" w:rsidR="002004DA" w:rsidRPr="0047357F" w:rsidRDefault="002004DA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ج)اندازه وتر مثلث قائم الزاویه متساوالساقین به ضلع یک سانتی متر برابر با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2</m:t>
            </m:r>
          </m:e>
        </m:rad>
      </m:oMath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است.</w:t>
      </w:r>
    </w:p>
    <w:p w14:paraId="60597DFC" w14:textId="77777777" w:rsidR="002004DA" w:rsidRPr="0047357F" w:rsidRDefault="002004DA" w:rsidP="0047357F">
      <w:pPr>
        <w:spacing w:after="0" w:line="240" w:lineRule="auto"/>
        <w:rPr>
          <w:rFonts w:ascii="Cambria Math" w:eastAsia="Times New Roman" w:hAnsi="Cambria Math" w:cs="B Titr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color w:val="000000"/>
          <w:kern w:val="28"/>
          <w:sz w:val="28"/>
          <w:szCs w:val="28"/>
          <w:rtl/>
        </w:rPr>
        <w:t>3) گزینه صحیح را انتخاب کنید.</w:t>
      </w:r>
    </w:p>
    <w:p w14:paraId="644311C6" w14:textId="77777777" w:rsidR="00EA5548" w:rsidRPr="0047357F" w:rsidRDefault="00765A8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*</w:t>
      </w:r>
      <w:r w:rsidR="00EA554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) اگر در یک مثلث مربع بزرگترین ضلع با مجموع مربعات دو ضلع دیگر برابر باشد آن مثلث برابر است با :</w:t>
      </w:r>
    </w:p>
    <w:p w14:paraId="7C0DC1FA" w14:textId="77777777" w:rsidR="00EA5548" w:rsidRPr="0047357F" w:rsidRDefault="00EA5548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الف) متساوی الاضلاع            ب) قائم الزاویه            ج) متساوی الساقین               د) مختلف الاضلاع</w:t>
      </w:r>
    </w:p>
    <w:p w14:paraId="36D786FC" w14:textId="77777777" w:rsidR="00EA5548" w:rsidRPr="0047357F" w:rsidRDefault="00765A8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*</w:t>
      </w:r>
      <w:r w:rsidR="00EA554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) کدام دسته از اعداد زیر اضلاع مثلث قائم الزاویه است ؟     </w:t>
      </w:r>
    </w:p>
    <w:p w14:paraId="0562526F" w14:textId="77777777" w:rsidR="00EA5548" w:rsidRPr="0047357F" w:rsidRDefault="00765A8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الف</w:t>
      </w:r>
      <w:r w:rsidR="00EA554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) ( 14،12،10)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</w:t>
      </w:r>
      <w:r w:rsidR="00EA554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ب</w:t>
      </w:r>
      <w:r w:rsidR="00EA554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)(4،5،6)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</w:t>
      </w:r>
      <w:r w:rsidR="00EA554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ج</w:t>
      </w:r>
      <w:r w:rsidR="00EA554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) ( 5،12،13)     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</w:t>
      </w:r>
      <w:r w:rsidR="00EA554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د</w:t>
      </w:r>
      <w:r w:rsidR="00EA5548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) ( 10،20،30)</w:t>
      </w:r>
    </w:p>
    <w:p w14:paraId="28011A7B" w14:textId="77777777" w:rsidR="00691EF6" w:rsidRPr="0047357F" w:rsidRDefault="00691EF6" w:rsidP="0047357F">
      <w:pPr>
        <w:spacing w:after="0"/>
        <w:rPr>
          <w:rFonts w:cs="B Koodak"/>
          <w:sz w:val="28"/>
          <w:szCs w:val="28"/>
          <w:rtl/>
        </w:rPr>
      </w:pPr>
      <w:r w:rsidRPr="0047357F">
        <w:rPr>
          <w:rFonts w:cs="B Koodak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4752" behindDoc="0" locked="0" layoutInCell="1" allowOverlap="1" wp14:anchorId="6F12A83D" wp14:editId="7213497A">
                <wp:simplePos x="0" y="0"/>
                <wp:positionH relativeFrom="column">
                  <wp:posOffset>385445</wp:posOffset>
                </wp:positionH>
                <wp:positionV relativeFrom="paragraph">
                  <wp:posOffset>8890</wp:posOffset>
                </wp:positionV>
                <wp:extent cx="800100" cy="581660"/>
                <wp:effectExtent l="0" t="19050" r="57150" b="27940"/>
                <wp:wrapNone/>
                <wp:docPr id="26" name="Right Tri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58166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FFB23F9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26" o:spid="_x0000_s1026" type="#_x0000_t6" style="position:absolute;left:0;text-align:left;margin-left:30.35pt;margin-top:.7pt;width:63pt;height:45.8pt;z-index: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"/>
            </w:pict>
          </mc:Fallback>
        </mc:AlternateContent>
      </w:r>
      <w:r w:rsidRPr="0047357F">
        <w:rPr>
          <w:rFonts w:cs="B Koodak" w:hint="cs"/>
          <w:sz w:val="28"/>
          <w:szCs w:val="28"/>
          <w:rtl/>
        </w:rPr>
        <w:t xml:space="preserve">*)  با توجه به شکل مقابل کدام رابطه درست است ؟                                                                  </w:t>
      </w:r>
      <w:r w:rsidRPr="0047357F">
        <w:rPr>
          <w:rFonts w:cs="B Koodak"/>
          <w:sz w:val="28"/>
          <w:szCs w:val="28"/>
        </w:rPr>
        <w:t>c</w:t>
      </w:r>
      <w:r w:rsidRPr="0047357F">
        <w:rPr>
          <w:rFonts w:cs="B Koodak" w:hint="cs"/>
          <w:sz w:val="28"/>
          <w:szCs w:val="28"/>
          <w:rtl/>
        </w:rPr>
        <w:t xml:space="preserve">                </w:t>
      </w:r>
      <w:r w:rsidRPr="0047357F">
        <w:rPr>
          <w:rFonts w:cs="B Koodak"/>
          <w:sz w:val="28"/>
          <w:szCs w:val="28"/>
        </w:rPr>
        <w:t>b</w:t>
      </w:r>
      <w:r w:rsidRPr="0047357F">
        <w:rPr>
          <w:rFonts w:cs="B Koodak" w:hint="cs"/>
          <w:sz w:val="28"/>
          <w:szCs w:val="28"/>
          <w:rtl/>
        </w:rPr>
        <w:t xml:space="preserve"> </w:t>
      </w:r>
    </w:p>
    <w:p w14:paraId="4D61B653" w14:textId="77777777" w:rsidR="00691EF6" w:rsidRPr="0047357F" w:rsidRDefault="00691EF6" w:rsidP="0047357F">
      <w:pPr>
        <w:spacing w:after="0"/>
        <w:rPr>
          <w:rFonts w:cs="B Koodak"/>
          <w:sz w:val="28"/>
          <w:szCs w:val="28"/>
          <w:rtl/>
        </w:rPr>
      </w:pPr>
      <w:r w:rsidRPr="0047357F">
        <w:rPr>
          <w:rFonts w:cs="B Koodak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0AEA4E7A" wp14:editId="68F6AEF3">
                <wp:simplePos x="0" y="0"/>
                <wp:positionH relativeFrom="column">
                  <wp:posOffset>382270</wp:posOffset>
                </wp:positionH>
                <wp:positionV relativeFrom="paragraph">
                  <wp:posOffset>129540</wp:posOffset>
                </wp:positionV>
                <wp:extent cx="114300" cy="114300"/>
                <wp:effectExtent l="0" t="0" r="19050" b="19050"/>
                <wp:wrapNone/>
                <wp:docPr id="25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4531D3" id="Rectangle 25" o:spid="_x0000_s1026" style="position:absolute;left:0;text-align:left;margin-left:30.1pt;margin-top:10.2pt;width:9pt;height:9pt;z-index: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" fillcolor="black"/>
            </w:pict>
          </mc:Fallback>
        </mc:AlternateContent>
      </w:r>
      <w:r w:rsidRPr="0047357F">
        <w:rPr>
          <w:rFonts w:cs="B Koodak" w:hint="cs"/>
          <w:sz w:val="28"/>
          <w:szCs w:val="28"/>
          <w:rtl/>
        </w:rPr>
        <w:t xml:space="preserve">الف) </w:t>
      </w:r>
      <w:r w:rsidRPr="0047357F">
        <w:rPr>
          <w:rFonts w:cs="B Koodak" w:hint="cs"/>
          <w:position w:val="-12"/>
          <w:sz w:val="28"/>
          <w:szCs w:val="28"/>
        </w:rPr>
        <w:object w:dxaOrig="1619" w:dyaOrig="500" w14:anchorId="4C840491">
          <v:shape id="_x0000_i1117" type="#_x0000_t75" style="width:80.95pt;height:25pt" o:ole="">
            <v:imagedata r:id="rId192" o:title=""/>
          </v:shape>
          <o:OLEObject Type="Embed" ProgID="Equation.3" ShapeID="_x0000_i1117" DrawAspect="Content" ObjectID="_1786630186" r:id="rId193"/>
        </w:object>
      </w:r>
      <w:r w:rsidRPr="0047357F">
        <w:rPr>
          <w:rFonts w:cs="B Koodak" w:hint="cs"/>
          <w:sz w:val="28"/>
          <w:szCs w:val="28"/>
          <w:rtl/>
        </w:rPr>
        <w:t xml:space="preserve">          ب)</w:t>
      </w:r>
      <w:r w:rsidRPr="0047357F">
        <w:rPr>
          <w:rFonts w:cs="B Koodak" w:hint="cs"/>
          <w:position w:val="-12"/>
          <w:sz w:val="28"/>
          <w:szCs w:val="28"/>
        </w:rPr>
        <w:object w:dxaOrig="1619" w:dyaOrig="500" w14:anchorId="7FB018C5">
          <v:shape id="_x0000_i1118" type="#_x0000_t75" style="width:80.95pt;height:25pt" o:ole="">
            <v:imagedata r:id="rId194" o:title=""/>
          </v:shape>
          <o:OLEObject Type="Embed" ProgID="Equation.3" ShapeID="_x0000_i1118" DrawAspect="Content" ObjectID="_1786630187" r:id="rId195"/>
        </w:object>
      </w:r>
      <w:r w:rsidRPr="0047357F">
        <w:rPr>
          <w:rFonts w:cs="B Koodak" w:hint="cs"/>
          <w:sz w:val="28"/>
          <w:szCs w:val="28"/>
          <w:rtl/>
        </w:rPr>
        <w:t xml:space="preserve">         پ)</w:t>
      </w:r>
      <w:r w:rsidRPr="0047357F">
        <w:rPr>
          <w:rFonts w:cs="B Koodak" w:hint="cs"/>
          <w:position w:val="-12"/>
          <w:sz w:val="28"/>
          <w:szCs w:val="28"/>
        </w:rPr>
        <w:object w:dxaOrig="1619" w:dyaOrig="500" w14:anchorId="21B34590">
          <v:shape id="_x0000_i1119" type="#_x0000_t75" style="width:80.95pt;height:25pt" o:ole="">
            <v:imagedata r:id="rId196" o:title=""/>
          </v:shape>
          <o:OLEObject Type="Embed" ProgID="Equation.3" ShapeID="_x0000_i1119" DrawAspect="Content" ObjectID="_1786630188" r:id="rId197"/>
        </w:object>
      </w:r>
      <w:r w:rsidRPr="0047357F">
        <w:rPr>
          <w:rFonts w:cs="B Koodak" w:hint="cs"/>
          <w:sz w:val="28"/>
          <w:szCs w:val="28"/>
          <w:rtl/>
        </w:rPr>
        <w:t xml:space="preserve">                                </w:t>
      </w:r>
      <w:r w:rsidRPr="0047357F">
        <w:rPr>
          <w:rFonts w:cs="B Koodak"/>
          <w:sz w:val="28"/>
          <w:szCs w:val="28"/>
        </w:rPr>
        <w:t>a</w:t>
      </w:r>
    </w:p>
    <w:p w14:paraId="7E8F04DC" w14:textId="77777777" w:rsidR="00691EF6" w:rsidRPr="0047357F" w:rsidRDefault="00691EF6" w:rsidP="0047357F">
      <w:pPr>
        <w:spacing w:after="0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*) </w:t>
      </w:r>
      <w:r w:rsidRPr="008A0537">
        <w:rPr>
          <w:rFonts w:ascii="Cambria Math" w:eastAsia="Times New Roman" w:hAnsi="Cambria Math" w:cs="B Koodak" w:hint="cs"/>
          <w:color w:val="000000"/>
          <w:kern w:val="28"/>
          <w:sz w:val="24"/>
          <w:szCs w:val="24"/>
          <w:rtl/>
        </w:rPr>
        <w:t>اگر دریک مثلث متساوی الساقین با رسم ارتفاع وارد بر قاعده مثلث های ایجاد شده در حالتی با هم همنهشت هستند؟</w:t>
      </w:r>
    </w:p>
    <w:p w14:paraId="4FBA636F" w14:textId="77777777" w:rsidR="00EA5548" w:rsidRPr="0047357F" w:rsidRDefault="00691EF6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الف) ( ض ز ض )              ب) برابر ی وتر ویک ضلع     ج) (ز ض ز )                د)برابر ی وتر ویک زاویه تند</w:t>
      </w:r>
    </w:p>
    <w:p w14:paraId="175C6A99" w14:textId="77777777" w:rsidR="0076253C" w:rsidRPr="0047357F" w:rsidRDefault="00F319AE" w:rsidP="0047357F">
      <w:pPr>
        <w:spacing w:after="0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lastRenderedPageBreak/>
        <w:t>4)با قسمتی از یک دایره به شعاع</w:t>
      </w:r>
      <w:r w:rsidR="00121D5C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20سانتی متر مخروطی به قطر قاعده 30سانتی متر ساخته ایم اندازه</w:t>
      </w:r>
      <w:r w:rsidR="0076253C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ارتفاع مخروط را بدست آورید.</w:t>
      </w:r>
    </w:p>
    <w:p w14:paraId="4F722E39" w14:textId="77777777" w:rsidR="0076253C" w:rsidRPr="0047357F" w:rsidRDefault="0076253C" w:rsidP="0047357F">
      <w:pPr>
        <w:spacing w:after="0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5)هر یک پاره خط های زیر را رسم کنید.</w:t>
      </w:r>
    </w:p>
    <w:p w14:paraId="6A6414D9" w14:textId="77777777" w:rsidR="0076253C" w:rsidRPr="0047357F" w:rsidRDefault="0076253C" w:rsidP="0047357F">
      <w:pPr>
        <w:spacing w:after="0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68</m:t>
            </m:r>
          </m:e>
        </m:rad>
        <m:r>
          <m:rPr>
            <m:sty m:val="p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 xml:space="preserve">                  </m:t>
        </m:r>
        <m:rad>
          <m:radPr>
            <m:degHide m:val="1"/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50</m:t>
            </m:r>
          </m:e>
        </m:rad>
        <m: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 xml:space="preserve">                     </m:t>
        </m:r>
        <m:rad>
          <m:radPr>
            <m:degHide m:val="1"/>
            <m:ctrlPr>
              <w:rPr>
                <w:rFonts w:ascii="Cambria Math" w:eastAsia="Times New Roman" w:hAnsi="Cambria Math" w:cs="B Koodak"/>
                <w:i/>
                <w:color w:val="000000"/>
                <w:kern w:val="28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19</m:t>
            </m:r>
          </m:e>
        </m:rad>
      </m:oMath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 xml:space="preserve">13 </m:t>
            </m:r>
          </m:e>
        </m:rad>
      </m:oMath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</w:t>
      </w:r>
    </w:p>
    <w:p w14:paraId="1C80C85D" w14:textId="77777777" w:rsidR="0076253C" w:rsidRPr="0047357F" w:rsidRDefault="00356C04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58072DC" wp14:editId="5AA29431">
                <wp:simplePos x="0" y="0"/>
                <wp:positionH relativeFrom="column">
                  <wp:posOffset>1882181</wp:posOffset>
                </wp:positionH>
                <wp:positionV relativeFrom="paragraph">
                  <wp:posOffset>137160</wp:posOffset>
                </wp:positionV>
                <wp:extent cx="195745" cy="273133"/>
                <wp:effectExtent l="0" t="0" r="0" b="0"/>
                <wp:wrapNone/>
                <wp:docPr id="202" name="Text Box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745" cy="27313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EBAC3F" w14:textId="77777777" w:rsidR="00AE36DB" w:rsidRDefault="00AE36DB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8072DC" id="Text Box 202" o:spid="_x0000_s1033" type="#_x0000_t202" style="position:absolute;left:0;text-align:left;margin-left:148.2pt;margin-top:10.8pt;width:15.4pt;height:21.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" fillcolor="white [3201]" stroked="f" strokeweight=".5pt">
                <v:textbox>
                  <w:txbxContent>
                    <w:p w14:paraId="4BEBAC3F" w14:textId="77777777" w:rsidR="00AE36DB" w:rsidRDefault="00AE36D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1393511C" w14:textId="77777777" w:rsidR="0076253C" w:rsidRPr="0047357F" w:rsidRDefault="00356C04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1955793" wp14:editId="2A1BF591">
                <wp:simplePos x="0" y="0"/>
                <wp:positionH relativeFrom="column">
                  <wp:posOffset>1971246</wp:posOffset>
                </wp:positionH>
                <wp:positionV relativeFrom="paragraph">
                  <wp:posOffset>146710</wp:posOffset>
                </wp:positionV>
                <wp:extent cx="575953" cy="605641"/>
                <wp:effectExtent l="0" t="0" r="33655" b="23495"/>
                <wp:wrapNone/>
                <wp:docPr id="200" name="Straight Connector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953" cy="6056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070B17" id="Straight Connector 200" o:spid="_x0000_s1026" style="position:absolute;left:0;text-align:lef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2pt,11.55pt" to="200.55pt,5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" strokecolor="black [3040]"/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47A9F3" wp14:editId="0DA88662">
                <wp:simplePos x="0" y="0"/>
                <wp:positionH relativeFrom="column">
                  <wp:posOffset>718185</wp:posOffset>
                </wp:positionH>
                <wp:positionV relativeFrom="paragraph">
                  <wp:posOffset>146685</wp:posOffset>
                </wp:positionV>
                <wp:extent cx="1252220" cy="605155"/>
                <wp:effectExtent l="0" t="0" r="24130" b="23495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52220" cy="6051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9E9B3C" id="Straight Connector 197" o:spid="_x0000_s1026" style="position:absolute;left:0;text-align:left;flip:x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6.55pt,11.55pt" to="155.15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" strokecolor="black [3040]"/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0758C65" wp14:editId="153814C0">
                <wp:simplePos x="0" y="0"/>
                <wp:positionH relativeFrom="column">
                  <wp:posOffset>1971230</wp:posOffset>
                </wp:positionH>
                <wp:positionV relativeFrom="paragraph">
                  <wp:posOffset>146710</wp:posOffset>
                </wp:positionV>
                <wp:extent cx="0" cy="605641"/>
                <wp:effectExtent l="0" t="0" r="19050" b="23495"/>
                <wp:wrapNone/>
                <wp:docPr id="198" name="Straight Connector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056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F25A30" id="Straight Connector 198" o:spid="_x0000_s1026" style="position:absolute;left:0;text-align:lef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5.2pt,11.55pt" to="155.2pt,5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" strokecolor="black [3040]"/>
            </w:pict>
          </mc:Fallback>
        </mc:AlternateContent>
      </w:r>
      <w:r w:rsidR="0076253C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6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) محیط ومساحت مثلث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ABC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را بدست آورید.                                                                     </w:t>
      </w:r>
    </w:p>
    <w:p w14:paraId="159B50ED" w14:textId="77777777" w:rsidR="00356C04" w:rsidRPr="0047357F" w:rsidRDefault="00356C04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12              20</w:t>
      </w:r>
    </w:p>
    <w:p w14:paraId="027C5EF5" w14:textId="77777777" w:rsidR="008A7C65" w:rsidRPr="0047357F" w:rsidRDefault="00356C04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712A4FCE" wp14:editId="2380D79A">
                <wp:simplePos x="0" y="0"/>
                <wp:positionH relativeFrom="column">
                  <wp:posOffset>1971246</wp:posOffset>
                </wp:positionH>
                <wp:positionV relativeFrom="paragraph">
                  <wp:posOffset>129029</wp:posOffset>
                </wp:positionV>
                <wp:extent cx="106878" cy="94516"/>
                <wp:effectExtent l="0" t="0" r="26670" b="20320"/>
                <wp:wrapNone/>
                <wp:docPr id="201" name="Rectangle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878" cy="94516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032D63" id="Rectangle 201" o:spid="_x0000_s1026" style="position:absolute;left:0;text-align:left;margin-left:155.2pt;margin-top:10.15pt;width:8.4pt;height:7.4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" fillcolor="black [3200]" strokecolor="black [1600]" strokeweight="2pt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1C37C7E" wp14:editId="20DBFE39">
                <wp:simplePos x="0" y="0"/>
                <wp:positionH relativeFrom="column">
                  <wp:posOffset>718399</wp:posOffset>
                </wp:positionH>
                <wp:positionV relativeFrom="paragraph">
                  <wp:posOffset>224031</wp:posOffset>
                </wp:positionV>
                <wp:extent cx="1828800" cy="0"/>
                <wp:effectExtent l="0" t="0" r="19050" b="19050"/>
                <wp:wrapNone/>
                <wp:docPr id="199" name="Straight Connector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D2593C3" id="Straight Connector 199" o:spid="_x0000_s1026" style="position:absolute;left:0;text-align:left;flip:x;z-index:251735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6.55pt,17.65pt" to="200.5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" strokecolor="black [3040]"/>
            </w:pict>
          </mc:Fallback>
        </mc:AlternateContent>
      </w:r>
    </w:p>
    <w:p w14:paraId="78537BB9" w14:textId="43F96026" w:rsidR="00C37171" w:rsidRPr="0047357F" w:rsidRDefault="00356C04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5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H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</w:t>
      </w:r>
    </w:p>
    <w:p w14:paraId="35BE542F" w14:textId="77777777" w:rsidR="00C37171" w:rsidRPr="0047357F" w:rsidRDefault="00875423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7)ثابت کنید هر نقطه روی عمودمنصف یک پاره خط باشد ازدوسر پاره خط به یک اندازه است؟</w:t>
      </w:r>
    </w:p>
    <w:p w14:paraId="61B04FBC" w14:textId="77777777" w:rsidR="00875423" w:rsidRPr="0047357F" w:rsidRDefault="00875423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43EFD622" w14:textId="117F06B0" w:rsidR="00875423" w:rsidRPr="0047357F" w:rsidRDefault="00875423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8) ثابت کنید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هر نقطه روی نیمساز زاویه باشدازدوضلع زاویه به یک اندازه است.</w:t>
      </w:r>
    </w:p>
    <w:p w14:paraId="62F6B356" w14:textId="1D800BC8" w:rsidR="00C37171" w:rsidRPr="0047357F" w:rsidRDefault="00C37171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2D4AD40B" w14:textId="1B39B54A" w:rsidR="00C37171" w:rsidRPr="0047357F" w:rsidRDefault="006E3426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CD2FBA6" wp14:editId="32B48AED">
                <wp:simplePos x="0" y="0"/>
                <wp:positionH relativeFrom="column">
                  <wp:posOffset>2077720</wp:posOffset>
                </wp:positionH>
                <wp:positionV relativeFrom="paragraph">
                  <wp:posOffset>288925</wp:posOffset>
                </wp:positionV>
                <wp:extent cx="468630" cy="829945"/>
                <wp:effectExtent l="0" t="0" r="26670" b="27305"/>
                <wp:wrapNone/>
                <wp:docPr id="210" name="Straight Connector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68630" cy="8299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2236AB" id="Straight Connector 210" o:spid="_x0000_s1026" style="position:absolute;left:0;text-align:left;flip:x;z-index:2517432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63.6pt,22.75pt" to="200.5pt,8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" strokecolor="black [3040]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7EFF3814" wp14:editId="5342851B">
                <wp:simplePos x="0" y="0"/>
                <wp:positionH relativeFrom="column">
                  <wp:posOffset>1109980</wp:posOffset>
                </wp:positionH>
                <wp:positionV relativeFrom="paragraph">
                  <wp:posOffset>348615</wp:posOffset>
                </wp:positionV>
                <wp:extent cx="438150" cy="800735"/>
                <wp:effectExtent l="0" t="0" r="19050" b="18415"/>
                <wp:wrapNone/>
                <wp:docPr id="216" name="Straight Connector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8150" cy="80073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806CC5" id="Straight Connector 216" o:spid="_x0000_s1026" style="position:absolute;left:0;text-align:lef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4pt,27.45pt" to="121.9pt,9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" strokecolor="black [3040]"/>
            </w:pict>
          </mc:Fallback>
        </mc:AlternateContent>
      </w:r>
      <w:r w:rsidR="008E5D2F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3AF3835F" wp14:editId="39F942F0">
                <wp:simplePos x="0" y="0"/>
                <wp:positionH relativeFrom="column">
                  <wp:posOffset>3330575</wp:posOffset>
                </wp:positionH>
                <wp:positionV relativeFrom="paragraph">
                  <wp:posOffset>288925</wp:posOffset>
                </wp:positionV>
                <wp:extent cx="99695" cy="88265"/>
                <wp:effectExtent l="0" t="0" r="14605" b="26035"/>
                <wp:wrapNone/>
                <wp:docPr id="211" name="Text Box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695" cy="882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76DA63" w14:textId="77777777" w:rsidR="00AE36DB" w:rsidRDefault="00AE36D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F3835F" id="Text Box 211" o:spid="_x0000_s1034" type="#_x0000_t202" style="position:absolute;left:0;text-align:left;margin-left:262.25pt;margin-top:22.75pt;width:7.85pt;height:6.9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" fillcolor="white [3201]" strokeweight=".5pt">
                <v:textbox>
                  <w:txbxContent>
                    <w:p w14:paraId="3276DA63" w14:textId="77777777" w:rsidR="00AE36DB" w:rsidRDefault="00AE36DB"/>
                  </w:txbxContent>
                </v:textbox>
              </v:shape>
            </w:pict>
          </mc:Fallback>
        </mc:AlternateContent>
      </w:r>
      <w:r w:rsidR="008E5D2F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80CBCA2" wp14:editId="2A89BAC5">
                <wp:simplePos x="0" y="0"/>
                <wp:positionH relativeFrom="column">
                  <wp:posOffset>3431540</wp:posOffset>
                </wp:positionH>
                <wp:positionV relativeFrom="paragraph">
                  <wp:posOffset>288925</wp:posOffset>
                </wp:positionV>
                <wp:extent cx="0" cy="693420"/>
                <wp:effectExtent l="0" t="0" r="19050" b="11430"/>
                <wp:wrapNone/>
                <wp:docPr id="209" name="Straight Connector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934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78FFC6" id="Straight Connector 209" o:spid="_x0000_s1026" style="position:absolute;left:0;text-align:left;z-index:251742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0.2pt,22.75pt" to="270.2pt,7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" strokecolor="black [3040]"/>
            </w:pict>
          </mc:Fallback>
        </mc:AlternateContent>
      </w:r>
      <w:r w:rsidR="008E5D2F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799EF30" wp14:editId="00CED948">
                <wp:simplePos x="0" y="0"/>
                <wp:positionH relativeFrom="column">
                  <wp:posOffset>2545715</wp:posOffset>
                </wp:positionH>
                <wp:positionV relativeFrom="paragraph">
                  <wp:posOffset>288925</wp:posOffset>
                </wp:positionV>
                <wp:extent cx="884555" cy="0"/>
                <wp:effectExtent l="0" t="0" r="10795" b="19050"/>
                <wp:wrapNone/>
                <wp:docPr id="207" name="Straight Connector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45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1F335B" id="Straight Connector 207" o:spid="_x0000_s1026" style="position:absolute;left:0;text-align:lef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45pt,22.75pt" to="270.1pt,2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" strokecolor="black [3040]"/>
            </w:pict>
          </mc:Fallback>
        </mc:AlternateContent>
      </w:r>
      <w:r w:rsidR="00875423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9653A90" wp14:editId="1A725E19">
                <wp:simplePos x="0" y="0"/>
                <wp:positionH relativeFrom="column">
                  <wp:posOffset>1840230</wp:posOffset>
                </wp:positionH>
                <wp:positionV relativeFrom="paragraph">
                  <wp:posOffset>86995</wp:posOffset>
                </wp:positionV>
                <wp:extent cx="17813" cy="1223158"/>
                <wp:effectExtent l="0" t="0" r="20320" b="1524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813" cy="122315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2BFF7E" id="Straight Connector 206" o:spid="_x0000_s1026" style="position:absolute;left:0;text-align:left;flip:x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4.9pt,6.85pt" to="146.3pt,1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" strokecolor="black [3040]"/>
            </w:pict>
          </mc:Fallback>
        </mc:AlternateContent>
      </w:r>
      <w:r w:rsidR="00875423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9)مقدار </w:t>
      </w:r>
      <w:proofErr w:type="spellStart"/>
      <w:r w:rsidR="00875423"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,y</w:t>
      </w:r>
      <w:proofErr w:type="spellEnd"/>
      <w:r w:rsidR="00875423"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</w:t>
      </w:r>
      <w:r w:rsidR="00875423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را بدست آورید.</w:t>
      </w:r>
    </w:p>
    <w:p w14:paraId="2AB56FC2" w14:textId="38E2D0B7" w:rsidR="00C37171" w:rsidRPr="0047357F" w:rsidRDefault="008E5D2F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0D13C67" wp14:editId="3090AEBD">
                <wp:simplePos x="0" y="0"/>
                <wp:positionH relativeFrom="column">
                  <wp:posOffset>147955</wp:posOffset>
                </wp:positionH>
                <wp:positionV relativeFrom="paragraph">
                  <wp:posOffset>-3175</wp:posOffset>
                </wp:positionV>
                <wp:extent cx="0" cy="712470"/>
                <wp:effectExtent l="0" t="0" r="19050" b="11430"/>
                <wp:wrapNone/>
                <wp:docPr id="214" name="Straight Connector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124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EDCB3E" id="Straight Connector 214" o:spid="_x0000_s1026" style="position:absolute;left:0;text-align:left;flip:y;z-index:251747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.65pt,-.25pt" to="11.65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" strokecolor="black [3040]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7E78B53A" wp14:editId="398C5CD8">
                <wp:simplePos x="0" y="0"/>
                <wp:positionH relativeFrom="column">
                  <wp:posOffset>148384</wp:posOffset>
                </wp:positionH>
                <wp:positionV relativeFrom="paragraph">
                  <wp:posOffset>-2581</wp:posOffset>
                </wp:positionV>
                <wp:extent cx="104461" cy="130274"/>
                <wp:effectExtent l="0" t="0" r="10160" b="22225"/>
                <wp:wrapNone/>
                <wp:docPr id="217" name="Text Box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461" cy="13027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DCB706" w14:textId="77777777" w:rsidR="00AE36DB" w:rsidRDefault="00AE36D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78B53A" id="Text Box 217" o:spid="_x0000_s1035" type="#_x0000_t202" style="position:absolute;left:0;text-align:left;margin-left:11.7pt;margin-top:-.2pt;width:8.25pt;height:10.25pt;z-index:251750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" fillcolor="white [3201]" strokeweight=".5pt">
                <v:textbox>
                  <w:txbxContent>
                    <w:p w14:paraId="10DCB706" w14:textId="77777777" w:rsidR="00AE36DB" w:rsidRDefault="00AE36DB"/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F01E0A0" wp14:editId="58D293EF">
                <wp:simplePos x="0" y="0"/>
                <wp:positionH relativeFrom="column">
                  <wp:posOffset>148383</wp:posOffset>
                </wp:positionH>
                <wp:positionV relativeFrom="paragraph">
                  <wp:posOffset>-2581</wp:posOffset>
                </wp:positionV>
                <wp:extent cx="961901" cy="0"/>
                <wp:effectExtent l="0" t="0" r="10160" b="19050"/>
                <wp:wrapNone/>
                <wp:docPr id="215" name="Straight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190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D860F1" id="Straight Connector 215" o:spid="_x0000_s1026" style="position:absolute;left:0;text-align:lef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7pt,-.2pt" to="87.4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" strokecolor="black [3040]"/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</w:t>
      </w:r>
      <w:r w:rsidR="008A0537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</w:t>
      </w:r>
      <w:r w:rsidR="006E3426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</w:t>
      </w:r>
      <m:oMath>
        <m:sSup>
          <m:sSupPr>
            <m:ctrl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B Koodak"/>
                    <w:b/>
                    <w:bCs/>
                    <w:i/>
                    <w:color w:val="000000"/>
                    <w:kern w:val="28"/>
                    <w:sz w:val="28"/>
                    <w:szCs w:val="28"/>
                  </w:rPr>
                </m:ctrlPr>
              </m:dPr>
              <m:e>
                <m:r>
                  <m:rPr>
                    <m:nor/>
                  </m:rPr>
                  <w:rPr>
                    <w:rFonts w:ascii="Cambria Math" w:eastAsia="Times New Roman" w:hAnsi="Cambria Math" w:cs="B Koodak"/>
                    <w:b/>
                    <w:bCs/>
                    <w:color w:val="000000"/>
                    <w:kern w:val="28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x-</m:t>
                </m:r>
                <m:r>
                  <m:rPr>
                    <m:nor/>
                  </m:rPr>
                  <w:rPr>
                    <w:rFonts w:ascii="Cambria Math" w:eastAsia="Times New Roman" w:hAnsi="Cambria Math" w:cs="B Koodak"/>
                    <w:b/>
                    <w:bCs/>
                    <w:color w:val="000000"/>
                    <w:kern w:val="28"/>
                    <w:sz w:val="28"/>
                    <w:szCs w:val="28"/>
                  </w:rPr>
                  <m:t>5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°</m:t>
            </m:r>
          </m:sup>
        </m:sSup>
      </m:oMath>
    </w:p>
    <w:p w14:paraId="0D8D1D14" w14:textId="70CE03A7" w:rsidR="00C37171" w:rsidRPr="0047357F" w:rsidRDefault="008E5D2F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</w:t>
      </w:r>
    </w:p>
    <w:p w14:paraId="79A13332" w14:textId="6ADE7A56" w:rsidR="00C37171" w:rsidRPr="0047357F" w:rsidRDefault="000A60D1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46BAFF10" wp14:editId="218228AB">
                <wp:simplePos x="0" y="0"/>
                <wp:positionH relativeFrom="column">
                  <wp:posOffset>438785</wp:posOffset>
                </wp:positionH>
                <wp:positionV relativeFrom="paragraph">
                  <wp:posOffset>205740</wp:posOffset>
                </wp:positionV>
                <wp:extent cx="670560" cy="284480"/>
                <wp:effectExtent l="0" t="0" r="0" b="127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056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E80389" w14:textId="77777777" w:rsidR="00AE36DB" w:rsidRPr="008E5D2F" w:rsidRDefault="00AE36DB" w:rsidP="008E5D2F">
                            <w:pPr>
                              <w:rPr>
                                <w:i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y-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BAFF10" id="Text Box 220" o:spid="_x0000_s1036" type="#_x0000_t202" style="position:absolute;left:0;text-align:left;margin-left:34.55pt;margin-top:16.2pt;width:52.8pt;height:22.4pt;z-index:251753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" fillcolor="white [3201]" stroked="f" strokeweight=".5pt">
                <v:textbox>
                  <w:txbxContent>
                    <w:p w14:paraId="2FE80389" w14:textId="77777777" w:rsidR="00AE36DB" w:rsidRPr="008E5D2F" w:rsidRDefault="00AE36DB" w:rsidP="008E5D2F">
                      <w:pPr>
                        <w:rPr>
                          <w:i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</w:rPr>
                            <m:t>y-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E5D2F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9D74116" wp14:editId="195EF0BB">
                <wp:simplePos x="0" y="0"/>
                <wp:positionH relativeFrom="column">
                  <wp:posOffset>3330971</wp:posOffset>
                </wp:positionH>
                <wp:positionV relativeFrom="paragraph">
                  <wp:posOffset>81502</wp:posOffset>
                </wp:positionV>
                <wp:extent cx="100173" cy="82261"/>
                <wp:effectExtent l="0" t="0" r="14605" b="13335"/>
                <wp:wrapNone/>
                <wp:docPr id="212" name="Text Box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V="1">
                          <a:off x="0" y="0"/>
                          <a:ext cx="100173" cy="8226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A1439F" w14:textId="77777777" w:rsidR="00AE36DB" w:rsidRDefault="00AE36D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D74116" id="Text Box 212" o:spid="_x0000_s1037" type="#_x0000_t202" style="position:absolute;left:0;text-align:left;margin-left:262.3pt;margin-top:6.4pt;width:7.9pt;height:6.5pt;flip:y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" fillcolor="white [3201]" strokeweight=".5pt">
                <v:textbox>
                  <w:txbxContent>
                    <w:p w14:paraId="0FA1439F" w14:textId="77777777" w:rsidR="00AE36DB" w:rsidRDefault="00AE36DB"/>
                  </w:txbxContent>
                </v:textbox>
              </v:shape>
            </w:pict>
          </mc:Fallback>
        </mc:AlternateContent>
      </w:r>
      <w:r w:rsidR="008E5D2F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752069BE" wp14:editId="6A45E9C8">
                <wp:simplePos x="0" y="0"/>
                <wp:positionH relativeFrom="column">
                  <wp:posOffset>2421659</wp:posOffset>
                </wp:positionH>
                <wp:positionV relativeFrom="paragraph">
                  <wp:posOffset>193890</wp:posOffset>
                </wp:positionV>
                <wp:extent cx="671401" cy="296735"/>
                <wp:effectExtent l="0" t="0" r="0" b="8255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1401" cy="2967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CF80EF" w14:textId="77777777" w:rsidR="00AE36DB" w:rsidRPr="008E5D2F" w:rsidRDefault="00AE36DB" w:rsidP="008E5D2F">
                            <w:pPr>
                              <w:rPr>
                                <w:i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y+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2069BE" id="Text Box 219" o:spid="_x0000_s1038" type="#_x0000_t202" style="position:absolute;left:0;text-align:left;margin-left:190.7pt;margin-top:15.25pt;width:52.85pt;height:23.3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" fillcolor="white [3201]" stroked="f" strokeweight=".5pt">
                <v:textbox>
                  <w:txbxContent>
                    <w:p w14:paraId="36CF80EF" w14:textId="77777777" w:rsidR="00AE36DB" w:rsidRPr="008E5D2F" w:rsidRDefault="00AE36DB" w:rsidP="008E5D2F">
                      <w:pPr>
                        <w:rPr>
                          <w:i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y+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E5D2F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5CA3A259" wp14:editId="1726922C">
                <wp:simplePos x="0" y="0"/>
                <wp:positionH relativeFrom="column">
                  <wp:posOffset>147955</wp:posOffset>
                </wp:positionH>
                <wp:positionV relativeFrom="paragraph">
                  <wp:posOffset>82550</wp:posOffset>
                </wp:positionV>
                <wp:extent cx="104140" cy="112395"/>
                <wp:effectExtent l="0" t="0" r="10160" b="20955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140" cy="1123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7064F7" w14:textId="77777777" w:rsidR="00AE36DB" w:rsidRDefault="00AE36D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A3A259" id="Text Box 218" o:spid="_x0000_s1039" type="#_x0000_t202" style="position:absolute;left:0;text-align:left;margin-left:11.65pt;margin-top:6.5pt;width:8.2pt;height:8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" fillcolor="white [3201]" strokeweight=".5pt">
                <v:textbox>
                  <w:txbxContent>
                    <w:p w14:paraId="6D7064F7" w14:textId="77777777" w:rsidR="00AE36DB" w:rsidRDefault="00AE36DB"/>
                  </w:txbxContent>
                </v:textbox>
              </v:shape>
            </w:pict>
          </mc:Fallback>
        </mc:AlternateContent>
      </w:r>
      <w:r w:rsidR="008E5D2F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446596A2" wp14:editId="3DC266C5">
                <wp:simplePos x="0" y="0"/>
                <wp:positionH relativeFrom="column">
                  <wp:posOffset>148384</wp:posOffset>
                </wp:positionH>
                <wp:positionV relativeFrom="paragraph">
                  <wp:posOffset>194318</wp:posOffset>
                </wp:positionV>
                <wp:extent cx="1400686" cy="0"/>
                <wp:effectExtent l="0" t="0" r="9525" b="19050"/>
                <wp:wrapNone/>
                <wp:docPr id="213" name="Straight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0068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E1C7A44" id="Straight Connector 213" o:spid="_x0000_s1026" style="position:absolute;left:0;text-align:left;flip:x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.7pt,15.3pt" to="122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" strokecolor="black [3040]"/>
            </w:pict>
          </mc:Fallback>
        </mc:AlternateContent>
      </w:r>
      <w:r w:rsidR="008E5D2F"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7944199" wp14:editId="65ED63AA">
                <wp:simplePos x="0" y="0"/>
                <wp:positionH relativeFrom="column">
                  <wp:posOffset>2065012</wp:posOffset>
                </wp:positionH>
                <wp:positionV relativeFrom="paragraph">
                  <wp:posOffset>166387</wp:posOffset>
                </wp:positionV>
                <wp:extent cx="1365250" cy="0"/>
                <wp:effectExtent l="0" t="0" r="25400" b="19050"/>
                <wp:wrapNone/>
                <wp:docPr id="208" name="Straight Connector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652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9B7061" id="Straight Connector 208" o:spid="_x0000_s1026" style="position:absolute;left:0;text-align:left;z-index:251741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62.6pt,13.1pt" to="270.1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" strokecolor="black [3040]"/>
            </w:pict>
          </mc:Fallback>
        </mc:AlternateContent>
      </w:r>
      <w:r w:rsidR="008E5D2F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</w:t>
      </w:r>
      <w:r w:rsidR="008A0537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</w:t>
      </w:r>
      <w:r w:rsidR="008E5D2F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</w:t>
      </w:r>
      <w:r w:rsidR="006E3426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</w:t>
      </w:r>
      <w:r w:rsidR="008E5D2F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B Koodak"/>
                    <w:b/>
                    <w:bCs/>
                    <w:i/>
                    <w:color w:val="000000"/>
                    <w:kern w:val="28"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x+</m:t>
                </m:r>
                <m:r>
                  <m:rPr>
                    <m:nor/>
                  </m:rPr>
                  <w:rPr>
                    <w:rFonts w:ascii="Cambria Math" w:eastAsia="Times New Roman" w:hAnsi="Cambria Math" w:cs="B Koodak"/>
                    <w:b/>
                    <w:bCs/>
                    <w:color w:val="000000"/>
                    <w:kern w:val="28"/>
                    <w:sz w:val="28"/>
                    <w:szCs w:val="28"/>
                  </w:rPr>
                  <m:t>10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°</m:t>
            </m:r>
          </m:sup>
        </m:sSup>
      </m:oMath>
    </w:p>
    <w:p w14:paraId="38360870" w14:textId="553C0A3B" w:rsidR="00C37171" w:rsidRPr="0047357F" w:rsidRDefault="00C37171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0BEE9385" w14:textId="4B263251" w:rsidR="00C37171" w:rsidRPr="0047357F" w:rsidRDefault="008E5D2F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10)در هرشکل مقدار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را بدست آورید.</w:t>
      </w:r>
    </w:p>
    <w:p w14:paraId="5A9E1F32" w14:textId="13652BC3" w:rsidR="00ED0B2F" w:rsidRPr="0047357F" w:rsidRDefault="00A037B9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744D761" wp14:editId="5F155144">
                <wp:simplePos x="0" y="0"/>
                <wp:positionH relativeFrom="column">
                  <wp:posOffset>2475865</wp:posOffset>
                </wp:positionH>
                <wp:positionV relativeFrom="paragraph">
                  <wp:posOffset>-40640</wp:posOffset>
                </wp:positionV>
                <wp:extent cx="1787237" cy="1413163"/>
                <wp:effectExtent l="0" t="0" r="3810" b="0"/>
                <wp:wrapNone/>
                <wp:docPr id="268" name="Text Box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7237" cy="14131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39DC17" w14:textId="77777777" w:rsidR="00AE36DB" w:rsidRDefault="00AE36DB" w:rsidP="00ED0B2F">
                            <w:pPr>
                              <w:rPr>
                                <w:rtl/>
                              </w:rPr>
                            </w:pPr>
                          </w:p>
                          <w:p w14:paraId="6BBD4C33" w14:textId="77777777" w:rsidR="00AE36DB" w:rsidRDefault="00AE36DB" w:rsidP="00ED0B2F">
                            <w:pPr>
                              <w:rPr>
                                <w:rFonts w:cs="Arial"/>
                                <w:rtl/>
                              </w:rPr>
                            </w:pPr>
                            <w:r>
                              <w:rPr>
                                <w:rFonts w:cs="Arial" w:hint="cs"/>
                                <w:rtl/>
                              </w:rPr>
                              <w:t xml:space="preserve">               12</w:t>
                            </w:r>
                          </w:p>
                          <w:p w14:paraId="5821254E" w14:textId="77777777" w:rsidR="00AE36DB" w:rsidRDefault="00AE36DB" w:rsidP="00ED0B2F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cs="Arial"/>
                                <w:rtl/>
                              </w:rPr>
                              <w:t xml:space="preserve">                                                                                                                              10                           8 </w:t>
                            </w:r>
                          </w:p>
                          <w:p w14:paraId="0AA10704" w14:textId="77777777" w:rsidR="00AE36DB" w:rsidRDefault="00AE36DB" w:rsidP="00ED0B2F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44D761" id="Text Box 268" o:spid="_x0000_s1040" type="#_x0000_t202" style="position:absolute;left:0;text-align:left;margin-left:194.95pt;margin-top:-3.2pt;width:140.75pt;height:111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" fillcolor="white [3201]" stroked="f" strokeweight=".5pt">
                <v:textbox>
                  <w:txbxContent>
                    <w:p w14:paraId="6939DC17" w14:textId="77777777" w:rsidR="00AE36DB" w:rsidRDefault="00AE36DB" w:rsidP="00ED0B2F">
                      <w:pPr>
                        <w:rPr>
                          <w:rtl/>
                        </w:rPr>
                      </w:pPr>
                    </w:p>
                    <w:p w14:paraId="6BBD4C33" w14:textId="77777777" w:rsidR="00AE36DB" w:rsidRDefault="00AE36DB" w:rsidP="00ED0B2F">
                      <w:pPr>
                        <w:rPr>
                          <w:rFonts w:cs="Arial"/>
                          <w:rtl/>
                        </w:rPr>
                      </w:pPr>
                      <w:r>
                        <w:rPr>
                          <w:rFonts w:cs="Arial" w:hint="cs"/>
                          <w:rtl/>
                        </w:rPr>
                        <w:t xml:space="preserve">               12</w:t>
                      </w:r>
                    </w:p>
                    <w:p w14:paraId="5821254E" w14:textId="77777777" w:rsidR="00AE36DB" w:rsidRDefault="00AE36DB" w:rsidP="00ED0B2F">
                      <w:pPr>
                        <w:rPr>
                          <w:rtl/>
                        </w:rPr>
                      </w:pPr>
                      <w:r>
                        <w:rPr>
                          <w:rFonts w:cs="Arial"/>
                          <w:rtl/>
                        </w:rPr>
                        <w:t xml:space="preserve">                                                                                                                              10                           8 </w:t>
                      </w:r>
                    </w:p>
                    <w:p w14:paraId="0AA10704" w14:textId="77777777" w:rsidR="00AE36DB" w:rsidRDefault="00AE36DB" w:rsidP="00ED0B2F">
                      <w:pPr>
                        <w:jc w:val="center"/>
                      </w:pPr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ED0B2F"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6A7897D" wp14:editId="4FDB75BE">
                <wp:simplePos x="0" y="0"/>
                <wp:positionH relativeFrom="column">
                  <wp:posOffset>3057838</wp:posOffset>
                </wp:positionH>
                <wp:positionV relativeFrom="paragraph">
                  <wp:posOffset>467698</wp:posOffset>
                </wp:positionV>
                <wp:extent cx="0" cy="605642"/>
                <wp:effectExtent l="0" t="0" r="19050" b="23495"/>
                <wp:wrapNone/>
                <wp:docPr id="270" name="Straight Connector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0564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C44FA1" id="Straight Connector 270" o:spid="_x0000_s1026" style="position:absolute;left:0;text-align:lef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0.75pt,36.85pt" to="240.75pt,8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" strokecolor="black [3040]"/>
            </w:pict>
          </mc:Fallback>
        </mc:AlternateContent>
      </w:r>
      <w:r w:rsidR="00ED0B2F"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54EE714" wp14:editId="3140E446">
                <wp:simplePos x="0" y="0"/>
                <wp:positionH relativeFrom="column">
                  <wp:posOffset>3056890</wp:posOffset>
                </wp:positionH>
                <wp:positionV relativeFrom="paragraph">
                  <wp:posOffset>467360</wp:posOffset>
                </wp:positionV>
                <wp:extent cx="747395" cy="23495"/>
                <wp:effectExtent l="0" t="0" r="14605" b="33655"/>
                <wp:wrapNone/>
                <wp:docPr id="269" name="Straight Connector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7395" cy="234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992F8A" id="Straight Connector 269" o:spid="_x0000_s1026" style="position:absolute;left:0;text-align:lef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0.7pt,36.8pt" to="299.55pt,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" strokecolor="black [3040]"/>
            </w:pict>
          </mc:Fallback>
        </mc:AlternateContent>
      </w:r>
      <w:r w:rsidR="00ED0B2F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7F1F9EBF" w14:textId="77777777" w:rsidR="00ED0B2F" w:rsidRPr="0047357F" w:rsidRDefault="00ED0B2F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F058BCA" wp14:editId="21821AA3">
                <wp:simplePos x="0" y="0"/>
                <wp:positionH relativeFrom="column">
                  <wp:posOffset>3804169</wp:posOffset>
                </wp:positionH>
                <wp:positionV relativeFrom="paragraph">
                  <wp:posOffset>109830</wp:posOffset>
                </wp:positionV>
                <wp:extent cx="291465" cy="582147"/>
                <wp:effectExtent l="0" t="0" r="32385" b="27940"/>
                <wp:wrapNone/>
                <wp:docPr id="272" name="Straight Connector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1465" cy="58214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4AC5E7" id="Straight Connector 272" o:spid="_x0000_s1026" style="position:absolute;left:0;text-align:lef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9.55pt,8.65pt" to="322.5pt,5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" strokecolor="black [3040]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9D3F11F" wp14:editId="1744A474">
                <wp:simplePos x="0" y="0"/>
                <wp:positionH relativeFrom="column">
                  <wp:posOffset>571500</wp:posOffset>
                </wp:positionH>
                <wp:positionV relativeFrom="paragraph">
                  <wp:posOffset>248920</wp:posOffset>
                </wp:positionV>
                <wp:extent cx="1028700" cy="457200"/>
                <wp:effectExtent l="9525" t="10795" r="9525" b="8255"/>
                <wp:wrapNone/>
                <wp:docPr id="266" name="Straight Connector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0CDE1A" id="Straight Connector 266" o:spid="_x0000_s1026" style="position:absolute;left:0;text-align:lef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9.6pt" to="126pt,5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5520" behindDoc="1" locked="0" layoutInCell="1" allowOverlap="1" wp14:anchorId="5D103FC6" wp14:editId="3F65A353">
                <wp:simplePos x="0" y="0"/>
                <wp:positionH relativeFrom="column">
                  <wp:posOffset>571500</wp:posOffset>
                </wp:positionH>
                <wp:positionV relativeFrom="paragraph">
                  <wp:posOffset>248920</wp:posOffset>
                </wp:positionV>
                <wp:extent cx="1028700" cy="457200"/>
                <wp:effectExtent l="9525" t="10795" r="9525" b="8255"/>
                <wp:wrapNone/>
                <wp:docPr id="265" name="Rectangl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E2C939" id="Rectangle 265" o:spid="_x0000_s1026" style="position:absolute;left:0;text-align:left;margin-left:45pt;margin-top:19.6pt;width:81pt;height:36pt;z-index:-25156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"/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20</w:t>
      </w:r>
    </w:p>
    <w:p w14:paraId="7B1A0091" w14:textId="77777777" w:rsidR="00ED0B2F" w:rsidRPr="0047357F" w:rsidRDefault="00ED0B2F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5C96289B" wp14:editId="39376EEF">
                <wp:simplePos x="0" y="0"/>
                <wp:positionH relativeFrom="column">
                  <wp:posOffset>3057838</wp:posOffset>
                </wp:positionH>
                <wp:positionV relativeFrom="paragraph">
                  <wp:posOffset>164646</wp:posOffset>
                </wp:positionV>
                <wp:extent cx="118754" cy="118267"/>
                <wp:effectExtent l="0" t="0" r="14605" b="15240"/>
                <wp:wrapNone/>
                <wp:docPr id="273" name="Text Box 2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754" cy="1182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B256EE" w14:textId="77777777" w:rsidR="00AE36DB" w:rsidRDefault="00AE36D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96289B" id="Text Box 273" o:spid="_x0000_s1041" type="#_x0000_t202" style="position:absolute;left:0;text-align:left;margin-left:240.75pt;margin-top:12.95pt;width:9.35pt;height:9.3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" fillcolor="white [3201]" strokeweight=".5pt">
                <v:textbox>
                  <w:txbxContent>
                    <w:p w14:paraId="5EB256EE" w14:textId="77777777" w:rsidR="00AE36DB" w:rsidRDefault="00AE36DB"/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8AA02EF" wp14:editId="1EA7A11D">
                <wp:simplePos x="0" y="0"/>
                <wp:positionH relativeFrom="column">
                  <wp:posOffset>571500</wp:posOffset>
                </wp:positionH>
                <wp:positionV relativeFrom="paragraph">
                  <wp:posOffset>283210</wp:posOffset>
                </wp:positionV>
                <wp:extent cx="114300" cy="114300"/>
                <wp:effectExtent l="9525" t="6985" r="9525" b="12065"/>
                <wp:wrapNone/>
                <wp:docPr id="261" name="Rectangle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8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C00738" id="Rectangle 261" o:spid="_x0000_s1026" style="position:absolute;left:0;text-align:left;margin-left:45pt;margin-top:22.3pt;width:9pt;height: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" fillcolor="maroon"/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25           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x</w:t>
      </w:r>
    </w:p>
    <w:p w14:paraId="2F94AC32" w14:textId="77777777" w:rsidR="006E3426" w:rsidRDefault="006E3426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18A5C03" wp14:editId="1FDCAAA8">
                <wp:simplePos x="0" y="0"/>
                <wp:positionH relativeFrom="column">
                  <wp:posOffset>3058160</wp:posOffset>
                </wp:positionH>
                <wp:positionV relativeFrom="paragraph">
                  <wp:posOffset>93345</wp:posOffset>
                </wp:positionV>
                <wp:extent cx="1038860" cy="0"/>
                <wp:effectExtent l="0" t="0" r="27940" b="19050"/>
                <wp:wrapNone/>
                <wp:docPr id="271" name="Straight Connector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388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5ABE2E" id="Straight Connector 271" o:spid="_x0000_s1026" style="position:absolute;left:0;text-align:lef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0.8pt,7.35pt" to="322.6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" strokecolor="black [3040]"/>
            </w:pict>
          </mc:Fallback>
        </mc:AlternateContent>
      </w:r>
      <w:r w:rsidR="00746269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</w:t>
      </w:r>
    </w:p>
    <w:p w14:paraId="759EB4D4" w14:textId="77777777" w:rsidR="006E3426" w:rsidRDefault="006E3426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648C31D5" w14:textId="378C34B3" w:rsidR="006E3426" w:rsidRDefault="006E3426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7AE60978" w14:textId="4148CA55" w:rsidR="000264F7" w:rsidRDefault="000264F7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208700BD" w14:textId="76340EAD" w:rsidR="00323A1A" w:rsidRDefault="00323A1A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4623EFA5" w14:textId="77777777" w:rsidR="00323A1A" w:rsidRDefault="00323A1A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7160AC4A" w14:textId="77777777" w:rsidR="00C37171" w:rsidRPr="0047357F" w:rsidRDefault="00C37171" w:rsidP="006E3426">
      <w:pPr>
        <w:spacing w:after="0"/>
        <w:jc w:val="center"/>
        <w:rPr>
          <w:rFonts w:cs="B Titr"/>
          <w:sz w:val="28"/>
          <w:szCs w:val="28"/>
          <w:rtl/>
        </w:rPr>
      </w:pPr>
      <w:r w:rsidRPr="0047357F">
        <w:rPr>
          <w:rFonts w:cs="B Titr" w:hint="cs"/>
          <w:sz w:val="28"/>
          <w:szCs w:val="28"/>
          <w:rtl/>
        </w:rPr>
        <w:lastRenderedPageBreak/>
        <w:t>نمونه سوالات  درس توان وجذر</w:t>
      </w:r>
      <w:r w:rsidR="00612F40" w:rsidRPr="0047357F">
        <w:rPr>
          <w:rFonts w:cs="B Titr" w:hint="cs"/>
          <w:sz w:val="28"/>
          <w:szCs w:val="28"/>
          <w:rtl/>
        </w:rPr>
        <w:t xml:space="preserve"> فصل هفتم</w:t>
      </w:r>
    </w:p>
    <w:p w14:paraId="24BE9303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1) در جای خالی عدد مناسب قرار دهید . </w:t>
      </w:r>
    </w:p>
    <w:p w14:paraId="3E1AA4F2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1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) حاصل عبارت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40"/>
          <w:sz w:val="28"/>
          <w:szCs w:val="28"/>
        </w:rPr>
        <w:object w:dxaOrig="880" w:dyaOrig="980" w14:anchorId="164EA5FC">
          <v:shape id="_x0000_i1120" type="#_x0000_t75" style="width:43.45pt;height:47.8pt" o:ole="">
            <v:imagedata r:id="rId198" o:title=""/>
          </v:shape>
          <o:OLEObject Type="Embed" ProgID="Equation.3" ShapeID="_x0000_i1120" DrawAspect="Content" ObjectID="_1786630189" r:id="rId199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عدد توان دار ...................... است .                                                                                             </w:t>
      </w:r>
    </w:p>
    <w:p w14:paraId="1F369D00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2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) حاصل توانی عبارت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8"/>
          <w:sz w:val="28"/>
          <w:szCs w:val="28"/>
        </w:rPr>
        <w:object w:dxaOrig="720" w:dyaOrig="600" w14:anchorId="624260D4">
          <v:shape id="_x0000_i1121" type="#_x0000_t75" style="width:42.95pt;height:29.9pt" o:ole="">
            <v:imagedata r:id="rId200" o:title=""/>
          </v:shape>
          <o:OLEObject Type="Embed" ProgID="Equation.3" ShapeID="_x0000_i1121" DrawAspect="Content" ObjectID="_1786630190" r:id="rId201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چیست ؟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..............                                                                                                   </w:t>
      </w:r>
    </w:p>
    <w:p w14:paraId="4AD006B2" w14:textId="3C2F2A8A" w:rsidR="00C37171" w:rsidRPr="0047357F" w:rsidRDefault="00C37171" w:rsidP="00C87171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3) حا صل عبارت 4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- عدد ................... است .       </w:t>
      </w:r>
    </w:p>
    <w:p w14:paraId="299DB434" w14:textId="77777777" w:rsidR="00C37171" w:rsidRPr="0047357F" w:rsidRDefault="00765A80" w:rsidP="0047357F">
      <w:pPr>
        <w:spacing w:after="0"/>
        <w:rPr>
          <w:rFonts w:cs="B Koodak"/>
          <w:b/>
          <w:bCs/>
          <w:i/>
          <w:sz w:val="28"/>
          <w:szCs w:val="28"/>
          <w:rtl/>
        </w:rPr>
      </w:pPr>
      <w:r w:rsidRPr="0047357F">
        <w:rPr>
          <w:rFonts w:cs="B Koodak" w:hint="cs"/>
          <w:b/>
          <w:bCs/>
          <w:i/>
          <w:sz w:val="28"/>
          <w:szCs w:val="28"/>
          <w:rtl/>
        </w:rPr>
        <w:t>6</w:t>
      </w:r>
      <w:r w:rsidR="00C37171" w:rsidRPr="0047357F">
        <w:rPr>
          <w:rFonts w:cs="B Koodak" w:hint="cs"/>
          <w:b/>
          <w:bCs/>
          <w:i/>
          <w:sz w:val="28"/>
          <w:szCs w:val="28"/>
          <w:rtl/>
        </w:rPr>
        <w:t xml:space="preserve">) خمس عدد </w:t>
      </w:r>
      <m:oMath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 w:hAnsi="Cambria Math" w:cs="B Koodak"/>
                <w:b/>
                <w:bCs/>
                <w:sz w:val="28"/>
                <w:szCs w:val="28"/>
              </w:rPr>
              <m:t>125</m:t>
            </m:r>
          </m:e>
          <m:sup>
            <m:r>
              <m:rPr>
                <m:nor/>
              </m:rPr>
              <w:rPr>
                <w:rFonts w:ascii="Cambria Math" w:hAnsi="Cambria Math" w:cs="B Koodak"/>
                <w:b/>
                <w:bCs/>
                <w:sz w:val="28"/>
                <w:szCs w:val="28"/>
              </w:rPr>
              <m:t>8</m:t>
            </m:r>
          </m:sup>
        </m:sSup>
      </m:oMath>
      <w:r w:rsidR="00C37171" w:rsidRPr="0047357F">
        <w:rPr>
          <w:rFonts w:cs="B Koodak" w:hint="cs"/>
          <w:b/>
          <w:bCs/>
          <w:i/>
          <w:sz w:val="28"/>
          <w:szCs w:val="28"/>
          <w:rtl/>
        </w:rPr>
        <w:t xml:space="preserve"> برابر با .....................است.</w:t>
      </w:r>
    </w:p>
    <w:p w14:paraId="22170B0E" w14:textId="77777777" w:rsidR="00C37171" w:rsidRPr="0047357F" w:rsidRDefault="00765A80" w:rsidP="0047357F">
      <w:pPr>
        <w:spacing w:after="0"/>
        <w:rPr>
          <w:rFonts w:cs="B Koodak"/>
          <w:b/>
          <w:bCs/>
          <w:i/>
          <w:sz w:val="28"/>
          <w:szCs w:val="28"/>
          <w:rtl/>
        </w:rPr>
      </w:pPr>
      <w:r w:rsidRPr="0047357F">
        <w:rPr>
          <w:rFonts w:cs="B Koodak" w:hint="cs"/>
          <w:b/>
          <w:bCs/>
          <w:i/>
          <w:sz w:val="28"/>
          <w:szCs w:val="28"/>
          <w:rtl/>
        </w:rPr>
        <w:t>7</w:t>
      </w:r>
      <w:r w:rsidR="00C37171" w:rsidRPr="0047357F">
        <w:rPr>
          <w:rFonts w:cs="B Koodak" w:hint="cs"/>
          <w:b/>
          <w:bCs/>
          <w:i/>
          <w:sz w:val="28"/>
          <w:szCs w:val="28"/>
          <w:rtl/>
        </w:rPr>
        <w:t xml:space="preserve">)  32  برابر عدد </w:t>
      </w:r>
      <m:oMath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 w:hAnsi="Cambria Math" w:cs="B Koodak"/>
                <w:b/>
                <w:bCs/>
                <w:sz w:val="28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ascii="Cambria Math" w:hAnsi="Cambria Math" w:cs="B Koodak"/>
                <w:b/>
                <w:bCs/>
                <w:sz w:val="28"/>
                <w:szCs w:val="28"/>
              </w:rPr>
              <m:t>9</m:t>
            </m:r>
          </m:sup>
        </m:sSup>
      </m:oMath>
      <w:r w:rsidR="00C37171" w:rsidRPr="0047357F">
        <w:rPr>
          <w:rFonts w:cs="B Koodak" w:hint="cs"/>
          <w:b/>
          <w:bCs/>
          <w:i/>
          <w:sz w:val="28"/>
          <w:szCs w:val="28"/>
          <w:rtl/>
        </w:rPr>
        <w:t xml:space="preserve">  برابر با .................... است.</w:t>
      </w:r>
    </w:p>
    <w:p w14:paraId="690FDB98" w14:textId="77777777" w:rsidR="00C37171" w:rsidRPr="0047357F" w:rsidRDefault="00765A8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cs="B Koodak" w:hint="cs"/>
          <w:b/>
          <w:bCs/>
          <w:i/>
          <w:sz w:val="28"/>
          <w:szCs w:val="28"/>
          <w:rtl/>
        </w:rPr>
        <w:t>8</w:t>
      </w:r>
      <w:r w:rsidR="00C37171" w:rsidRPr="0047357F">
        <w:rPr>
          <w:rFonts w:cs="B Koodak" w:hint="cs"/>
          <w:b/>
          <w:bCs/>
          <w:i/>
          <w:sz w:val="28"/>
          <w:szCs w:val="28"/>
          <w:rtl/>
        </w:rPr>
        <w:t xml:space="preserve">) عدد </w:t>
      </w:r>
      <m:oMath>
        <m:r>
          <m:rPr>
            <m:nor/>
          </m:rPr>
          <w:rPr>
            <w:rFonts w:ascii="Cambria Math" w:hAnsi="Cambria Math" w:cs="B Koodak"/>
            <w:b/>
            <w:bCs/>
            <w:sz w:val="28"/>
            <w:szCs w:val="28"/>
          </w:rPr>
          <m:t>3-</m:t>
        </m:r>
        <m:rad>
          <m:radPr>
            <m:degHide m:val="1"/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radPr>
          <m:deg/>
          <m:e>
            <m:r>
              <m:rPr>
                <m:nor/>
              </m:rPr>
              <w:rPr>
                <w:rFonts w:ascii="Cambria Math" w:hAnsi="Cambria Math" w:cs="B Koodak"/>
                <w:b/>
                <w:bCs/>
                <w:sz w:val="28"/>
                <w:szCs w:val="28"/>
              </w:rPr>
              <m:t>61</m:t>
            </m:r>
          </m:e>
        </m:rad>
      </m:oMath>
      <w:r w:rsidR="00C37171" w:rsidRPr="0047357F">
        <w:rPr>
          <w:rFonts w:cs="B Koodak" w:hint="cs"/>
          <w:b/>
          <w:bCs/>
          <w:i/>
          <w:sz w:val="28"/>
          <w:szCs w:val="28"/>
          <w:rtl/>
        </w:rPr>
        <w:t xml:space="preserve"> بین دو عدد صحیح متوال ................. و ................. قرار دارد.</w:t>
      </w:r>
    </w:p>
    <w:p w14:paraId="20684950" w14:textId="77777777" w:rsidR="00C37171" w:rsidRPr="0047357F" w:rsidRDefault="00765A80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>9</w:t>
      </w:r>
      <w:r w:rsidR="00C37171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)عدد </w:t>
      </w:r>
      <w:r w:rsidR="00C37171"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8"/>
          <w:sz w:val="28"/>
          <w:szCs w:val="28"/>
          <w:lang w:bidi="ar-SA"/>
        </w:rPr>
        <w:object w:dxaOrig="520" w:dyaOrig="420" w14:anchorId="28E2212C">
          <v:shape id="_x0000_i1122" type="#_x0000_t75" style="width:26.9pt;height:21.45pt" o:ole="">
            <v:imagedata r:id="rId202" o:title=""/>
          </v:shape>
          <o:OLEObject Type="Embed" ProgID="Equation.3" ShapeID="_x0000_i1122" DrawAspect="Content" ObjectID="_1786630191" r:id="rId203"/>
        </w:object>
      </w:r>
      <w:r w:rsidR="00C37171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 بین دو عدد صحیح متوالی ................. و .....................قرار دارد</w:t>
      </w:r>
    </w:p>
    <w:p w14:paraId="5BD13589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2) گزینه صحیح را انتخاب ودر </w:t>
      </w:r>
      <w:r w:rsidRPr="0047357F"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</w:rPr>
        <w:sym w:font="Wingdings" w:char="00FE"/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قرار دهید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.</w:t>
      </w:r>
    </w:p>
    <w:p w14:paraId="03FFC0C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1) حاصل توانی عبارت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6"/>
          <w:sz w:val="28"/>
          <w:szCs w:val="28"/>
        </w:rPr>
        <w:object w:dxaOrig="1480" w:dyaOrig="499" w14:anchorId="061F63D0">
          <v:shape id="_x0000_i1123" type="#_x0000_t75" style="width:72.55pt;height:24.2pt" o:ole="">
            <v:imagedata r:id="rId204" o:title=""/>
          </v:shape>
          <o:OLEObject Type="Embed" ProgID="Equation.3" ShapeID="_x0000_i1123" DrawAspect="Content" ObjectID="_1786630192" r:id="rId205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کدام گزینه  است  ؟                                                                          </w:t>
      </w:r>
    </w:p>
    <w:p w14:paraId="0594783B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لف)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320" w:dyaOrig="480" w14:anchorId="7D44D955">
          <v:shape id="_x0000_i1124" type="#_x0000_t75" style="width:16.05pt;height:24.2pt" o:ole="">
            <v:imagedata r:id="rId206" o:title=""/>
          </v:shape>
          <o:OLEObject Type="Embed" ProgID="Equation.3" ShapeID="_x0000_i1124" DrawAspect="Content" ObjectID="_1786630193" r:id="rId207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ب)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620" w:dyaOrig="480" w14:anchorId="5552899D">
          <v:shape id="_x0000_i1125" type="#_x0000_t75" style="width:30.45pt;height:24.2pt" o:ole="">
            <v:imagedata r:id="rId208" o:title=""/>
          </v:shape>
          <o:OLEObject Type="Embed" ProgID="Equation.3" ShapeID="_x0000_i1125" DrawAspect="Content" ObjectID="_1786630194" r:id="rId209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ج)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position w:val="-12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480" w:dyaOrig="460" w14:anchorId="5A763010">
          <v:shape id="_x0000_i1126" type="#_x0000_t75" style="width:25.55pt;height:24.2pt" o:ole="">
            <v:imagedata r:id="rId210" o:title=""/>
          </v:shape>
          <o:OLEObject Type="Embed" ProgID="Equation.3" ShapeID="_x0000_i1126" DrawAspect="Content" ObjectID="_1786630195" r:id="rId211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د)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680" w:dyaOrig="480" w14:anchorId="031EC276">
          <v:shape id="_x0000_i1127" type="#_x0000_t75" style="width:34.5pt;height:24.2pt" o:ole="">
            <v:imagedata r:id="rId212" o:title=""/>
          </v:shape>
          <o:OLEObject Type="Embed" ProgID="Equation.3" ShapeID="_x0000_i1127" DrawAspect="Content" ObjectID="_1786630196" r:id="rId213"/>
        </w:object>
      </w:r>
    </w:p>
    <w:p w14:paraId="2BD5174C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2)حاصل توانی عبارت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30"/>
          <w:sz w:val="28"/>
          <w:szCs w:val="28"/>
        </w:rPr>
        <w:object w:dxaOrig="1020" w:dyaOrig="860" w14:anchorId="4E16EAE1">
          <v:shape id="_x0000_i1128" type="#_x0000_t75" style="width:50.55pt;height:42.95pt" o:ole="">
            <v:imagedata r:id="rId214" o:title=""/>
          </v:shape>
          <o:OLEObject Type="Embed" ProgID="Equation.3" ShapeID="_x0000_i1128" DrawAspect="Content" ObjectID="_1786630197" r:id="rId215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برابر است با:                                                                                              </w:t>
      </w:r>
    </w:p>
    <w:p w14:paraId="28EB8A5D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الف) 1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ب) 3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ج) 3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10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د) 3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6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6F27DDC3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3) حاصل توانی عبارت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8"/>
          <w:sz w:val="28"/>
          <w:szCs w:val="28"/>
        </w:rPr>
        <w:object w:dxaOrig="720" w:dyaOrig="420" w14:anchorId="603D948D">
          <v:shape id="_x0000_i1129" type="#_x0000_t75" style="width:37.5pt;height:21.45pt" o:ole="">
            <v:imagedata r:id="rId216" o:title=""/>
          </v:shape>
          <o:OLEObject Type="Embed" ProgID="Equation.3" ShapeID="_x0000_i1129" DrawAspect="Content" ObjectID="_1786630198" r:id="rId217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برابر است با :                                                                                                 </w:t>
      </w:r>
    </w:p>
    <w:p w14:paraId="04C6C017" w14:textId="485A6197" w:rsidR="00C37171" w:rsidRPr="0047357F" w:rsidRDefault="00C37171" w:rsidP="00C87171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لف)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6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ب)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9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ج)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5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د)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1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</w:t>
      </w:r>
    </w:p>
    <w:p w14:paraId="57C3D2F3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5) حاصل توانی عبارت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1680" w:dyaOrig="480" w14:anchorId="4852AFFC">
          <v:shape id="_x0000_i1130" type="#_x0000_t75" style="width:85.85pt;height:19.3pt" o:ole="">
            <v:imagedata r:id="rId218" o:title=""/>
          </v:shape>
          <o:OLEObject Type="Embed" ProgID="Equation.3" ShapeID="_x0000_i1130" DrawAspect="Content" ObjectID="_1786630199" r:id="rId219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کدام است ؟                                                                  </w:t>
      </w:r>
    </w:p>
    <w:p w14:paraId="0E808EA5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الف)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540" w:dyaOrig="499" w14:anchorId="27362BF8">
          <v:shape id="_x0000_i1131" type="#_x0000_t75" style="width:26.9pt;height:20.1pt" o:ole="">
            <v:imagedata r:id="rId220" o:title=""/>
          </v:shape>
          <o:OLEObject Type="Embed" ProgID="Equation.3" ShapeID="_x0000_i1131" DrawAspect="Content" ObjectID="_1786630200" r:id="rId221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ب)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540" w:dyaOrig="499" w14:anchorId="64417F44">
          <v:shape id="_x0000_i1132" type="#_x0000_t75" style="width:26.9pt;height:20.1pt" o:ole="">
            <v:imagedata r:id="rId222" o:title=""/>
          </v:shape>
          <o:OLEObject Type="Embed" ProgID="Equation.3" ShapeID="_x0000_i1132" DrawAspect="Content" ObjectID="_1786630201" r:id="rId223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ج)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position w:val="-14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520" w:dyaOrig="499" w14:anchorId="3FBC3A0E">
          <v:shape id="_x0000_i1133" type="#_x0000_t75" style="width:26.9pt;height:20.1pt" o:ole="">
            <v:imagedata r:id="rId224" o:title=""/>
          </v:shape>
          <o:OLEObject Type="Embed" ProgID="Equation.3" ShapeID="_x0000_i1133" DrawAspect="Content" ObjectID="_1786630202" r:id="rId225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د)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620" w:dyaOrig="499" w14:anchorId="330C0992">
          <v:shape id="_x0000_i1134" type="#_x0000_t75" style="width:31.25pt;height:20.1pt" o:ole="">
            <v:imagedata r:id="rId226" o:title=""/>
          </v:shape>
          <o:OLEObject Type="Embed" ProgID="Equation.3" ShapeID="_x0000_i1134" DrawAspect="Content" ObjectID="_1786630203" r:id="rId227"/>
        </w:object>
      </w:r>
    </w:p>
    <w:p w14:paraId="74ED05A9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6)اگر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780" w:dyaOrig="380" w14:anchorId="6FD801C0">
          <v:shape id="_x0000_i1135" type="#_x0000_t75" style="width:38.85pt;height:19.3pt" o:ole="">
            <v:imagedata r:id="rId228" o:title=""/>
          </v:shape>
          <o:OLEObject Type="Embed" ProgID="Equation.3" ShapeID="_x0000_i1135" DrawAspect="Content" ObjectID="_1786630204" r:id="rId229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باشد حاصل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600" w:dyaOrig="420" w14:anchorId="4CC8092D">
          <v:shape id="_x0000_i1136" type="#_x0000_t75" style="width:29.9pt;height:21.45pt" o:ole="">
            <v:imagedata r:id="rId230" o:title=""/>
          </v:shape>
          <o:OLEObject Type="Embed" ProgID="Equation.3" ShapeID="_x0000_i1136" DrawAspect="Content" ObjectID="_1786630205" r:id="rId231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برابر است با :                                                                                   </w:t>
      </w:r>
    </w:p>
    <w:p w14:paraId="43FF2DAA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لف)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3                    ب)1+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ج)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د)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400" w:dyaOrig="420" w14:anchorId="3114E8E0">
          <v:shape id="_x0000_i1137" type="#_x0000_t75" style="width:20.1pt;height:21.45pt" o:ole="">
            <v:imagedata r:id="rId232" o:title=""/>
          </v:shape>
          <o:OLEObject Type="Embed" ProgID="Equation.3" ShapeID="_x0000_i1137" DrawAspect="Content" ObjectID="_1786630206" r:id="rId233"/>
        </w:object>
      </w:r>
    </w:p>
    <w:p w14:paraId="2F87A39B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7)حاصل توانی عبارت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40"/>
          <w:sz w:val="28"/>
          <w:szCs w:val="28"/>
        </w:rPr>
        <w:object w:dxaOrig="920" w:dyaOrig="960" w14:anchorId="0A36B7F0">
          <v:shape id="_x0000_i1138" type="#_x0000_t75" style="width:45.1pt;height:47.8pt" o:ole="">
            <v:imagedata r:id="rId234" o:title=""/>
          </v:shape>
          <o:OLEObject Type="Embed" ProgID="Equation.3" ShapeID="_x0000_i1138" DrawAspect="Content" ObjectID="_1786630207" r:id="rId235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برابر است با:                                                                                </w:t>
      </w:r>
    </w:p>
    <w:p w14:paraId="019C4AC7" w14:textId="77777777" w:rsidR="00746269" w:rsidRPr="0047357F" w:rsidRDefault="00C37171" w:rsidP="006E3426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الف) 1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3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ب) 1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7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ج) 1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8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د) 1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1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63ED631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8)   حاصل توانی عبارت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2000" w:dyaOrig="540" w14:anchorId="703B2E81">
          <v:shape id="_x0000_i1139" type="#_x0000_t75" style="width:100.55pt;height:24.2pt" o:ole="">
            <v:imagedata r:id="rId236" o:title=""/>
          </v:shape>
          <o:OLEObject Type="Embed" ProgID="Equation.3" ShapeID="_x0000_i1139" DrawAspect="Content" ObjectID="_1786630208" r:id="rId237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کدام گزینه ست  ؟                                                  </w:t>
      </w:r>
    </w:p>
    <w:p w14:paraId="25008A42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6800" behindDoc="0" locked="0" layoutInCell="1" allowOverlap="1" wp14:anchorId="2973ED2C" wp14:editId="6F8BAFB1">
                <wp:simplePos x="0" y="0"/>
                <wp:positionH relativeFrom="column">
                  <wp:posOffset>4143375</wp:posOffset>
                </wp:positionH>
                <wp:positionV relativeFrom="paragraph">
                  <wp:posOffset>112395</wp:posOffset>
                </wp:positionV>
                <wp:extent cx="114300" cy="114300"/>
                <wp:effectExtent l="0" t="0" r="19050" b="19050"/>
                <wp:wrapNone/>
                <wp:docPr id="172" name="Rectangl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4D0573" id="Rectangle 172" o:spid="_x0000_s1026" style="position:absolute;left:0;text-align:left;margin-left:326.25pt;margin-top:8.85pt;width:9pt;height:9pt;z-index: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لف)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660" w:dyaOrig="499" w14:anchorId="450CBFD9">
          <v:shape id="_x0000_i1140" type="#_x0000_t75" style="width:33.15pt;height:22.3pt" o:ole="">
            <v:imagedata r:id="rId238" o:title=""/>
          </v:shape>
          <o:OLEObject Type="Embed" ProgID="Equation.3" ShapeID="_x0000_i1140" DrawAspect="Content" ObjectID="_1786630209" r:id="rId239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ب)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820" w:dyaOrig="499" w14:anchorId="1528BA08">
          <v:shape id="_x0000_i1141" type="#_x0000_t75" style="width:41.55pt;height:22.3pt" o:ole="">
            <v:imagedata r:id="rId240" o:title=""/>
          </v:shape>
          <o:OLEObject Type="Embed" ProgID="Equation.3" ShapeID="_x0000_i1141" DrawAspect="Content" ObjectID="_1786630210" r:id="rId241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ج)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position w:val="-12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360" w:dyaOrig="499" w14:anchorId="56758259">
          <v:shape id="_x0000_i1142" type="#_x0000_t75" style="width:17.95pt;height:19.3pt" o:ole="">
            <v:imagedata r:id="rId242" o:title=""/>
          </v:shape>
          <o:OLEObject Type="Embed" ProgID="Equation.3" ShapeID="_x0000_i1142" DrawAspect="Content" ObjectID="_1786630211" r:id="rId243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د)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320" w:dyaOrig="499" w14:anchorId="75166812">
          <v:shape id="_x0000_i1143" type="#_x0000_t75" style="width:15.2pt;height:19.3pt" o:ole="">
            <v:imagedata r:id="rId244" o:title=""/>
          </v:shape>
          <o:OLEObject Type="Embed" ProgID="Equation.3" ShapeID="_x0000_i1143" DrawAspect="Content" ObjectID="_1786630212" r:id="rId245"/>
        </w:object>
      </w:r>
    </w:p>
    <w:p w14:paraId="20C4DDCB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9) کدام یک از گزاره های زیر حاصل عبارت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900" w:dyaOrig="480" w14:anchorId="77A36F46">
          <v:shape id="_x0000_i1144" type="#_x0000_t75" style="width:45.1pt;height:24.2pt" o:ole="">
            <v:imagedata r:id="rId246" o:title=""/>
          </v:shape>
          <o:OLEObject Type="Embed" ProgID="Equation.3" ShapeID="_x0000_i1144" DrawAspect="Content" ObjectID="_1786630213" r:id="rId247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است .                                                            </w:t>
      </w:r>
    </w:p>
    <w:p w14:paraId="3B7D8A1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الف) 6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16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ب) 6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8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ج) 5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8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د) 6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64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5A2769EC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10) کدام یک از گزاره های زیر حاصل عبارت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6"/>
          <w:sz w:val="28"/>
          <w:szCs w:val="28"/>
        </w:rPr>
        <w:object w:dxaOrig="1400" w:dyaOrig="560" w14:anchorId="53F0D0A2">
          <v:shape id="_x0000_i1145" type="#_x0000_t75" style="width:70.65pt;height:28.25pt" o:ole="">
            <v:imagedata r:id="rId248" o:title=""/>
          </v:shape>
          <o:OLEObject Type="Embed" ProgID="Equation.3" ShapeID="_x0000_i1145" DrawAspect="Content" ObjectID="_1786630214" r:id="rId249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است .                                                  </w:t>
      </w:r>
    </w:p>
    <w:p w14:paraId="35176D35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lastRenderedPageBreak/>
        <w:t>الف) 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6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="00E115B6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ب) 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6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/0                              ج) 20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6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د)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720" w:dyaOrig="480" w14:anchorId="5880A899">
          <v:shape id="_x0000_i1146" type="#_x0000_t75" style="width:37.5pt;height:18.75pt" o:ole="">
            <v:imagedata r:id="rId250" o:title=""/>
          </v:shape>
          <o:OLEObject Type="Embed" ProgID="Equation.3" ShapeID="_x0000_i1146" DrawAspect="Content" ObjectID="_1786630215" r:id="rId251"/>
        </w:object>
      </w:r>
    </w:p>
    <w:p w14:paraId="5EC5685D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11)عدد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360" w:dyaOrig="480" w14:anchorId="5AD0D5F0">
          <v:shape id="_x0000_i1147" type="#_x0000_t75" style="width:17.95pt;height:18.75pt" o:ole="">
            <v:imagedata r:id="rId252" o:title=""/>
          </v:shape>
          <o:OLEObject Type="Embed" ProgID="Equation.3" ShapeID="_x0000_i1147" DrawAspect="Content" ObjectID="_1786630216" r:id="rId253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با کدام عدد برابر است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?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</w:t>
      </w:r>
    </w:p>
    <w:p w14:paraId="56419705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لف)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420" w:dyaOrig="480" w14:anchorId="18AC48A8">
          <v:shape id="_x0000_i1148" type="#_x0000_t75" style="width:21.45pt;height:18.75pt" o:ole="">
            <v:imagedata r:id="rId254" o:title=""/>
          </v:shape>
          <o:OLEObject Type="Embed" ProgID="Equation.3" ShapeID="_x0000_i1148" DrawAspect="Content" ObjectID="_1786630217" r:id="rId255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ب)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360" w:dyaOrig="480" w14:anchorId="246C2129">
          <v:shape id="_x0000_i1149" type="#_x0000_t75" style="width:17.95pt;height:18.75pt" o:ole="">
            <v:imagedata r:id="rId256" o:title=""/>
          </v:shape>
          <o:OLEObject Type="Embed" ProgID="Equation.3" ShapeID="_x0000_i1149" DrawAspect="Content" ObjectID="_1786630218" r:id="rId257"/>
        </w:object>
      </w:r>
      <w:r w:rsidR="00E115B6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="00E115B6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</w:t>
      </w:r>
      <w:r w:rsidR="00E115B6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ج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)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position w:val="-14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440" w:dyaOrig="480" w14:anchorId="6340EA59">
          <v:shape id="_x0000_i1150" type="#_x0000_t75" style="width:22.8pt;height:18.75pt" o:ole="">
            <v:imagedata r:id="rId258" o:title=""/>
          </v:shape>
          <o:OLEObject Type="Embed" ProgID="Equation.3" ShapeID="_x0000_i1150" DrawAspect="Content" ObjectID="_1786630219" r:id="rId259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</w:t>
      </w:r>
      <w:r w:rsidR="00E115B6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د) </w:t>
      </w:r>
      <w:r w:rsidR="00E115B6"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320" w:dyaOrig="460" w14:anchorId="4C6B4AF9">
          <v:shape id="_x0000_i1151" type="#_x0000_t75" style="width:16.05pt;height:18.75pt" o:ole="">
            <v:imagedata r:id="rId260" o:title=""/>
          </v:shape>
          <o:OLEObject Type="Embed" ProgID="Equation.3" ShapeID="_x0000_i1151" DrawAspect="Content" ObjectID="_1786630220" r:id="rId261"/>
        </w:object>
      </w:r>
    </w:p>
    <w:p w14:paraId="2D4B6F7D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12) حاصل عبارت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8"/>
          <w:sz w:val="28"/>
          <w:szCs w:val="28"/>
        </w:rPr>
        <w:object w:dxaOrig="1920" w:dyaOrig="600" w14:anchorId="4B2808D9">
          <v:shape id="_x0000_i1152" type="#_x0000_t75" style="width:96.2pt;height:29.9pt" o:ole="">
            <v:imagedata r:id="rId262" o:title=""/>
          </v:shape>
          <o:OLEObject Type="Embed" ProgID="Equation.3" ShapeID="_x0000_i1152" DrawAspect="Content" ObjectID="_1786630221" r:id="rId263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به صورت یک عدد توان دار برابر است با :                                                   </w:t>
      </w:r>
    </w:p>
    <w:p w14:paraId="4200CBA0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الف)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400" w:dyaOrig="480" w14:anchorId="59E8573B">
          <v:shape id="_x0000_i1153" type="#_x0000_t75" style="width:20.1pt;height:24.2pt" o:ole="">
            <v:imagedata r:id="rId264" o:title=""/>
          </v:shape>
          <o:OLEObject Type="Embed" ProgID="Equation.3" ShapeID="_x0000_i1153" DrawAspect="Content" ObjectID="_1786630222" r:id="rId265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="00E115B6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ب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360" w:dyaOrig="480" w14:anchorId="41674993">
          <v:shape id="_x0000_i1154" type="#_x0000_t75" style="width:17.95pt;height:24.2pt" o:ole="">
            <v:imagedata r:id="rId266" o:title=""/>
          </v:shape>
          <o:OLEObject Type="Embed" ProgID="Equation.3" ShapeID="_x0000_i1154" DrawAspect="Content" ObjectID="_1786630223" r:id="rId267"/>
        </w:object>
      </w:r>
      <w:r w:rsidR="00E115B6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ج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560" w:dyaOrig="480" w14:anchorId="327E6FC2">
          <v:shape id="_x0000_i1155" type="#_x0000_t75" style="width:27.7pt;height:24.2pt" o:ole="">
            <v:imagedata r:id="rId268" o:title=""/>
          </v:shape>
          <o:OLEObject Type="Embed" ProgID="Equation.3" ShapeID="_x0000_i1155" DrawAspect="Content" ObjectID="_1786630224" r:id="rId269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</w:t>
      </w:r>
      <w:r w:rsidR="00E115B6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د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520" w:dyaOrig="480" w14:anchorId="379239C6">
          <v:shape id="_x0000_i1156" type="#_x0000_t75" style="width:25.55pt;height:24.2pt" o:ole="">
            <v:imagedata r:id="rId270" o:title=""/>
          </v:shape>
          <o:OLEObject Type="Embed" ProgID="Equation.3" ShapeID="_x0000_i1156" DrawAspect="Content" ObjectID="_1786630225" r:id="rId271"/>
        </w:object>
      </w:r>
    </w:p>
    <w:p w14:paraId="3390A253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13) حاصل عبارت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40"/>
          <w:sz w:val="28"/>
          <w:szCs w:val="28"/>
        </w:rPr>
        <w:object w:dxaOrig="920" w:dyaOrig="940" w14:anchorId="7FBF21AA">
          <v:shape id="_x0000_i1157" type="#_x0000_t75" style="width:46.45pt;height:47.8pt" o:ole="">
            <v:imagedata r:id="rId272" o:title=""/>
          </v:shape>
          <o:OLEObject Type="Embed" ProgID="Equation.3" ShapeID="_x0000_i1157" DrawAspect="Content" ObjectID="_1786630226" r:id="rId273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به صورت یک عدد توان دار برابر است با :                                                                      </w:t>
      </w:r>
    </w:p>
    <w:p w14:paraId="4EB024E4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الف)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360" w:dyaOrig="480" w14:anchorId="627B7490">
          <v:shape id="_x0000_i1158" type="#_x0000_t75" style="width:17.95pt;height:24.2pt" o:ole="">
            <v:imagedata r:id="rId274" o:title=""/>
          </v:shape>
          <o:OLEObject Type="Embed" ProgID="Equation.3" ShapeID="_x0000_i1158" DrawAspect="Content" ObjectID="_1786630227" r:id="rId275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</w:t>
      </w:r>
      <w:r w:rsidR="00E115B6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ب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480" w:dyaOrig="480" w14:anchorId="35339141">
          <v:shape id="_x0000_i1159" type="#_x0000_t75" style="width:24.2pt;height:24.2pt" o:ole="">
            <v:imagedata r:id="rId276" o:title=""/>
          </v:shape>
          <o:OLEObject Type="Embed" ProgID="Equation.3" ShapeID="_x0000_i1159" DrawAspect="Content" ObjectID="_1786630228" r:id="rId277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="00E115B6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ج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360" w:dyaOrig="480" w14:anchorId="16583565">
          <v:shape id="_x0000_i1160" type="#_x0000_t75" style="width:17.95pt;height:24.2pt" o:ole="">
            <v:imagedata r:id="rId278" o:title=""/>
          </v:shape>
          <o:OLEObject Type="Embed" ProgID="Equation.3" ShapeID="_x0000_i1160" DrawAspect="Content" ObjectID="_1786630229" r:id="rId279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</w:t>
      </w:r>
      <w:r w:rsidR="00E115B6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د)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2"/>
          <w:sz w:val="28"/>
          <w:szCs w:val="28"/>
        </w:rPr>
        <w:object w:dxaOrig="480" w:dyaOrig="480" w14:anchorId="510521CE">
          <v:shape id="_x0000_i1161" type="#_x0000_t75" style="width:24.2pt;height:24.2pt" o:ole="">
            <v:imagedata r:id="rId280" o:title=""/>
          </v:shape>
          <o:OLEObject Type="Embed" ProgID="Equation.3" ShapeID="_x0000_i1161" DrawAspect="Content" ObjectID="_1786630230" r:id="rId281"/>
        </w:object>
      </w:r>
    </w:p>
    <w:p w14:paraId="56841764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14) عدد </w:t>
      </w:r>
      <w:r w:rsidRPr="0047357F">
        <w:rPr>
          <w:rFonts w:ascii="Cambria Math" w:eastAsia="Times New Roman" w:hAnsi="Cambria Math" w:cs="B Koodak"/>
          <w:color w:val="000000"/>
          <w:kern w:val="28"/>
          <w:position w:val="-28"/>
          <w:sz w:val="28"/>
          <w:szCs w:val="28"/>
        </w:rPr>
        <w:object w:dxaOrig="580" w:dyaOrig="820" w14:anchorId="4CEECBEE">
          <v:shape id="_x0000_i1162" type="#_x0000_t75" style="width:29.05pt;height:40.75pt" o:ole="">
            <v:imagedata r:id="rId282" o:title=""/>
          </v:shape>
          <o:OLEObject Type="Embed" ProgID="Equation.3" ShapeID="_x0000_i1162" DrawAspect="Content" ObjectID="_1786630231" r:id="rId283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حاصل توانی کدام یک از عبارت های زیر است ؟ </w:t>
      </w:r>
    </w:p>
    <w:p w14:paraId="24824BFE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الف)</w:t>
      </w:r>
      <w:r w:rsidRPr="0047357F">
        <w:rPr>
          <w:rFonts w:ascii="Cambria Math" w:eastAsia="Times New Roman" w:hAnsi="Cambria Math" w:cs="B Koodak"/>
          <w:color w:val="000000"/>
          <w:kern w:val="28"/>
          <w:position w:val="-28"/>
          <w:sz w:val="28"/>
          <w:szCs w:val="28"/>
        </w:rPr>
        <w:object w:dxaOrig="1400" w:dyaOrig="820" w14:anchorId="0012391D">
          <v:shape id="_x0000_i1163" type="#_x0000_t75" style="width:70.65pt;height:40.75pt" o:ole="">
            <v:imagedata r:id="rId284" o:title=""/>
          </v:shape>
          <o:OLEObject Type="Embed" ProgID="Equation.3" ShapeID="_x0000_i1163" DrawAspect="Content" ObjectID="_1786630232" r:id="rId285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ب) 5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6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÷2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6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ج) </w:t>
      </w:r>
      <w:r w:rsidRPr="0047357F">
        <w:rPr>
          <w:rFonts w:ascii="Cambria Math" w:eastAsia="Times New Roman" w:hAnsi="Cambria Math" w:cs="B Koodak"/>
          <w:color w:val="000000"/>
          <w:kern w:val="28"/>
          <w:position w:val="-28"/>
          <w:sz w:val="28"/>
          <w:szCs w:val="28"/>
        </w:rPr>
        <w:object w:dxaOrig="1419" w:dyaOrig="820" w14:anchorId="5625C43B">
          <v:shape id="_x0000_i1164" type="#_x0000_t75" style="width:71.2pt;height:40.75pt" o:ole="">
            <v:imagedata r:id="rId286" o:title=""/>
          </v:shape>
          <o:OLEObject Type="Embed" ProgID="Equation.3" ShapeID="_x0000_i1164" DrawAspect="Content" ObjectID="_1786630233" r:id="rId287"/>
        </w:object>
      </w:r>
      <w:r w:rsidR="00E115B6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د) 5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3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÷2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9</w:t>
      </w:r>
    </w:p>
    <w:p w14:paraId="35AA21F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15) ثلث عدد 81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12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برابر است با : </w:t>
      </w:r>
    </w:p>
    <w:p w14:paraId="5AE6FB7E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الف) 81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4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ب) 27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12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</w:t>
      </w:r>
      <w:r w:rsidR="00E115B6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ج) 3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48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د) 3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47</w:t>
      </w:r>
    </w:p>
    <w:p w14:paraId="6A4AF20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16) 64 برابر عدد 4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9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برابر است با : </w:t>
      </w:r>
    </w:p>
    <w:p w14:paraId="5833EDE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الف) 256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9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</w:t>
      </w:r>
      <w:r w:rsidR="00E115B6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ب) 2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24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ج) 2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6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                   د) 2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18</w:t>
      </w:r>
    </w:p>
    <w:p w14:paraId="5B3A9E51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17) اگر </w:t>
      </w:r>
      <w:r w:rsidRPr="0047357F">
        <w:rPr>
          <w:rFonts w:ascii="Cambria Math" w:eastAsia="Times New Roman" w:hAnsi="Cambria Math" w:cs="B Koodak"/>
          <w:color w:val="000000"/>
          <w:kern w:val="28"/>
          <w:position w:val="-12"/>
          <w:sz w:val="28"/>
          <w:szCs w:val="28"/>
        </w:rPr>
        <w:object w:dxaOrig="860" w:dyaOrig="380" w14:anchorId="01E5FC35">
          <v:shape id="_x0000_i1165" type="#_x0000_t75" style="width:42.95pt;height:18.75pt" o:ole="">
            <v:imagedata r:id="rId288" o:title=""/>
          </v:shape>
          <o:OLEObject Type="Embed" ProgID="Equation.3" ShapeID="_x0000_i1165" DrawAspect="Content" ObjectID="_1786630234" r:id="rId289"/>
        </w:objec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باشد حاصل عبارت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vertAlign w:val="superscript"/>
          <w:rtl/>
        </w:rPr>
        <w:t>3 ـ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  <w:vertAlign w:val="superscript"/>
        </w:rPr>
        <w:t>x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2برابر است با :</w:t>
      </w:r>
    </w:p>
    <w:p w14:paraId="72D87CBD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الف) 27                </w:t>
      </w:r>
      <w:r w:rsidR="00E115B6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ب) 8                      ج)21                            د)3</w:t>
      </w:r>
    </w:p>
    <w:p w14:paraId="76364D67" w14:textId="77777777" w:rsidR="00765A80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  <w:lang w:bidi="ar-SA"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18)عدد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8"/>
          <w:sz w:val="28"/>
          <w:szCs w:val="28"/>
        </w:rPr>
        <w:object w:dxaOrig="1239" w:dyaOrig="420" w14:anchorId="6F09262A">
          <v:shape id="_x0000_i1166" type="#_x0000_t75" style="width:63.05pt;height:21.45pt" o:ole="">
            <v:imagedata r:id="rId290" o:title=""/>
          </v:shape>
          <o:OLEObject Type="Embed" ProgID="Equation.3" ShapeID="_x0000_i1166" DrawAspect="Content" ObjectID="_1786630235" r:id="rId291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     بین کدام دو عدد صحیح متوالی قرار دارد؟</w:t>
      </w:r>
    </w:p>
    <w:p w14:paraId="1C44543E" w14:textId="77777777" w:rsidR="00C37171" w:rsidRPr="0047357F" w:rsidRDefault="00765A8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  <w:lang w:bidi="ar-SA"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>الف</w:t>
      </w:r>
      <w:r w:rsidR="00C37171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>) بین 4 و5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        </w:t>
      </w:r>
      <w:r w:rsidR="00E115B6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 </w:t>
      </w:r>
      <w:r w:rsidR="00C37171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>ب</w:t>
      </w:r>
      <w:r w:rsidR="00C37171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) 4- و5-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>ج</w:t>
      </w:r>
      <w:r w:rsidR="00C37171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) 7- و 8-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     </w:t>
      </w:r>
      <w:r w:rsidR="00C37171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>د</w:t>
      </w:r>
      <w:r w:rsidR="00C37171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) 1 و 2 </w:t>
      </w:r>
    </w:p>
    <w:p w14:paraId="046090B0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19)عدد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8"/>
          <w:sz w:val="28"/>
          <w:szCs w:val="28"/>
        </w:rPr>
        <w:object w:dxaOrig="580" w:dyaOrig="420" w14:anchorId="4D09F9D8">
          <v:shape id="_x0000_i1167" type="#_x0000_t75" style="width:29.05pt;height:21.45pt" o:ole="">
            <v:imagedata r:id="rId292" o:title=""/>
          </v:shape>
          <o:OLEObject Type="Embed" ProgID="Equation.3" ShapeID="_x0000_i1167" DrawAspect="Content" ObjectID="_1786630236" r:id="rId293"/>
        </w:objec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-   بین کدام دو عدد صحیح متوالی قرار دارد ؟ </w:t>
      </w:r>
    </w:p>
    <w:p w14:paraId="079B7254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الف) 8- و7     </w:t>
      </w:r>
      <w:r w:rsidR="00765A80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</w:t>
      </w:r>
      <w:r w:rsidR="00E115B6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ب) 8 و7               ج) 8 و 7-        </w:t>
      </w:r>
      <w:r w:rsidR="00765A80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د)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</w:rPr>
        <w:t xml:space="preserve">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8- و 7- </w:t>
      </w:r>
    </w:p>
    <w:p w14:paraId="717DB171" w14:textId="77777777" w:rsidR="00746269" w:rsidRPr="0047357F" w:rsidRDefault="00746269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7E0D2D5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Titr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color w:val="000000"/>
          <w:kern w:val="28"/>
          <w:sz w:val="28"/>
          <w:szCs w:val="28"/>
          <w:rtl/>
        </w:rPr>
        <w:t>3)حا صل عبار تهای زیر را به صورت یک عدد تواندار بنو یسید .</w:t>
      </w:r>
    </w:p>
    <w:p w14:paraId="5A915505" w14:textId="77777777" w:rsidR="00C37171" w:rsidRPr="006E3426" w:rsidRDefault="00C37171" w:rsidP="006E3426">
      <w:pPr>
        <w:spacing w:after="0" w:line="240" w:lineRule="auto"/>
        <w:rPr>
          <w:rFonts w:ascii="Cambria Math" w:eastAsia="Times New Roman" w:hAnsi="Cambria Math" w:cs="B Nazanin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color w:val="000000"/>
          <w:kern w:val="28"/>
          <w:sz w:val="28"/>
          <w:szCs w:val="28"/>
          <w:rtl/>
        </w:rPr>
        <w:t xml:space="preserve">              </w:t>
      </w:r>
      <w:r w:rsidR="006E3426">
        <w:rPr>
          <w:rFonts w:ascii="Cambria Math" w:eastAsia="Times New Roman" w:hAnsi="Cambria Math" w:cs="B Nazanin" w:hint="cs"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Nazanin" w:hint="cs"/>
          <w:color w:val="000000"/>
          <w:kern w:val="28"/>
          <w:sz w:val="28"/>
          <w:szCs w:val="28"/>
          <w:rtl/>
        </w:rPr>
        <w:t xml:space="preserve">     </w:t>
      </w:r>
      <m:oMath>
        <m:sSup>
          <m:sSupPr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4</m:t>
            </m:r>
          </m:e>
          <m:sup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5</m:t>
            </m:r>
          </m:sup>
        </m:sSup>
        <m:r>
          <m:rPr>
            <m:sty m:val="p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  <w:rtl/>
          </w:rPr>
          <m:t>÷</m:t>
        </m:r>
        <m:sSup>
          <m:sSupPr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B Koodak"/>
                    <w:i/>
                    <w:color w:val="000000"/>
                    <w:kern w:val="28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-32</m:t>
                </m:r>
              </m:e>
            </m:d>
          </m:e>
          <m:sup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=</m:t>
        </m:r>
      </m:oMath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Nazanin" w:hint="cs"/>
          <w:color w:val="000000"/>
          <w:kern w:val="28"/>
          <w:sz w:val="28"/>
          <w:szCs w:val="28"/>
          <w:rtl/>
        </w:rPr>
        <w:t xml:space="preserve">         </w:t>
      </w:r>
      <w:r w:rsidR="006E3426">
        <w:rPr>
          <w:rFonts w:ascii="Cambria Math" w:eastAsia="Times New Roman" w:hAnsi="Cambria Math" w:cs="B Nazanin" w:hint="cs"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Nazanin" w:hint="cs"/>
          <w:color w:val="000000"/>
          <w:kern w:val="28"/>
          <w:sz w:val="28"/>
          <w:szCs w:val="28"/>
          <w:rtl/>
        </w:rPr>
        <w:t xml:space="preserve">    =  </w:t>
      </w:r>
      <m:oMath>
        <m:f>
          <m:fPr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B Koodak"/>
                    <w:i/>
                    <w:color w:val="000000"/>
                    <w:kern w:val="28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14</m:t>
                </m:r>
              </m:e>
              <m:sup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9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B Koodak"/>
                    <w:i/>
                    <w:color w:val="000000"/>
                    <w:kern w:val="28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14</m:t>
                </m:r>
              </m:e>
              <m:sup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×</m:t>
            </m:r>
            <m:sSup>
              <m:sSupPr>
                <m:ctrlPr>
                  <w:rPr>
                    <w:rFonts w:ascii="Cambria Math" w:eastAsia="Times New Roman" w:hAnsi="Cambria Math" w:cs="B Koodak"/>
                    <w:i/>
                    <w:color w:val="000000"/>
                    <w:kern w:val="28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7</m:t>
                </m:r>
              </m:e>
              <m:sup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6</m:t>
                </m:r>
              </m:sup>
            </m:sSup>
          </m:den>
        </m:f>
      </m:oMath>
      <w:r w:rsidRPr="0047357F">
        <w:rPr>
          <w:rFonts w:ascii="Cambria Math" w:eastAsia="Times New Roman" w:hAnsi="Cambria Math" w:cs="B Nazanin" w:hint="cs"/>
          <w:color w:val="000000"/>
          <w:kern w:val="28"/>
          <w:sz w:val="28"/>
          <w:szCs w:val="28"/>
          <w:rtl/>
        </w:rPr>
        <w:t xml:space="preserve">       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=   </w:t>
      </w:r>
      <m:oMath>
        <m:sSup>
          <m:sSupPr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5</m:t>
            </m:r>
          </m:e>
          <m:sup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×</m:t>
        </m:r>
        <m:sSup>
          <m:sSupPr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B Koodak"/>
                    <w:i/>
                    <w:color w:val="000000"/>
                    <w:kern w:val="28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="B Koodak"/>
                        <w:i/>
                        <w:color w:val="000000"/>
                        <w:kern w:val="28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B Koodak"/>
                        <w:color w:val="000000"/>
                        <w:kern w:val="28"/>
                        <w:sz w:val="28"/>
                        <w:szCs w:val="28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B Koodak"/>
                        <w:color w:val="000000"/>
                        <w:kern w:val="28"/>
                        <w:sz w:val="28"/>
                        <w:szCs w:val="28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3</m:t>
            </m:r>
          </m:sup>
        </m:sSup>
      </m:oMath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  </w:t>
      </w:r>
      <w:r w:rsidR="006E3426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  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 =  </w:t>
      </w:r>
      <m:oMath>
        <m:f>
          <m:fPr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B Koodak"/>
                    <w:i/>
                    <w:color w:val="000000"/>
                    <w:kern w:val="28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4/5</m:t>
                </m:r>
              </m:e>
              <m:sup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×</m:t>
            </m:r>
            <m:sSup>
              <m:sSupPr>
                <m:ctrlPr>
                  <w:rPr>
                    <w:rFonts w:ascii="Cambria Math" w:eastAsia="Times New Roman" w:hAnsi="Cambria Math" w:cs="B Koodak"/>
                    <w:i/>
                    <w:color w:val="000000"/>
                    <w:kern w:val="28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B Koodak"/>
                    <w:i/>
                    <w:color w:val="000000"/>
                    <w:kern w:val="28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="Times New Roman" w:hAnsi="Cambria Math" w:cs="B Koodak"/>
                    <w:color w:val="000000"/>
                    <w:kern w:val="28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  </w:t>
      </w:r>
    </w:p>
    <w:p w14:paraId="147788B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color w:val="000000"/>
          <w:kern w:val="28"/>
          <w:position w:val="-34"/>
          <w:sz w:val="28"/>
          <w:szCs w:val="28"/>
          <w:rtl/>
        </w:rPr>
        <w:t xml:space="preserve">                                 </w:t>
      </w:r>
    </w:p>
    <w:p w14:paraId="48C5B864" w14:textId="77777777" w:rsidR="00C37171" w:rsidRPr="0047357F" w:rsidRDefault="006E3426" w:rsidP="006E3426">
      <w:pPr>
        <w:spacing w:after="0" w:line="240" w:lineRule="auto"/>
        <w:rPr>
          <w:rFonts w:ascii="Cambria Math" w:eastAsia="Times New Roman" w:hAnsi="Cambria Math" w:cs="B Nazanin"/>
          <w:color w:val="000000"/>
          <w:kern w:val="28"/>
          <w:position w:val="-30"/>
          <w:sz w:val="28"/>
          <w:szCs w:val="28"/>
        </w:rPr>
      </w:pPr>
      <w:r>
        <w:rPr>
          <w:rFonts w:ascii="Cambria Math" w:eastAsia="Times New Roman" w:hAnsi="Cambria Math" w:cs="B Nazanin"/>
          <w:noProof/>
          <w:color w:val="000000"/>
          <w:kern w:val="28"/>
          <w:position w:val="-3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2C2A31F" wp14:editId="5CE01023">
                <wp:simplePos x="0" y="0"/>
                <wp:positionH relativeFrom="column">
                  <wp:posOffset>237449</wp:posOffset>
                </wp:positionH>
                <wp:positionV relativeFrom="paragraph">
                  <wp:posOffset>148730</wp:posOffset>
                </wp:positionV>
                <wp:extent cx="3307278" cy="570016"/>
                <wp:effectExtent l="0" t="0" r="7620" b="1905"/>
                <wp:wrapNone/>
                <wp:docPr id="284" name="Text Box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07278" cy="57001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3565BC" w14:textId="77777777" w:rsidR="00AE36DB" w:rsidRDefault="00AE36DB">
                            <w:r w:rsidRPr="0047357F">
                              <w:rPr>
                                <w:rFonts w:ascii="Cambria Math" w:eastAsia="Times New Roman" w:hAnsi="Cambria Math" w:cs="B Koodak" w:hint="cs"/>
                                <w:color w:val="000000"/>
                                <w:kern w:val="28"/>
                                <w:sz w:val="28"/>
                                <w:szCs w:val="28"/>
                                <w:rtl/>
                              </w:rPr>
                              <w:t xml:space="preserve">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B Koodak"/>
                                      <w:color w:val="000000"/>
                                      <w:kern w:val="28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 w:cs="B Koodak"/>
                                          <w:i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27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5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eastAsia="Times New Roman" w:hAnsi="Cambria Math" w:cs="B Koodak"/>
                                      <w:color w:val="000000"/>
                                      <w:kern w:val="28"/>
                                      <w:sz w:val="28"/>
                                      <w:szCs w:val="28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 w:cs="B Koodak"/>
                                          <w:i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 w:cs="B Koodak"/>
                                          <w:i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4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eastAsia="Times New Roman" w:hAnsi="Cambria Math" w:cs="B Koodak"/>
                                      <w:color w:val="000000"/>
                                      <w:kern w:val="28"/>
                                      <w:sz w:val="28"/>
                                      <w:szCs w:val="28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 w:cs="B Koodak"/>
                                          <w:i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5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>
                              <w:rPr>
                                <w:rFonts w:ascii="Cambria Math" w:eastAsia="Times New Roman" w:hAnsi="Cambria Math" w:cs="B Koodak" w:hint="cs"/>
                                <w:color w:val="000000"/>
                                <w:kern w:val="28"/>
                                <w:sz w:val="28"/>
                                <w:szCs w:val="28"/>
                                <w:rtl/>
                              </w:rPr>
                              <w:t xml:space="preserve">                  </w:t>
                            </w:r>
                            <w:r w:rsidRPr="0047357F">
                              <w:rPr>
                                <w:rFonts w:ascii="Cambria Math" w:eastAsia="Times New Roman" w:hAnsi="Cambria Math" w:cs="B Nazanin" w:hint="cs"/>
                                <w:color w:val="000000"/>
                                <w:kern w:val="28"/>
                                <w:sz w:val="28"/>
                                <w:szCs w:val="28"/>
                                <w:rtl/>
                              </w:rPr>
                              <w:t xml:space="preserve">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B Koodak"/>
                                      <w:color w:val="000000"/>
                                      <w:kern w:val="28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 w:cs="B Koodak"/>
                                          <w:i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7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5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eastAsia="Times New Roman" w:hAnsi="Cambria Math" w:cs="B Koodak"/>
                                      <w:color w:val="000000"/>
                                      <w:kern w:val="28"/>
                                      <w:sz w:val="28"/>
                                      <w:szCs w:val="28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 w:cs="B Koodak"/>
                                          <w:i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9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 w:cs="B Koodak"/>
                                          <w:i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8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eastAsia="Times New Roman" w:hAnsi="Cambria Math" w:cs="B Koodak"/>
                                      <w:color w:val="000000"/>
                                      <w:kern w:val="28"/>
                                      <w:sz w:val="28"/>
                                      <w:szCs w:val="28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 w:cs="B Koodak"/>
                                          <w:i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7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 w:cs="B Koodak"/>
                                          <w:color w:val="000000"/>
                                          <w:kern w:val="28"/>
                                          <w:sz w:val="28"/>
                                          <w:szCs w:val="28"/>
                                        </w:rPr>
                                        <m:t>6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>
                              <w:rPr>
                                <w:rFonts w:ascii="Cambria Math" w:eastAsia="Times New Roman" w:hAnsi="Cambria Math" w:cs="B Nazanin" w:hint="cs"/>
                                <w:color w:val="000000"/>
                                <w:kern w:val="28"/>
                                <w:sz w:val="28"/>
                                <w:szCs w:val="28"/>
                                <w:rtl/>
                              </w:rPr>
                              <w:t xml:space="preserve">           </w:t>
                            </w:r>
                            <w:r w:rsidRPr="0047357F">
                              <w:rPr>
                                <w:rFonts w:cs="B Titr" w:hint="cs"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B Titr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B Titr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B Titr"/>
                                          <w:sz w:val="28"/>
                                          <w:szCs w:val="28"/>
                                        </w:rPr>
                                        <m:t>7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B Titr"/>
                                          <w:sz w:val="28"/>
                                          <w:szCs w:val="28"/>
                                        </w:rPr>
                                        <m:t>8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B Titr"/>
                                      <w:sz w:val="28"/>
                                      <w:szCs w:val="28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B Titr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B Titr"/>
                                          <w:sz w:val="28"/>
                                          <w:szCs w:val="28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B Titr"/>
                                          <w:sz w:val="28"/>
                                          <w:szCs w:val="28"/>
                                        </w:rPr>
                                        <m:t>10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B Titr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B Titr"/>
                                          <w:sz w:val="28"/>
                                          <w:szCs w:val="28"/>
                                        </w:rPr>
                                        <m:t>7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B Titr"/>
                                          <w:sz w:val="28"/>
                                          <w:szCs w:val="28"/>
                                        </w:rPr>
                                        <m:t>11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B Titr"/>
                                      <w:sz w:val="28"/>
                                      <w:szCs w:val="28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B Titr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B Titr"/>
                                          <w:sz w:val="28"/>
                                          <w:szCs w:val="28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B Titr"/>
                                          <w:sz w:val="28"/>
                                          <w:szCs w:val="28"/>
                                        </w:rPr>
                                        <m:t>7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>
                              <w:rPr>
                                <w:rFonts w:ascii="Cambria Math" w:eastAsia="Times New Roman" w:hAnsi="Cambria Math" w:cs="B Nazanin" w:hint="cs"/>
                                <w:color w:val="000000"/>
                                <w:kern w:val="28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C2A31F" id="Text Box 284" o:spid="_x0000_s1042" type="#_x0000_t202" style="position:absolute;left:0;text-align:left;margin-left:18.7pt;margin-top:11.7pt;width:260.4pt;height:44.9pt;z-index:251765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" fillcolor="white [3201]" stroked="f" strokeweight=".5pt">
                <v:textbox>
                  <w:txbxContent>
                    <w:p w14:paraId="5E3565BC" w14:textId="77777777" w:rsidR="00AE36DB" w:rsidRDefault="00AE36DB">
                      <w:r w:rsidRPr="0047357F">
                        <w:rPr>
                          <w:rFonts w:ascii="Cambria Math" w:eastAsia="Times New Roman" w:hAnsi="Cambria Math" w:cs="B Koodak" w:hint="cs"/>
                          <w:color w:val="000000"/>
                          <w:kern w:val="28"/>
                          <w:sz w:val="28"/>
                          <w:szCs w:val="28"/>
                          <w:rtl/>
                        </w:rPr>
                        <w:t xml:space="preserve">=  </w:t>
                      </w:r>
                      <m:oMath>
                        <m:f>
                          <m:fPr>
                            <m:ctrlPr>
                              <w:rPr>
                                <w:rFonts w:ascii="Cambria Math" w:eastAsia="Times New Roman" w:hAnsi="Cambria Math" w:cs="B Koodak"/>
                                <w:color w:val="000000"/>
                                <w:kern w:val="28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B Koodak"/>
                                    <w:i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27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5</m:t>
                                </m:r>
                              </m:sup>
                            </m:sSup>
                            <m:r>
                              <w:rPr>
                                <w:rFonts w:ascii="Cambria Math" w:eastAsia="Times New Roman" w:hAnsi="Cambria Math" w:cs="B Koodak"/>
                                <w:color w:val="000000"/>
                                <w:kern w:val="28"/>
                                <w:sz w:val="28"/>
                                <w:szCs w:val="28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B Koodak"/>
                                    <w:i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B Koodak"/>
                                    <w:i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45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Times New Roman" w:hAnsi="Cambria Math" w:cs="B Koodak"/>
                                <w:color w:val="000000"/>
                                <w:kern w:val="28"/>
                                <w:sz w:val="28"/>
                                <w:szCs w:val="28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B Koodak"/>
                                    <w:i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5</m:t>
                                </m:r>
                              </m:sup>
                            </m:sSup>
                          </m:den>
                        </m:f>
                      </m:oMath>
                      <w:r>
                        <w:rPr>
                          <w:rFonts w:ascii="Cambria Math" w:eastAsia="Times New Roman" w:hAnsi="Cambria Math" w:cs="B Koodak" w:hint="cs"/>
                          <w:color w:val="000000"/>
                          <w:kern w:val="28"/>
                          <w:sz w:val="28"/>
                          <w:szCs w:val="28"/>
                          <w:rtl/>
                        </w:rPr>
                        <w:t xml:space="preserve">                  </w:t>
                      </w:r>
                      <w:r w:rsidRPr="0047357F">
                        <w:rPr>
                          <w:rFonts w:ascii="Cambria Math" w:eastAsia="Times New Roman" w:hAnsi="Cambria Math" w:cs="B Nazanin" w:hint="cs"/>
                          <w:color w:val="000000"/>
                          <w:kern w:val="28"/>
                          <w:sz w:val="28"/>
                          <w:szCs w:val="28"/>
                          <w:rtl/>
                        </w:rPr>
                        <w:t xml:space="preserve">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eastAsia="Times New Roman" w:hAnsi="Cambria Math" w:cs="B Koodak"/>
                                <w:color w:val="000000"/>
                                <w:kern w:val="28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B Koodak"/>
                                    <w:i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7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5</m:t>
                                </m:r>
                              </m:sup>
                            </m:sSup>
                            <m:r>
                              <w:rPr>
                                <w:rFonts w:ascii="Cambria Math" w:eastAsia="Times New Roman" w:hAnsi="Cambria Math" w:cs="B Koodak"/>
                                <w:color w:val="000000"/>
                                <w:kern w:val="28"/>
                                <w:sz w:val="28"/>
                                <w:szCs w:val="28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B Koodak"/>
                                    <w:i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9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B Koodak"/>
                                    <w:i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8</m:t>
                                </m:r>
                              </m:sup>
                            </m:sSup>
                            <m:r>
                              <w:rPr>
                                <w:rFonts w:ascii="Cambria Math" w:eastAsia="Times New Roman" w:hAnsi="Cambria Math" w:cs="B Koodak"/>
                                <w:color w:val="000000"/>
                                <w:kern w:val="28"/>
                                <w:sz w:val="28"/>
                                <w:szCs w:val="28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B Koodak"/>
                                    <w:i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7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B Koodak"/>
                                    <w:color w:val="000000"/>
                                    <w:kern w:val="28"/>
                                    <w:sz w:val="28"/>
                                    <w:szCs w:val="28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</m:oMath>
                      <w:r>
                        <w:rPr>
                          <w:rFonts w:ascii="Cambria Math" w:eastAsia="Times New Roman" w:hAnsi="Cambria Math" w:cs="B Nazanin" w:hint="cs"/>
                          <w:color w:val="000000"/>
                          <w:kern w:val="28"/>
                          <w:sz w:val="28"/>
                          <w:szCs w:val="28"/>
                          <w:rtl/>
                        </w:rPr>
                        <w:t xml:space="preserve">           </w:t>
                      </w:r>
                      <w:r w:rsidRPr="0047357F">
                        <w:rPr>
                          <w:rFonts w:cs="B Titr" w:hint="cs"/>
                          <w:i/>
                          <w:sz w:val="28"/>
                          <w:szCs w:val="28"/>
                          <w:rtl/>
                        </w:rPr>
                        <w:t xml:space="preserve">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="B Titr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B Titr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B Titr"/>
                                    <w:sz w:val="28"/>
                                    <w:szCs w:val="28"/>
                                  </w:rPr>
                                  <m:t>7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B Titr"/>
                                    <w:sz w:val="28"/>
                                    <w:szCs w:val="28"/>
                                  </w:rPr>
                                  <m:t>8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B Titr"/>
                                <w:sz w:val="28"/>
                                <w:szCs w:val="28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B Titr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B Titr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B Titr"/>
                                    <w:sz w:val="28"/>
                                    <w:szCs w:val="28"/>
                                  </w:rPr>
                                  <m:t>10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B Titr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B Titr"/>
                                    <w:sz w:val="28"/>
                                    <w:szCs w:val="28"/>
                                  </w:rPr>
                                  <m:t>7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B Titr"/>
                                    <w:sz w:val="28"/>
                                    <w:szCs w:val="28"/>
                                  </w:rPr>
                                  <m:t>11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B Titr"/>
                                <w:sz w:val="28"/>
                                <w:szCs w:val="28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B Titr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B Titr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B Titr"/>
                                    <w:sz w:val="28"/>
                                    <w:szCs w:val="28"/>
                                  </w:rPr>
                                  <m:t>7</m:t>
                                </m:r>
                              </m:sup>
                            </m:sSup>
                          </m:den>
                        </m:f>
                      </m:oMath>
                      <w:r>
                        <w:rPr>
                          <w:rFonts w:ascii="Cambria Math" w:eastAsia="Times New Roman" w:hAnsi="Cambria Math" w:cs="B Nazanin" w:hint="cs"/>
                          <w:color w:val="000000"/>
                          <w:kern w:val="28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C37171" w:rsidRPr="0047357F">
        <w:rPr>
          <w:rFonts w:ascii="Cambria Math" w:eastAsia="Times New Roman" w:hAnsi="Cambria Math" w:cs="B Nazanin"/>
          <w:color w:val="000000"/>
          <w:kern w:val="28"/>
          <w:position w:val="-30"/>
          <w:sz w:val="28"/>
          <w:szCs w:val="28"/>
        </w:rPr>
        <w:t xml:space="preserve"> </w:t>
      </w:r>
      <w:r w:rsidR="00C37171" w:rsidRPr="0047357F">
        <w:rPr>
          <w:rFonts w:ascii="Cambria Math" w:eastAsia="Times New Roman" w:hAnsi="Cambria Math" w:cs="B Nazanin"/>
          <w:color w:val="000000"/>
          <w:kern w:val="28"/>
          <w:position w:val="-30"/>
          <w:sz w:val="28"/>
          <w:szCs w:val="28"/>
        </w:rPr>
        <w:object w:dxaOrig="1480" w:dyaOrig="1240" w14:anchorId="0E2AB1C6">
          <v:shape id="_x0000_i1168" type="#_x0000_t75" style="width:73.35pt;height:62.2pt" o:ole="">
            <v:imagedata r:id="rId294" o:title=""/>
          </v:shape>
          <o:OLEObject Type="Embed" ProgID="Equation.3" ShapeID="_x0000_i1168" DrawAspect="Content" ObjectID="_1786630237" r:id="rId295"/>
        </w:object>
      </w:r>
      <w:r w:rsidR="00C37171" w:rsidRPr="0047357F">
        <w:rPr>
          <w:rFonts w:ascii="Cambria Math" w:eastAsia="Times New Roman" w:hAnsi="Cambria Math" w:cs="B Nazanin"/>
          <w:color w:val="000000"/>
          <w:kern w:val="28"/>
          <w:position w:val="-30"/>
          <w:sz w:val="28"/>
          <w:szCs w:val="28"/>
        </w:rPr>
        <w:t xml:space="preserve">                 </w:t>
      </w:r>
      <w:r w:rsidR="00C37171" w:rsidRPr="0047357F">
        <w:rPr>
          <w:rFonts w:ascii="Cambria Math" w:eastAsia="Times New Roman" w:hAnsi="Cambria Math" w:cs="B Nazanin"/>
          <w:color w:val="000000"/>
          <w:kern w:val="28"/>
          <w:position w:val="-30"/>
          <w:sz w:val="28"/>
          <w:szCs w:val="28"/>
        </w:rPr>
        <w:object w:dxaOrig="1239" w:dyaOrig="860" w14:anchorId="16F2BA92">
          <v:shape id="_x0000_i1169" type="#_x0000_t75" style="width:63.05pt;height:42.95pt" o:ole="">
            <v:imagedata r:id="rId296" o:title=""/>
          </v:shape>
          <o:OLEObject Type="Embed" ProgID="Equation.3" ShapeID="_x0000_i1169" DrawAspect="Content" ObjectID="_1786630238" r:id="rId297"/>
        </w:object>
      </w:r>
    </w:p>
    <w:p w14:paraId="643FA639" w14:textId="77777777" w:rsidR="00C37171" w:rsidRPr="0047357F" w:rsidRDefault="00C37171" w:rsidP="0047357F">
      <w:pPr>
        <w:spacing w:after="0" w:line="240" w:lineRule="auto"/>
        <w:jc w:val="right"/>
        <w:rPr>
          <w:rFonts w:ascii="Cambria Math" w:eastAsia="Times New Roman" w:hAnsi="Cambria Math" w:cs="B Nazanin"/>
          <w:color w:val="000000"/>
          <w:kern w:val="28"/>
          <w:position w:val="-30"/>
          <w:sz w:val="28"/>
          <w:szCs w:val="28"/>
        </w:rPr>
      </w:pPr>
    </w:p>
    <w:p w14:paraId="78D8C700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color w:val="000000"/>
          <w:kern w:val="28"/>
          <w:position w:val="-30"/>
          <w:sz w:val="28"/>
          <w:szCs w:val="28"/>
        </w:rPr>
        <w:lastRenderedPageBreak/>
        <w:t xml:space="preserve">    </w:t>
      </w:r>
      <m:oMath>
        <m:sSup>
          <m:sSupPr>
            <m:ctrlPr>
              <w:rPr>
                <w:rFonts w:ascii="Cambria Math" w:hAnsi="Cambria Math" w:cs="B Titr"/>
                <w:sz w:val="28"/>
                <w:szCs w:val="28"/>
              </w:rPr>
            </m:ctrlPr>
          </m:sSupPr>
          <m:e>
            <m:r>
              <w:rPr>
                <w:rFonts w:ascii="Cambria Math" w:hAnsi="Cambria Math" w:cs="B Titr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 w:cs="B Titr"/>
                <w:sz w:val="28"/>
                <w:szCs w:val="28"/>
              </w:rPr>
              <m:t>5</m:t>
            </m:r>
          </m:sup>
        </m:sSup>
        <m:r>
          <m:rPr>
            <m:sty m:val="p"/>
          </m:rPr>
          <w:rPr>
            <w:rFonts w:ascii="Cambria Math" w:hAnsi="Cambria Math" w:cs="B Titr"/>
            <w:sz w:val="28"/>
            <w:szCs w:val="28"/>
            <w:rtl/>
          </w:rPr>
          <m:t>×</m:t>
        </m:r>
        <m:sSup>
          <m:sSupPr>
            <m:ctrlPr>
              <w:rPr>
                <w:rFonts w:ascii="Cambria Math" w:hAnsi="Cambria Math" w:cs="B Titr"/>
                <w:sz w:val="28"/>
                <w:szCs w:val="28"/>
              </w:rPr>
            </m:ctrlPr>
          </m:sSupPr>
          <m:e>
            <m:r>
              <w:rPr>
                <w:rFonts w:ascii="Cambria Math" w:hAnsi="Cambria Math" w:cs="B Titr"/>
                <w:sz w:val="28"/>
                <w:szCs w:val="28"/>
              </w:rPr>
              <m:t>18</m:t>
            </m:r>
          </m:e>
          <m:sup>
            <m:r>
              <w:rPr>
                <w:rFonts w:ascii="Cambria Math" w:hAnsi="Cambria Math" w:cs="B Titr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B Titr"/>
            <w:sz w:val="28"/>
            <w:szCs w:val="28"/>
            <w:rtl/>
          </w:rPr>
          <m:t>×</m:t>
        </m:r>
        <m:sSup>
          <m:sSupPr>
            <m:ctrlPr>
              <w:rPr>
                <w:rFonts w:ascii="Cambria Math" w:hAnsi="Cambria Math" w:cs="B Titr"/>
                <w:sz w:val="28"/>
                <w:szCs w:val="28"/>
              </w:rPr>
            </m:ctrlPr>
          </m:sSupPr>
          <m:e>
            <m:r>
              <w:rPr>
                <w:rFonts w:ascii="Cambria Math" w:hAnsi="Cambria Math" w:cs="B Titr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B Titr"/>
                <w:sz w:val="28"/>
                <w:szCs w:val="28"/>
              </w:rPr>
              <m:t>5</m:t>
            </m:r>
          </m:sup>
        </m:sSup>
        <m:r>
          <m:rPr>
            <m:sty m:val="p"/>
          </m:rPr>
          <w:rPr>
            <w:rFonts w:ascii="Cambria Math" w:hAnsi="Cambria Math" w:cs="B Titr"/>
            <w:sz w:val="28"/>
            <w:szCs w:val="28"/>
            <w:rtl/>
          </w:rPr>
          <m:t>=</m:t>
        </m:r>
      </m:oMath>
      <w:r w:rsidRPr="0047357F">
        <w:rPr>
          <w:rFonts w:ascii="Cambria Math" w:eastAsia="Times New Roman" w:hAnsi="Cambria Math" w:cs="B Nazanin"/>
          <w:color w:val="000000"/>
          <w:kern w:val="28"/>
          <w:position w:val="-30"/>
          <w:sz w:val="28"/>
          <w:szCs w:val="28"/>
        </w:rPr>
        <w:t xml:space="preserve">          </w:t>
      </w:r>
      <w:r w:rsidRPr="0047357F">
        <w:rPr>
          <w:rFonts w:ascii="Cambria Math" w:eastAsia="Times New Roman" w:hAnsi="Cambria Math" w:cs="B Nazanin" w:hint="cs"/>
          <w:color w:val="000000"/>
          <w:kern w:val="28"/>
          <w:position w:val="-30"/>
          <w:sz w:val="28"/>
          <w:szCs w:val="28"/>
          <w:rtl/>
        </w:rPr>
        <w:t xml:space="preserve">                               </w:t>
      </w:r>
      <w:r w:rsidRPr="0047357F">
        <w:rPr>
          <w:rFonts w:ascii="Cambria Math" w:eastAsia="Times New Roman" w:hAnsi="Cambria Math" w:cs="B Nazanin"/>
          <w:color w:val="000000"/>
          <w:kern w:val="28"/>
          <w:position w:val="-30"/>
          <w:sz w:val="28"/>
          <w:szCs w:val="28"/>
        </w:rPr>
        <w:object w:dxaOrig="2180" w:dyaOrig="1240" w14:anchorId="78EC2B02">
          <v:shape id="_x0000_i1170" type="#_x0000_t75" style="width:109.5pt;height:62.2pt" o:ole="">
            <v:imagedata r:id="rId298" o:title=""/>
          </v:shape>
          <o:OLEObject Type="Embed" ProgID="Equation.3" ShapeID="_x0000_i1170" DrawAspect="Content" ObjectID="_1786630239" r:id="rId299"/>
        </w:object>
      </w:r>
      <w:r w:rsidRPr="0047357F">
        <w:rPr>
          <w:rFonts w:ascii="Cambria Math" w:eastAsia="Times New Roman" w:hAnsi="Cambria Math" w:cs="B Nazanin" w:hint="cs"/>
          <w:color w:val="000000"/>
          <w:kern w:val="28"/>
          <w:sz w:val="28"/>
          <w:szCs w:val="28"/>
          <w:rtl/>
        </w:rPr>
        <w:t xml:space="preserve">                        =  </w:t>
      </w:r>
      <m:oMath>
        <m:sSup>
          <m:sSupPr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81</m:t>
            </m:r>
          </m:e>
          <m:sup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5</m:t>
            </m:r>
          </m:sup>
        </m:sSup>
        <m:r>
          <m:rPr>
            <m:sty m:val="p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  <w:rtl/>
          </w:rPr>
          <m:t>×</m:t>
        </m:r>
        <m:sSup>
          <m:sSupPr>
            <m:ctrlP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3</m:t>
            </m:r>
          </m:e>
          <m:sup>
            <m:r>
              <w:rPr>
                <w:rFonts w:ascii="Cambria Math" w:eastAsia="Times New Roman" w:hAnsi="Cambria Math" w:cs="B Koodak"/>
                <w:color w:val="000000"/>
                <w:kern w:val="28"/>
                <w:sz w:val="28"/>
                <w:szCs w:val="28"/>
              </w:rPr>
              <m:t>7</m:t>
            </m:r>
          </m:sup>
        </m:sSup>
      </m:oMath>
    </w:p>
    <w:p w14:paraId="2F57333A" w14:textId="77777777" w:rsidR="00C37171" w:rsidRPr="006E3426" w:rsidRDefault="00C37171" w:rsidP="006E3426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cs="B Titr" w:hint="cs"/>
          <w:i/>
          <w:sz w:val="28"/>
          <w:szCs w:val="28"/>
          <w:rtl/>
        </w:rPr>
        <w:t xml:space="preserve">                                                                                                                         </w:t>
      </w:r>
    </w:p>
    <w:p w14:paraId="3F550506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 wp14:anchorId="173ADFDE" wp14:editId="1AD7EBDA">
                <wp:simplePos x="0" y="0"/>
                <wp:positionH relativeFrom="column">
                  <wp:posOffset>914400</wp:posOffset>
                </wp:positionH>
                <wp:positionV relativeFrom="paragraph">
                  <wp:posOffset>118110</wp:posOffset>
                </wp:positionV>
                <wp:extent cx="228600" cy="685800"/>
                <wp:effectExtent l="9525" t="13335" r="0" b="5715"/>
                <wp:wrapNone/>
                <wp:docPr id="157" name="Freeform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28600" cy="685800"/>
                        </a:xfrm>
                        <a:custGeom>
                          <a:avLst/>
                          <a:gdLst>
                            <a:gd name="G0" fmla="+- 0 0 0"/>
                            <a:gd name="G1" fmla="+- 20910 0 0"/>
                            <a:gd name="G2" fmla="+- 21600 0 0"/>
                            <a:gd name="T0" fmla="*/ 5414 w 21600"/>
                            <a:gd name="T1" fmla="*/ 0 h 20910"/>
                            <a:gd name="T2" fmla="*/ 21600 w 21600"/>
                            <a:gd name="T3" fmla="*/ 20910 h 20910"/>
                            <a:gd name="T4" fmla="*/ 0 w 21600"/>
                            <a:gd name="T5" fmla="*/ 20910 h 209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0910" fill="none" extrusionOk="0">
                              <a:moveTo>
                                <a:pt x="5414" y="-1"/>
                              </a:moveTo>
                              <a:cubicBezTo>
                                <a:pt x="14943" y="2467"/>
                                <a:pt x="21600" y="11065"/>
                                <a:pt x="21600" y="20910"/>
                              </a:cubicBezTo>
                            </a:path>
                            <a:path w="21600" h="20910" stroke="0" extrusionOk="0">
                              <a:moveTo>
                                <a:pt x="5414" y="-1"/>
                              </a:moveTo>
                              <a:cubicBezTo>
                                <a:pt x="14943" y="2467"/>
                                <a:pt x="21600" y="11065"/>
                                <a:pt x="21600" y="20910"/>
                              </a:cubicBezTo>
                              <a:lnTo>
                                <a:pt x="0" y="2091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FCB498" id="Freeform 157" o:spid="_x0000_s1026" style="position:absolute;left:0;text-align:left;margin-left:1in;margin-top:9.3pt;width:18pt;height:54pt;flip:x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0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" path="m5414,-1nfc14943,2467,21600,11065,21600,20910em5414,-1nsc14943,2467,21600,11065,21600,20910l,20910,5414,-1xe" filled="f">
                <v:path arrowok="t" o:extrusionok="f" o:connecttype="custom" o:connectlocs="57298,0;228600,685800;0,685800" o:connectangles="0,0,0"/>
              </v:shape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6595A815" wp14:editId="687FDB91">
                <wp:simplePos x="0" y="0"/>
                <wp:positionH relativeFrom="column">
                  <wp:posOffset>1028700</wp:posOffset>
                </wp:positionH>
                <wp:positionV relativeFrom="paragraph">
                  <wp:posOffset>232410</wp:posOffset>
                </wp:positionV>
                <wp:extent cx="1143000" cy="342900"/>
                <wp:effectExtent l="9525" t="13335" r="9525" b="5715"/>
                <wp:wrapNone/>
                <wp:docPr id="156" name="Straight Connector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D9C16B" id="Straight Connector 156" o:spid="_x0000_s1026" style="position:absolute;left:0;text-align:left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8.3pt" to="171pt,4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 wp14:anchorId="6C8CDBFF" wp14:editId="0C172D8F">
                <wp:simplePos x="0" y="0"/>
                <wp:positionH relativeFrom="column">
                  <wp:posOffset>1028700</wp:posOffset>
                </wp:positionH>
                <wp:positionV relativeFrom="paragraph">
                  <wp:posOffset>232410</wp:posOffset>
                </wp:positionV>
                <wp:extent cx="0" cy="342900"/>
                <wp:effectExtent l="9525" t="13335" r="9525" b="5715"/>
                <wp:wrapNone/>
                <wp:docPr id="155" name="Straight Connector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BBBFFC" id="Straight Connector 155" o:spid="_x0000_s1026" style="position:absolute;left:0;text-align:left;flip:y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8.3pt" to="81pt,4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"/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</w:t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4)   الف) در شکل مقابل نقطه ی </w:t>
      </w:r>
      <w:r w:rsidRPr="0047357F"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>نمایش چه عددی است ؟</w:t>
      </w:r>
    </w:p>
    <w:p w14:paraId="3BAE7F90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vertAlign w:val="subscript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33AB1F82" wp14:editId="703B7F4B">
                <wp:simplePos x="0" y="0"/>
                <wp:positionH relativeFrom="column">
                  <wp:posOffset>914400</wp:posOffset>
                </wp:positionH>
                <wp:positionV relativeFrom="paragraph">
                  <wp:posOffset>266700</wp:posOffset>
                </wp:positionV>
                <wp:extent cx="571500" cy="0"/>
                <wp:effectExtent l="57150" t="57150" r="57150" b="57150"/>
                <wp:wrapNone/>
                <wp:docPr id="154" name="Straight Connector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50340B" id="Straight Connector 154" o:spid="_x0000_s1026" style="position:absolute;left:0;text-align:left;flip:x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21pt" to="117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">
                <v:stroke startarrow="oval" endarrow="oval"/>
              </v:line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4AE41343" wp14:editId="358F50DD">
                <wp:simplePos x="0" y="0"/>
                <wp:positionH relativeFrom="column">
                  <wp:posOffset>2171700</wp:posOffset>
                </wp:positionH>
                <wp:positionV relativeFrom="paragraph">
                  <wp:posOffset>266700</wp:posOffset>
                </wp:positionV>
                <wp:extent cx="0" cy="114300"/>
                <wp:effectExtent l="9525" t="9525" r="9525" b="9525"/>
                <wp:wrapNone/>
                <wp:docPr id="153" name="Straight Connector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3514D3" id="Straight Connector 153" o:spid="_x0000_s1026" style="position:absolute;left:0;text-align:lef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21pt" to="171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 wp14:anchorId="336ABFFD" wp14:editId="561E086C">
                <wp:simplePos x="0" y="0"/>
                <wp:positionH relativeFrom="column">
                  <wp:posOffset>1943100</wp:posOffset>
                </wp:positionH>
                <wp:positionV relativeFrom="paragraph">
                  <wp:posOffset>266700</wp:posOffset>
                </wp:positionV>
                <wp:extent cx="0" cy="114300"/>
                <wp:effectExtent l="9525" t="9525" r="9525" b="9525"/>
                <wp:wrapNone/>
                <wp:docPr id="152" name="Straight Connector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DB9638" id="Straight Connector 152" o:spid="_x0000_s1026" style="position:absolute;left:0;text-align:left;z-index: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21pt" to="153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333472DF" wp14:editId="593604C7">
                <wp:simplePos x="0" y="0"/>
                <wp:positionH relativeFrom="column">
                  <wp:posOffset>1714500</wp:posOffset>
                </wp:positionH>
                <wp:positionV relativeFrom="paragraph">
                  <wp:posOffset>266700</wp:posOffset>
                </wp:positionV>
                <wp:extent cx="0" cy="114300"/>
                <wp:effectExtent l="9525" t="9525" r="9525" b="9525"/>
                <wp:wrapNone/>
                <wp:docPr id="151" name="Straight Connector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4AD41D" id="Straight Connector 151" o:spid="_x0000_s1026" style="position:absolute;left:0;text-align:left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21pt" to="135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54576843" wp14:editId="08623591">
                <wp:simplePos x="0" y="0"/>
                <wp:positionH relativeFrom="column">
                  <wp:posOffset>1485900</wp:posOffset>
                </wp:positionH>
                <wp:positionV relativeFrom="paragraph">
                  <wp:posOffset>266700</wp:posOffset>
                </wp:positionV>
                <wp:extent cx="0" cy="114300"/>
                <wp:effectExtent l="9525" t="9525" r="9525" b="9525"/>
                <wp:wrapNone/>
                <wp:docPr id="150" name="Straight Connector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0E1AF4" id="Straight Connector 150" o:spid="_x0000_s1026" style="position:absolute;left:0;text-align:lef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21pt" to="117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31ADA67C" wp14:editId="3AADA509">
                <wp:simplePos x="0" y="0"/>
                <wp:positionH relativeFrom="column">
                  <wp:posOffset>1028700</wp:posOffset>
                </wp:positionH>
                <wp:positionV relativeFrom="paragraph">
                  <wp:posOffset>266700</wp:posOffset>
                </wp:positionV>
                <wp:extent cx="0" cy="114300"/>
                <wp:effectExtent l="9525" t="9525" r="9525" b="9525"/>
                <wp:wrapNone/>
                <wp:docPr id="149" name="Straight Connector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FAE9CA" id="Straight Connector 149" o:spid="_x0000_s1026" style="position:absolute;left:0;text-align:lef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21pt" to="81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2F6E5B28" wp14:editId="32A12E4D">
                <wp:simplePos x="0" y="0"/>
                <wp:positionH relativeFrom="column">
                  <wp:posOffset>800100</wp:posOffset>
                </wp:positionH>
                <wp:positionV relativeFrom="paragraph">
                  <wp:posOffset>266700</wp:posOffset>
                </wp:positionV>
                <wp:extent cx="0" cy="114300"/>
                <wp:effectExtent l="9525" t="9525" r="9525" b="9525"/>
                <wp:wrapNone/>
                <wp:docPr id="148" name="Straight Connector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2AB2B9" id="Straight Connector 148" o:spid="_x0000_s1026" style="position:absolute;left:0;text-align:lef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1pt" to="63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542C2EFB" wp14:editId="6C7A0641">
                <wp:simplePos x="0" y="0"/>
                <wp:positionH relativeFrom="column">
                  <wp:posOffset>1257300</wp:posOffset>
                </wp:positionH>
                <wp:positionV relativeFrom="paragraph">
                  <wp:posOffset>266700</wp:posOffset>
                </wp:positionV>
                <wp:extent cx="0" cy="114300"/>
                <wp:effectExtent l="9525" t="9525" r="9525" b="9525"/>
                <wp:wrapNone/>
                <wp:docPr id="147" name="Straight Connector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0DF0F0" id="Straight Connector 147" o:spid="_x0000_s1026" style="position:absolute;left:0;text-align:lef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21pt" to="99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"/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 wp14:anchorId="0495A41C" wp14:editId="204ED3FE">
                <wp:simplePos x="0" y="0"/>
                <wp:positionH relativeFrom="column">
                  <wp:posOffset>457200</wp:posOffset>
                </wp:positionH>
                <wp:positionV relativeFrom="paragraph">
                  <wp:posOffset>266700</wp:posOffset>
                </wp:positionV>
                <wp:extent cx="2514600" cy="0"/>
                <wp:effectExtent l="19050" t="57150" r="19050" b="57150"/>
                <wp:wrapNone/>
                <wp:docPr id="146" name="Straight Connector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2B55BE" id="Straight Connector 146" o:spid="_x0000_s1026" style="position:absolute;left:0;text-align:left;z-index: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21pt" to="234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">
                <v:stroke startarrow="block" endarrow="block"/>
              </v:lin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1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vertAlign w:val="subscript"/>
        </w:rPr>
        <w:t>A</w:t>
      </w:r>
    </w:p>
    <w:p w14:paraId="30607C9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O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</w:t>
      </w:r>
    </w:p>
    <w:p w14:paraId="0099BA4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ب)عدد </w:t>
      </w:r>
      <m:oMath>
        <m:rad>
          <m:radPr>
            <m:degHide m:val="1"/>
            <m:ctrlPr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</w:rPr>
            </m:ctrlPr>
          </m:radPr>
          <m:deg/>
          <m:e>
            <m:r>
              <m:rPr>
                <m:nor/>
              </m:rPr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</w:rPr>
              <m:t>18</m:t>
            </m:r>
          </m:e>
        </m:rad>
        <m:r>
          <m:rPr>
            <m:nor/>
          </m:rPr>
          <w:rPr>
            <w:rFonts w:ascii="Cambria Math" w:eastAsia="Times New Roman" w:hAnsi="Cambria Math" w:cs="B Titr"/>
            <w:b/>
            <w:bCs/>
            <w:color w:val="000000"/>
            <w:kern w:val="28"/>
            <w:sz w:val="28"/>
            <w:szCs w:val="28"/>
          </w:rPr>
          <m:t>-4</m:t>
        </m:r>
      </m:oMath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 xml:space="preserve">  را روی محور رسم کنید.   </w:t>
      </w:r>
    </w:p>
    <w:p w14:paraId="54A0B0DD" w14:textId="77777777" w:rsidR="00746269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</w:t>
      </w:r>
      <w:r w:rsidR="00746269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4</w:t>
      </w:r>
    </w:p>
    <w:p w14:paraId="33ADEF8B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</w:t>
      </w:r>
    </w:p>
    <w:p w14:paraId="32CB787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cs="B Titr" w:hint="cs"/>
          <w:i/>
          <w:sz w:val="28"/>
          <w:szCs w:val="28"/>
          <w:rtl/>
        </w:rPr>
        <w:t>5)مقدار تقریبی جذرهای زیر را تا یک رقم اعشار بدست آورید.(با  تشکیل جدول)</w:t>
      </w:r>
    </w:p>
    <w:p w14:paraId="42DA612D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</w:p>
    <w:p w14:paraId="4ECEC84C" w14:textId="77777777" w:rsidR="00C37171" w:rsidRPr="0047357F" w:rsidRDefault="00C37171" w:rsidP="0047357F">
      <w:pPr>
        <w:spacing w:after="0"/>
        <w:rPr>
          <w:rFonts w:cs="B Titr"/>
          <w:sz w:val="28"/>
          <w:szCs w:val="28"/>
          <w:rtl/>
        </w:rPr>
      </w:pPr>
      <w:r w:rsidRPr="0047357F">
        <w:rPr>
          <w:rFonts w:cs="B Titr" w:hint="cs"/>
          <w:sz w:val="28"/>
          <w:szCs w:val="28"/>
          <w:rtl/>
        </w:rPr>
        <w:t xml:space="preserve">                 </w:t>
      </w:r>
      <m:oMath>
        <m:rad>
          <m:radPr>
            <m:degHide m:val="1"/>
            <m:ctrlPr>
              <w:rPr>
                <w:rFonts w:ascii="Cambria Math" w:hAnsi="Cambria Math" w:cs="B Titr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22</m:t>
            </m:r>
          </m:e>
        </m:rad>
        <m:r>
          <m:rPr>
            <m:sty m:val="p"/>
          </m:rPr>
          <w:rPr>
            <w:rFonts w:ascii="Cambria Math" w:hAnsi="Cambria Math" w:cs="B Titr"/>
            <w:sz w:val="28"/>
            <w:szCs w:val="28"/>
          </w:rPr>
          <m:t xml:space="preserve">                                  </m:t>
        </m:r>
        <m:rad>
          <m:radPr>
            <m:degHide m:val="1"/>
            <m:ctrlPr>
              <w:rPr>
                <w:rFonts w:ascii="Cambria Math" w:hAnsi="Cambria Math" w:cs="B Titr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42</m:t>
            </m:r>
          </m:e>
        </m:rad>
        <m:r>
          <w:rPr>
            <w:rFonts w:ascii="Cambria Math" w:hAnsi="Cambria Math" w:cs="B Titr"/>
            <w:sz w:val="28"/>
            <w:szCs w:val="28"/>
          </w:rPr>
          <m:t xml:space="preserve">                                         </m:t>
        </m:r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79</m:t>
            </m:r>
          </m:e>
        </m:rad>
        <m:r>
          <w:rPr>
            <w:rFonts w:ascii="Cambria Math" w:hAnsi="Cambria Math" w:cs="B Titr"/>
            <w:sz w:val="28"/>
            <w:szCs w:val="28"/>
          </w:rPr>
          <m:t xml:space="preserve">                                    </m:t>
        </m:r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13</m:t>
            </m:r>
          </m:e>
        </m:rad>
      </m:oMath>
    </w:p>
    <w:p w14:paraId="6DE6FA5A" w14:textId="77777777" w:rsidR="00C37171" w:rsidRPr="0047357F" w:rsidRDefault="00C37171" w:rsidP="0047357F">
      <w:pPr>
        <w:spacing w:after="0"/>
        <w:rPr>
          <w:rFonts w:cs="B Titr"/>
          <w:sz w:val="28"/>
          <w:szCs w:val="28"/>
          <w:rtl/>
        </w:rPr>
      </w:pPr>
    </w:p>
    <w:p w14:paraId="511F3A5E" w14:textId="77777777" w:rsidR="00C37171" w:rsidRPr="0047357F" w:rsidRDefault="00C37171" w:rsidP="0047357F">
      <w:pPr>
        <w:spacing w:after="0"/>
        <w:rPr>
          <w:rFonts w:cs="B Titr"/>
          <w:sz w:val="28"/>
          <w:szCs w:val="28"/>
          <w:rtl/>
        </w:rPr>
      </w:pPr>
      <w:r w:rsidRPr="0047357F">
        <w:rPr>
          <w:rFonts w:cs="B Titr" w:hint="cs"/>
          <w:sz w:val="28"/>
          <w:szCs w:val="28"/>
          <w:rtl/>
        </w:rPr>
        <w:t xml:space="preserve">6)کدامیک از رابطه های زیر نادرست است ؟(باذکر </w:t>
      </w:r>
      <w:r w:rsidR="00067BF0" w:rsidRPr="0047357F">
        <w:rPr>
          <w:rFonts w:cs="B Titr" w:hint="cs"/>
          <w:sz w:val="28"/>
          <w:szCs w:val="28"/>
          <w:rtl/>
        </w:rPr>
        <w:t>دلیل</w:t>
      </w:r>
      <w:r w:rsidRPr="0047357F">
        <w:rPr>
          <w:rFonts w:cs="B Titr" w:hint="cs"/>
          <w:sz w:val="28"/>
          <w:szCs w:val="28"/>
          <w:rtl/>
        </w:rPr>
        <w:t>)</w:t>
      </w:r>
    </w:p>
    <w:p w14:paraId="360F02BD" w14:textId="77777777" w:rsidR="00C37171" w:rsidRPr="0047357F" w:rsidRDefault="00C37171" w:rsidP="0047357F">
      <w:pPr>
        <w:spacing w:after="0"/>
        <w:rPr>
          <w:rFonts w:eastAsiaTheme="minorEastAsia" w:cs="B Titr"/>
          <w:sz w:val="28"/>
          <w:szCs w:val="28"/>
          <w:rtl/>
        </w:rPr>
      </w:pPr>
      <w:r w:rsidRPr="0047357F">
        <w:rPr>
          <w:rFonts w:cs="B Titr" w:hint="cs"/>
          <w:sz w:val="28"/>
          <w:szCs w:val="28"/>
          <w:rtl/>
        </w:rPr>
        <w:t xml:space="preserve">                                          </w:t>
      </w:r>
      <m:oMath>
        <m:rad>
          <m:radPr>
            <m:degHide m:val="1"/>
            <m:ctrlPr>
              <w:rPr>
                <w:rFonts w:ascii="Cambria Math" w:hAnsi="Cambria Math" w:cs="B Titr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16</m:t>
            </m:r>
          </m:e>
        </m:rad>
        <m:r>
          <m:rPr>
            <m:sty m:val="p"/>
          </m:rPr>
          <w:rPr>
            <w:rFonts w:ascii="Cambria Math" w:hAnsi="Cambria Math" w:cs="B Titr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hAnsi="Cambria Math" w:cs="B Titr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9</m:t>
            </m:r>
          </m:e>
        </m:rad>
        <m:r>
          <w:rPr>
            <w:rFonts w:ascii="Cambria Math" w:hAnsi="Cambria Math" w:cs="B Titr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16+9</m:t>
            </m:r>
          </m:e>
        </m:rad>
        <m:r>
          <w:rPr>
            <w:rFonts w:ascii="Cambria Math" w:hAnsi="Cambria Math" w:cs="B Titr"/>
            <w:sz w:val="28"/>
            <w:szCs w:val="28"/>
          </w:rPr>
          <m:t xml:space="preserve">                                                 </m:t>
        </m:r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9×4</m:t>
            </m:r>
          </m:e>
        </m:rad>
        <m:r>
          <w:rPr>
            <w:rFonts w:ascii="Cambria Math" w:hAnsi="Cambria Math" w:cs="B Titr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9</m:t>
            </m:r>
          </m:e>
        </m:rad>
        <m:r>
          <w:rPr>
            <w:rFonts w:ascii="Cambria Math" w:hAnsi="Cambria Math" w:cs="B Titr"/>
            <w:sz w:val="28"/>
            <w:szCs w:val="28"/>
          </w:rPr>
          <m:t>×</m:t>
        </m:r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4</m:t>
            </m:r>
          </m:e>
        </m:rad>
        <m:r>
          <w:rPr>
            <w:rFonts w:ascii="Cambria Math" w:hAnsi="Cambria Math" w:cs="B Titr"/>
            <w:sz w:val="28"/>
            <w:szCs w:val="28"/>
          </w:rPr>
          <m:t xml:space="preserve">  </m:t>
        </m:r>
      </m:oMath>
    </w:p>
    <w:p w14:paraId="232E4186" w14:textId="4E5EAF87" w:rsidR="000264F7" w:rsidRPr="00C87171" w:rsidRDefault="00AE36DB" w:rsidP="00C87171">
      <w:pPr>
        <w:spacing w:after="0"/>
        <w:jc w:val="right"/>
        <w:rPr>
          <w:rFonts w:eastAsiaTheme="minorEastAsia" w:cs="B Titr"/>
          <w:i/>
          <w:sz w:val="28"/>
          <w:szCs w:val="28"/>
          <w:rtl/>
        </w:rPr>
      </w:pPr>
      <m:oMath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B Titr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B Titr"/>
                    <w:sz w:val="28"/>
                    <w:szCs w:val="28"/>
                  </w:rPr>
                  <m:t>100</m:t>
                </m:r>
              </m:num>
              <m:den>
                <m:r>
                  <w:rPr>
                    <w:rFonts w:ascii="Cambria Math" w:hAnsi="Cambria Math" w:cs="B Titr"/>
                    <w:sz w:val="28"/>
                    <w:szCs w:val="28"/>
                  </w:rPr>
                  <m:t>25</m:t>
                </m:r>
              </m:den>
            </m:f>
          </m:e>
        </m:rad>
        <m:r>
          <w:rPr>
            <w:rFonts w:ascii="Cambria Math" w:hAnsi="Cambria Math" w:cs="B Titr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B Titr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B Titr"/>
                    <w:sz w:val="28"/>
                    <w:szCs w:val="28"/>
                  </w:rPr>
                  <m:t>100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B Titr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B Titr"/>
                    <w:sz w:val="28"/>
                    <w:szCs w:val="28"/>
                  </w:rPr>
                  <m:t>25</m:t>
                </m:r>
              </m:e>
            </m:rad>
          </m:den>
        </m:f>
        <m:r>
          <w:rPr>
            <w:rFonts w:ascii="Cambria Math" w:hAnsi="Cambria Math" w:cs="B Titr"/>
            <w:sz w:val="28"/>
            <w:szCs w:val="28"/>
          </w:rPr>
          <m:t xml:space="preserve">                                                        </m:t>
        </m:r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100-64</m:t>
            </m:r>
          </m:e>
        </m:rad>
        <m:r>
          <w:rPr>
            <w:rFonts w:ascii="Cambria Math" w:hAnsi="Cambria Math" w:cs="B Titr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100</m:t>
            </m:r>
          </m:e>
        </m:rad>
        <m:r>
          <w:rPr>
            <w:rFonts w:ascii="Cambria Math" w:hAnsi="Cambria Math" w:cs="B Titr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hAnsi="Cambria Math" w:cs="B Titr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Titr"/>
                <w:sz w:val="28"/>
                <w:szCs w:val="28"/>
              </w:rPr>
              <m:t>64</m:t>
            </m:r>
          </m:e>
        </m:rad>
        <m:r>
          <w:rPr>
            <w:rFonts w:ascii="Cambria Math" w:hAnsi="Cambria Math" w:cs="B Titr"/>
            <w:sz w:val="28"/>
            <w:szCs w:val="28"/>
          </w:rPr>
          <m:t xml:space="preserve">  </m:t>
        </m:r>
      </m:oMath>
      <w:r w:rsidR="00C37171" w:rsidRPr="0047357F">
        <w:rPr>
          <w:rFonts w:eastAsiaTheme="minorEastAsia" w:cs="B Titr" w:hint="cs"/>
          <w:sz w:val="28"/>
          <w:szCs w:val="28"/>
          <w:rtl/>
        </w:rPr>
        <w:t xml:space="preserve">                    </w:t>
      </w:r>
    </w:p>
    <w:p w14:paraId="1A80441B" w14:textId="77777777" w:rsidR="000264F7" w:rsidRDefault="000264F7" w:rsidP="0047357F">
      <w:pPr>
        <w:spacing w:after="0" w:line="240" w:lineRule="auto"/>
        <w:jc w:val="center"/>
        <w:rPr>
          <w:rFonts w:ascii="Cambria Math" w:eastAsia="Times New Roman" w:hAnsi="Cambria Math" w:cs="B Titr"/>
          <w:color w:val="000000"/>
          <w:kern w:val="28"/>
          <w:sz w:val="28"/>
          <w:szCs w:val="28"/>
          <w:rtl/>
        </w:rPr>
      </w:pPr>
    </w:p>
    <w:p w14:paraId="1798086E" w14:textId="40947604" w:rsidR="002F7B40" w:rsidRPr="0047357F" w:rsidRDefault="002F7B40" w:rsidP="0047357F">
      <w:pPr>
        <w:spacing w:after="0" w:line="240" w:lineRule="auto"/>
        <w:jc w:val="center"/>
        <w:rPr>
          <w:rFonts w:ascii="Cambria Math" w:eastAsia="Times New Roman" w:hAnsi="Cambria Math" w:cs="B Titr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color w:val="000000"/>
          <w:kern w:val="28"/>
          <w:sz w:val="28"/>
          <w:szCs w:val="28"/>
          <w:rtl/>
        </w:rPr>
        <w:t>نمونه سوالات آمار واحتمال</w:t>
      </w:r>
      <w:r w:rsidR="00612F40" w:rsidRPr="0047357F">
        <w:rPr>
          <w:rFonts w:ascii="Cambria Math" w:eastAsia="Times New Roman" w:hAnsi="Cambria Math" w:cs="B Titr" w:hint="cs"/>
          <w:color w:val="000000"/>
          <w:kern w:val="28"/>
          <w:sz w:val="28"/>
          <w:szCs w:val="28"/>
          <w:rtl/>
        </w:rPr>
        <w:t xml:space="preserve"> (فصل هشتم)</w:t>
      </w:r>
    </w:p>
    <w:p w14:paraId="3E880FA5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1) درجای خالی عدد یا کلمه ی مناسب بنویسید.</w:t>
      </w:r>
    </w:p>
    <w:p w14:paraId="04CD02D0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الف) علم جمع آوری وسازماندهی اطلاعات عددی وبررسی آنها را .................. می نامند.</w:t>
      </w:r>
    </w:p>
    <w:p w14:paraId="47F19F2F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ب) اطلاعات عددی را در آمار ............... گویند .</w:t>
      </w:r>
    </w:p>
    <w:p w14:paraId="1B749BB4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پ) درهر جدول داده ها تعداد هر دسته را ....................... می گویند.</w:t>
      </w:r>
    </w:p>
    <w:p w14:paraId="638602C2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ت) درهرجدول داده ها چوب خط با .................... برابر است.</w:t>
      </w:r>
    </w:p>
    <w:p w14:paraId="2724B96D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ث)درهردسته ازاعداد اختلاف بیشترین وکمترین عدد دسته را ..................... گویند.</w:t>
      </w:r>
    </w:p>
    <w:p w14:paraId="46EA421F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ج)برای بدست آوردن حدود دسته ها ..................... را برتعداد دسته ها تقسیم می کنیم.</w:t>
      </w:r>
    </w:p>
    <w:p w14:paraId="23F76998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چ)انواع نمودارها در آمار ، نمودار ................ و ............ و ................. و .............. و ................ را می توان نام برد.</w:t>
      </w:r>
    </w:p>
    <w:p w14:paraId="659AA6E3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ح) برای بیان بیشترین یا کمترین مقدار از نمودار .................... می توان استفاده کرد.</w:t>
      </w:r>
    </w:p>
    <w:p w14:paraId="790134EB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خ) برای بیان میزان تغییرات داده ها از نمودار ........................... می توان استفاده کرد.</w:t>
      </w:r>
    </w:p>
    <w:p w14:paraId="3E580F23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د)برای بیان مقدار تقریبی داده های خیلی بزرگ از نمودار .................. می توان استفاده کرد.</w:t>
      </w:r>
    </w:p>
    <w:p w14:paraId="53497D9E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ذ) اگربخواهیم یک سری داده ها را به صورت جزیی از کل بیان کنیم می توانیم از نمودار ............. استفاده کنیم</w:t>
      </w:r>
    </w:p>
    <w:p w14:paraId="4564F050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lastRenderedPageBreak/>
        <w:t>ر) احتمال آمدن پشت یا رو درپرتاب یک سکه برابر عدد .................... است .</w:t>
      </w:r>
    </w:p>
    <w:p w14:paraId="4C6405B4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ز) احتما</w:t>
      </w:r>
      <w:r w:rsidR="00B22799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ل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آمدن هر یک از اعداد 1تا 6 در پرتاب یک تاس عدد ................... است .</w:t>
      </w:r>
    </w:p>
    <w:p w14:paraId="343B9FA9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ژ) اگر سکه ای را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n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بار پرتاب کنیم احتمال آمدن رو یا پشت برابر با ....................... است .</w:t>
      </w:r>
    </w:p>
    <w:p w14:paraId="6E68E4FE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س) اگر </w:t>
      </w:r>
      <w:r w:rsidRPr="0047357F">
        <w:rPr>
          <w:rFonts w:ascii="Cambria Math" w:eastAsia="Times New Roman" w:hAnsi="Cambria Math" w:cs="B Koodak"/>
          <w:color w:val="000000"/>
          <w:kern w:val="28"/>
          <w:sz w:val="28"/>
          <w:szCs w:val="28"/>
        </w:rPr>
        <w:t>n</w:t>
      </w: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 سکه را به طور همزمان پرتاب کنیم احتمال آمدن رو یا پشت برابر با ..................... است.</w:t>
      </w:r>
    </w:p>
    <w:p w14:paraId="4925D2DE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 xml:space="preserve">ش)                   </w: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w:drawing>
          <wp:anchor distT="0" distB="0" distL="114300" distR="114300" simplePos="0" relativeHeight="251763712" behindDoc="0" locked="0" layoutInCell="1" allowOverlap="1" wp14:anchorId="7D893FD7" wp14:editId="0B276BCD">
            <wp:simplePos x="0" y="0"/>
            <wp:positionH relativeFrom="column">
              <wp:posOffset>1935480</wp:posOffset>
            </wp:positionH>
            <wp:positionV relativeFrom="paragraph">
              <wp:posOffset>-3175</wp:posOffset>
            </wp:positionV>
            <wp:extent cx="3590925" cy="590550"/>
            <wp:effectExtent l="0" t="0" r="9525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176C62" w14:textId="77777777" w:rsidR="00067BF0" w:rsidRPr="0047357F" w:rsidRDefault="00067BF0" w:rsidP="0047357F">
      <w:pPr>
        <w:spacing w:after="0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5CA5CE5B" w14:textId="77777777" w:rsidR="002F7B40" w:rsidRPr="0047357F" w:rsidRDefault="002F7B40" w:rsidP="0047357F">
      <w:pPr>
        <w:spacing w:after="0"/>
        <w:rPr>
          <w:rFonts w:ascii="Times New Roman" w:eastAsia="Times New Roman" w:hAnsi="Times New Roman" w:cs="B Nazanin"/>
          <w:b/>
          <w:bCs/>
          <w:sz w:val="28"/>
          <w:szCs w:val="28"/>
          <w:rtl/>
          <w:lang w:bidi="ar-SA"/>
        </w:rPr>
      </w:pPr>
      <w:r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ص)</w:t>
      </w:r>
      <w:r w:rsidRPr="0047357F">
        <w:rPr>
          <w:rFonts w:ascii="Times New Roman" w:eastAsia="Times New Roman" w:hAnsi="Times New Roman" w:cs="B Nazanin" w:hint="cs"/>
          <w:b/>
          <w:bCs/>
          <w:sz w:val="28"/>
          <w:szCs w:val="28"/>
          <w:rtl/>
          <w:lang w:bidi="ar-SA"/>
        </w:rPr>
        <w:t xml:space="preserve"> اگر مجموع نمرات دانش آموزی 96 ومیانگین آن 16باشد. پس تعداد درس های او ................. است . </w:t>
      </w:r>
    </w:p>
    <w:p w14:paraId="5FEA6255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2)الف) میانگین نمرات دانش آموزی در 5 درس 4/17 شده است . </w:t>
      </w: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>مجموع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نمرات او چقدر است ؟</w:t>
      </w:r>
    </w:p>
    <w:p w14:paraId="3DCB3896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الف) 9/17                   ب) 4/22                     ج) 87                   د) 870</w:t>
      </w:r>
    </w:p>
    <w:p w14:paraId="3846A6F0" w14:textId="77777777" w:rsidR="002F7B40" w:rsidRPr="0047357F" w:rsidRDefault="002F7B40" w:rsidP="0047357F">
      <w:pPr>
        <w:spacing w:after="0"/>
        <w:rPr>
          <w:rFonts w:cs="B Titr"/>
          <w:i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ب)میانگین قد دانش آموزان کلاسی 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cm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140 می باشد . اگر مجموع قد آنها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>cm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4200 باشد . تعداد آنها  چقدر است ؟</w:t>
      </w:r>
    </w:p>
    <w:p w14:paraId="097F13DE" w14:textId="77777777" w:rsidR="002F7B40" w:rsidRPr="0047357F" w:rsidRDefault="002F7B40" w:rsidP="0047357F">
      <w:pPr>
        <w:spacing w:after="0" w:line="240" w:lineRule="auto"/>
        <w:rPr>
          <w:rFonts w:ascii="Times New Roman" w:eastAsia="Times New Roman" w:hAnsi="Times New Roman" w:cs="B Koodak"/>
          <w:b/>
          <w:bCs/>
          <w:noProof/>
          <w:sz w:val="28"/>
          <w:szCs w:val="28"/>
          <w:rtl/>
          <w:lang w:bidi="ar-SA"/>
        </w:rPr>
      </w:pPr>
      <w:r w:rsidRPr="0047357F">
        <w:rPr>
          <w:rFonts w:ascii="Times New Roman" w:eastAsia="Times New Roman" w:hAnsi="Times New Roman" w:cs="B Koodak" w:hint="cs"/>
          <w:b/>
          <w:bCs/>
          <w:noProof/>
          <w:sz w:val="28"/>
          <w:szCs w:val="28"/>
          <w:rtl/>
          <w:lang w:bidi="ar-SA"/>
        </w:rPr>
        <w:t xml:space="preserve">3) الف) میانگین 6داده آماری 18 شده است می خواهیم یک داده 16  را از آن کم کنیم میانگین جدید چقــدر می شود ؟ </w:t>
      </w:r>
    </w:p>
    <w:p w14:paraId="6B29D47B" w14:textId="77777777" w:rsidR="002F7B40" w:rsidRPr="0047357F" w:rsidRDefault="002F7B40" w:rsidP="0047357F">
      <w:pPr>
        <w:spacing w:after="0" w:line="240" w:lineRule="auto"/>
        <w:rPr>
          <w:rFonts w:ascii="Times New Roman" w:eastAsia="Times New Roman" w:hAnsi="Times New Roman" w:cs="B Koodak"/>
          <w:b/>
          <w:bCs/>
          <w:noProof/>
          <w:sz w:val="28"/>
          <w:szCs w:val="28"/>
          <w:rtl/>
          <w:lang w:bidi="ar-SA"/>
        </w:rPr>
      </w:pPr>
      <w:r w:rsidRPr="0047357F">
        <w:rPr>
          <w:rFonts w:ascii="Times New Roman" w:eastAsia="Times New Roman" w:hAnsi="Times New Roman" w:cs="B Koodak" w:hint="cs"/>
          <w:b/>
          <w:bCs/>
          <w:noProof/>
          <w:sz w:val="28"/>
          <w:szCs w:val="28"/>
          <w:rtl/>
          <w:lang w:bidi="ar-SA"/>
        </w:rPr>
        <w:t>ب) مجموع نمرات دانش آموزی 119 و میانگین آن 17 شده است تعداد درس او چند تاست ؟</w:t>
      </w:r>
    </w:p>
    <w:p w14:paraId="3EC972A9" w14:textId="77777777" w:rsidR="002F7B40" w:rsidRPr="0047357F" w:rsidRDefault="002F7B40" w:rsidP="0047357F">
      <w:pPr>
        <w:spacing w:after="0" w:line="240" w:lineRule="auto"/>
        <w:rPr>
          <w:rFonts w:ascii="Times New Roman" w:eastAsia="Times New Roman" w:hAnsi="Times New Roman" w:cs="B Koodak"/>
          <w:b/>
          <w:bCs/>
          <w:noProof/>
          <w:sz w:val="28"/>
          <w:szCs w:val="28"/>
          <w:rtl/>
          <w:lang w:bidi="ar-SA"/>
        </w:rPr>
      </w:pPr>
    </w:p>
    <w:p w14:paraId="5140A086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Times New Roman" w:eastAsia="Times New Roman" w:hAnsi="Times New Roman" w:cs="B Koodak" w:hint="cs"/>
          <w:b/>
          <w:bCs/>
          <w:noProof/>
          <w:sz w:val="28"/>
          <w:szCs w:val="28"/>
          <w:rtl/>
          <w:lang w:bidi="ar-SA"/>
        </w:rPr>
        <w:t>پ) میانگین 3درس دانش آموزی 19 شده است اگر نمره دو درس او 20و 20شده باشد نمره درس سوم او چقدر است ؟</w:t>
      </w:r>
    </w:p>
    <w:p w14:paraId="375B1A6F" w14:textId="77777777" w:rsidR="002F7B40" w:rsidRPr="0047357F" w:rsidRDefault="002F7B40" w:rsidP="0047357F">
      <w:pPr>
        <w:spacing w:after="0"/>
        <w:rPr>
          <w:rFonts w:cs="B Koodak"/>
          <w:noProof/>
          <w:sz w:val="28"/>
          <w:szCs w:val="28"/>
          <w:rtl/>
        </w:rPr>
      </w:pPr>
      <w:r w:rsidRPr="0047357F">
        <w:rPr>
          <w:rFonts w:cs="B Koodak" w:hint="cs"/>
          <w:noProof/>
          <w:sz w:val="28"/>
          <w:szCs w:val="28"/>
          <w:rtl/>
        </w:rPr>
        <w:t xml:space="preserve">ت) میانگین 7داده آماری 19 شده است اگر بخواهیم دو داده 20و 18 را به آن  اضافه کنیم میانگین جدید چقدر می شود ؟ </w:t>
      </w:r>
    </w:p>
    <w:p w14:paraId="3D11E16D" w14:textId="77777777" w:rsidR="002F7B40" w:rsidRPr="0047357F" w:rsidRDefault="002F7B40" w:rsidP="0047357F">
      <w:pPr>
        <w:spacing w:after="0"/>
        <w:rPr>
          <w:rFonts w:cs="B Titr"/>
          <w:noProof/>
          <w:sz w:val="28"/>
          <w:szCs w:val="28"/>
          <w:rtl/>
        </w:rPr>
      </w:pPr>
      <w:r w:rsidRPr="0047357F">
        <w:rPr>
          <w:rFonts w:cs="B Koodak" w:hint="cs"/>
          <w:noProof/>
          <w:sz w:val="28"/>
          <w:szCs w:val="28"/>
          <w:rtl/>
        </w:rPr>
        <w:t>ث) میانگین 4درس مینا 5/17 ومیانگین 5درس دیگر او 19 شده است میانگین کل درس های او چقدر است</w:t>
      </w:r>
      <w:r w:rsidRPr="0047357F">
        <w:rPr>
          <w:rFonts w:cs="B Titr" w:hint="cs"/>
          <w:noProof/>
          <w:sz w:val="28"/>
          <w:szCs w:val="28"/>
          <w:rtl/>
        </w:rPr>
        <w:t xml:space="preserve"> ؟</w:t>
      </w:r>
    </w:p>
    <w:tbl>
      <w:tblPr>
        <w:tblpPr w:leftFromText="180" w:rightFromText="180" w:vertAnchor="page" w:horzAnchor="margin" w:tblpY="13431"/>
        <w:tblOverlap w:val="never"/>
        <w:bidiVisual/>
        <w:tblW w:w="8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9"/>
        <w:gridCol w:w="1125"/>
        <w:gridCol w:w="1578"/>
        <w:gridCol w:w="1290"/>
        <w:gridCol w:w="2538"/>
      </w:tblGrid>
      <w:tr w:rsidR="00BF7AB7" w:rsidRPr="006E3426" w14:paraId="02253987" w14:textId="77777777" w:rsidTr="00BF7AB7"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9CA6E7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 w:rsidRPr="006E3426"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 xml:space="preserve">حدود دسته 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BC1C9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 w:rsidRPr="006E3426"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>فراوانی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061C00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 w:rsidRPr="006E3426"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>مرکز دسته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D1FFD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 w:rsidRPr="006E3426"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>چوب خط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710DA4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 w:rsidRPr="006E3426"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>فراوانی ×مرکز دسته</w:t>
            </w:r>
          </w:p>
        </w:tc>
      </w:tr>
      <w:tr w:rsidR="00BF7AB7" w:rsidRPr="006E3426" w14:paraId="693DD425" w14:textId="77777777" w:rsidTr="00BF7AB7"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1CA7B6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i/>
                    <w:iCs/>
                    <w:noProof/>
                    <w:sz w:val="28"/>
                    <w:szCs w:val="28"/>
                    <w:rtl/>
                    <w:lang w:bidi="ar-SA"/>
                  </w:rPr>
                  <m:t>2</m:t>
                </m:r>
                <m:r>
                  <m:rPr>
                    <m:nor/>
                  </m:rPr>
                  <w:rPr>
                    <w:rFonts w:ascii="Cambria Math" w:eastAsia="Times New Roman" w:hAnsi="Cambria Math" w:cs="B Titr"/>
                    <w:b/>
                    <w:bCs/>
                    <w:i/>
                    <w:iCs/>
                    <w:noProof/>
                    <w:sz w:val="28"/>
                    <w:szCs w:val="28"/>
                    <w:lang w:bidi="ar-SA"/>
                  </w:rPr>
                  <m:t>≤x&lt;</m:t>
                </m:r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i/>
                    <w:iCs/>
                    <w:noProof/>
                    <w:sz w:val="28"/>
                    <w:szCs w:val="28"/>
                    <w:rtl/>
                    <w:lang w:bidi="ar-SA"/>
                  </w:rPr>
                  <m:t>8</m:t>
                </m:r>
              </m:oMath>
            </m:oMathPara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AEFC0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C622E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F58DB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406A60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 w:rsidRPr="006E3426"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 xml:space="preserve">                 50</w:t>
            </w:r>
          </w:p>
        </w:tc>
      </w:tr>
      <w:tr w:rsidR="00BF7AB7" w:rsidRPr="006E3426" w14:paraId="5AB34091" w14:textId="77777777" w:rsidTr="00BF7AB7"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00762C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i/>
                    <w:iCs/>
                    <w:noProof/>
                    <w:sz w:val="28"/>
                    <w:szCs w:val="28"/>
                    <w:rtl/>
                    <w:lang w:bidi="ar-SA"/>
                  </w:rPr>
                  <m:t>8</m:t>
                </m:r>
                <m:r>
                  <m:rPr>
                    <m:nor/>
                  </m:rPr>
                  <w:rPr>
                    <w:rFonts w:ascii="Cambria Math" w:eastAsia="Times New Roman" w:hAnsi="Cambria Math" w:cs="B Titr"/>
                    <w:b/>
                    <w:bCs/>
                    <w:i/>
                    <w:iCs/>
                    <w:noProof/>
                    <w:sz w:val="28"/>
                    <w:szCs w:val="28"/>
                    <w:lang w:bidi="ar-SA"/>
                  </w:rPr>
                  <m:t>≤x&lt;1</m:t>
                </m:r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i/>
                    <w:iCs/>
                    <w:noProof/>
                    <w:sz w:val="28"/>
                    <w:szCs w:val="28"/>
                    <w:rtl/>
                    <w:lang w:bidi="ar-SA"/>
                  </w:rPr>
                  <m:t>4</m:t>
                </m:r>
              </m:oMath>
            </m:oMathPara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C22A96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 w:rsidRPr="006E3426"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 xml:space="preserve">      6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E88399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0D6CE3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6EDF3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</w:tr>
      <w:tr w:rsidR="00BF7AB7" w:rsidRPr="006E3426" w14:paraId="5DB94524" w14:textId="77777777" w:rsidTr="00BF7AB7"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C0EAD8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rtl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i/>
                    <w:iCs/>
                    <w:noProof/>
                    <w:sz w:val="28"/>
                    <w:szCs w:val="28"/>
                    <w:rtl/>
                    <w:lang w:bidi="ar-SA"/>
                  </w:rPr>
                  <m:t>14</m:t>
                </m:r>
                <m:r>
                  <m:rPr>
                    <m:nor/>
                  </m:rPr>
                  <w:rPr>
                    <w:rFonts w:ascii="Cambria Math" w:eastAsia="Times New Roman" w:hAnsi="Cambria Math" w:cs="B Titr"/>
                    <w:b/>
                    <w:bCs/>
                    <w:i/>
                    <w:iCs/>
                    <w:noProof/>
                    <w:sz w:val="28"/>
                    <w:szCs w:val="28"/>
                    <w:lang w:bidi="ar-SA"/>
                  </w:rPr>
                  <m:t>≤x≤</m:t>
                </m:r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i/>
                    <w:iCs/>
                    <w:noProof/>
                    <w:sz w:val="28"/>
                    <w:szCs w:val="28"/>
                    <w:rtl/>
                    <w:lang w:bidi="ar-SA"/>
                  </w:rPr>
                  <m:t>20</m:t>
                </m:r>
              </m:oMath>
            </m:oMathPara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E3715" w14:textId="0C5D55DE" w:rsidR="00BF7AB7" w:rsidRPr="006E3426" w:rsidRDefault="00BF7AB7" w:rsidP="00BF7AB7">
            <w:pPr>
              <w:spacing w:after="0" w:line="240" w:lineRule="auto"/>
              <w:jc w:val="center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>7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41FEE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99DE99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 w:rsidRPr="006E3426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0E683DB9" wp14:editId="50149FF3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91440</wp:posOffset>
                      </wp:positionV>
                      <wp:extent cx="314325" cy="62230"/>
                      <wp:effectExtent l="0" t="0" r="28575" b="33020"/>
                      <wp:wrapNone/>
                      <wp:docPr id="184" name="Straight Connector 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4325" cy="622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ED690E3" id="Straight Connector 184" o:spid="_x0000_s1026" style="position:absolute;left:0;text-align:lef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5pt,7.2pt" to="32.2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"/>
                  </w:pict>
                </mc:Fallback>
              </mc:AlternateContent>
            </w:r>
            <w:r w:rsidRPr="006E3426"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>//    ////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D9E93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</w:tr>
      <w:tr w:rsidR="00BF7AB7" w:rsidRPr="006E3426" w14:paraId="51BE58FA" w14:textId="77777777" w:rsidTr="00BF7AB7">
        <w:trPr>
          <w:trHeight w:val="535"/>
        </w:trPr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E6AD1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  <w:r w:rsidRPr="006E3426">
              <w:rPr>
                <w:rFonts w:ascii="Times New Roman" w:eastAsia="Times New Roman" w:hAnsi="Times New Roman" w:cs="B Titr" w:hint="cs"/>
                <w:b/>
                <w:bCs/>
                <w:i/>
                <w:iCs/>
                <w:noProof/>
                <w:sz w:val="28"/>
                <w:szCs w:val="28"/>
                <w:rtl/>
                <w:lang w:bidi="ar-SA"/>
              </w:rPr>
              <w:t xml:space="preserve">   جمع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4AD9E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hideMark/>
          </w:tcPr>
          <w:p w14:paraId="2E354A23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hideMark/>
          </w:tcPr>
          <w:p w14:paraId="4D69DBFC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292005" w14:textId="77777777" w:rsidR="00BF7AB7" w:rsidRPr="006E3426" w:rsidRDefault="00BF7AB7" w:rsidP="00BF7AB7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iCs/>
                <w:noProof/>
                <w:sz w:val="28"/>
                <w:szCs w:val="28"/>
                <w:lang w:bidi="ar-SA"/>
              </w:rPr>
            </w:pPr>
          </w:p>
        </w:tc>
      </w:tr>
    </w:tbl>
    <w:p w14:paraId="7201E8EA" w14:textId="77777777" w:rsidR="002F7B40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ج) نمرات علی در سه درس دینی وعربی وقرآن به ترتیب 15، 25/17 ، 75/18 می باشد .میانگین نمرات علی را حساب کنید .</w:t>
      </w:r>
    </w:p>
    <w:p w14:paraId="4E513C70" w14:textId="77777777" w:rsidR="006E3426" w:rsidRDefault="006E3426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1D887007" w14:textId="77777777" w:rsidR="006E3426" w:rsidRPr="0047357F" w:rsidRDefault="006E3426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4C234CF5" w14:textId="77777777" w:rsidR="002F7B40" w:rsidRDefault="002F7B40" w:rsidP="006E3426">
      <w:pPr>
        <w:spacing w:after="0" w:line="240" w:lineRule="auto"/>
        <w:rPr>
          <w:rFonts w:ascii="Times New Roman" w:eastAsia="Times New Roman" w:hAnsi="Times New Roman" w:cs="B Titr"/>
          <w:b/>
          <w:bCs/>
          <w:noProof/>
          <w:sz w:val="28"/>
          <w:szCs w:val="28"/>
          <w:u w:val="single"/>
          <w:rtl/>
          <w:lang w:bidi="ar-SA"/>
        </w:rPr>
      </w:pPr>
      <w:r w:rsidRPr="0047357F">
        <w:rPr>
          <w:rFonts w:ascii="Times New Roman" w:eastAsia="Times New Roman" w:hAnsi="Times New Roman" w:cs="B Titr" w:hint="cs"/>
          <w:b/>
          <w:bCs/>
          <w:noProof/>
          <w:sz w:val="28"/>
          <w:szCs w:val="28"/>
          <w:rtl/>
          <w:lang w:bidi="ar-SA"/>
        </w:rPr>
        <w:t xml:space="preserve">4) جدول زیر را کا مل کنید </w:t>
      </w:r>
      <w:r w:rsidRPr="0047357F">
        <w:rPr>
          <w:rFonts w:ascii="Times New Roman" w:eastAsia="Times New Roman" w:hAnsi="Times New Roman" w:cs="B Titr" w:hint="cs"/>
          <w:b/>
          <w:bCs/>
          <w:noProof/>
          <w:sz w:val="28"/>
          <w:szCs w:val="28"/>
          <w:u w:val="single"/>
          <w:rtl/>
          <w:lang w:bidi="ar-SA"/>
        </w:rPr>
        <w:t>ومیانگین جدول را بدست آورید .</w:t>
      </w:r>
    </w:p>
    <w:p w14:paraId="014C28F3" w14:textId="77777777" w:rsidR="006E3426" w:rsidRDefault="006E3426" w:rsidP="006E3426">
      <w:pPr>
        <w:spacing w:after="0" w:line="240" w:lineRule="auto"/>
        <w:rPr>
          <w:rFonts w:ascii="Times New Roman" w:eastAsia="Times New Roman" w:hAnsi="Times New Roman" w:cs="B Titr"/>
          <w:b/>
          <w:bCs/>
          <w:noProof/>
          <w:sz w:val="28"/>
          <w:szCs w:val="28"/>
          <w:u w:val="single"/>
          <w:rtl/>
          <w:lang w:bidi="ar-SA"/>
        </w:rPr>
      </w:pPr>
    </w:p>
    <w:p w14:paraId="459BE011" w14:textId="77777777" w:rsidR="006E3426" w:rsidRDefault="006E3426" w:rsidP="006E3426">
      <w:pPr>
        <w:spacing w:after="0" w:line="240" w:lineRule="auto"/>
        <w:rPr>
          <w:rFonts w:ascii="Times New Roman" w:eastAsia="Times New Roman" w:hAnsi="Times New Roman" w:cs="B Titr"/>
          <w:b/>
          <w:bCs/>
          <w:noProof/>
          <w:sz w:val="28"/>
          <w:szCs w:val="28"/>
          <w:u w:val="single"/>
          <w:rtl/>
          <w:lang w:bidi="ar-SA"/>
        </w:rPr>
      </w:pPr>
    </w:p>
    <w:p w14:paraId="07EFCB1D" w14:textId="77777777" w:rsidR="006E3426" w:rsidRPr="0047357F" w:rsidRDefault="006E3426" w:rsidP="006E3426">
      <w:pPr>
        <w:spacing w:after="0" w:line="240" w:lineRule="auto"/>
        <w:rPr>
          <w:rFonts w:ascii="Times New Roman" w:eastAsia="Times New Roman" w:hAnsi="Times New Roman" w:cs="B Titr"/>
          <w:b/>
          <w:bCs/>
          <w:noProof/>
          <w:sz w:val="28"/>
          <w:szCs w:val="28"/>
          <w:rtl/>
          <w:lang w:bidi="ar-SA"/>
        </w:rPr>
      </w:pPr>
    </w:p>
    <w:p w14:paraId="154FD055" w14:textId="77777777" w:rsidR="002F7B40" w:rsidRPr="006E3426" w:rsidRDefault="002F7B40" w:rsidP="0047357F">
      <w:pPr>
        <w:spacing w:after="0" w:line="240" w:lineRule="auto"/>
        <w:rPr>
          <w:rFonts w:ascii="Cambria Math" w:eastAsia="Times New Roman" w:hAnsi="Cambria Math" w:cs="B Koodak"/>
          <w:i/>
          <w:iCs/>
          <w:color w:val="000000"/>
          <w:kern w:val="28"/>
          <w:sz w:val="28"/>
          <w:szCs w:val="28"/>
          <w:rtl/>
        </w:rPr>
      </w:pPr>
    </w:p>
    <w:p w14:paraId="31F81A95" w14:textId="77777777" w:rsidR="002F7B40" w:rsidRPr="006E3426" w:rsidRDefault="002F7B40" w:rsidP="0047357F">
      <w:pPr>
        <w:spacing w:after="0" w:line="240" w:lineRule="auto"/>
        <w:rPr>
          <w:rFonts w:ascii="Cambria Math" w:eastAsia="Times New Roman" w:hAnsi="Cambria Math" w:cs="B Koodak"/>
          <w:i/>
          <w:iCs/>
          <w:color w:val="000000"/>
          <w:kern w:val="28"/>
          <w:sz w:val="28"/>
          <w:szCs w:val="28"/>
          <w:rtl/>
        </w:rPr>
      </w:pPr>
    </w:p>
    <w:tbl>
      <w:tblPr>
        <w:tblpPr w:leftFromText="180" w:rightFromText="180" w:vertAnchor="text" w:horzAnchor="margin" w:tblpXSpec="center" w:tblpY="71"/>
        <w:tblOverlap w:val="never"/>
        <w:bidiVisual/>
        <w:tblW w:w="77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5"/>
        <w:gridCol w:w="1182"/>
        <w:gridCol w:w="1521"/>
        <w:gridCol w:w="1290"/>
        <w:gridCol w:w="2538"/>
      </w:tblGrid>
      <w:tr w:rsidR="002F7B40" w:rsidRPr="0047357F" w14:paraId="63878AF9" w14:textId="77777777" w:rsidTr="00D84929"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08778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noProof/>
                <w:sz w:val="28"/>
                <w:szCs w:val="28"/>
                <w:lang w:bidi="ar-SA"/>
              </w:rPr>
            </w:pPr>
            <w:r w:rsidRPr="006E3426">
              <w:rPr>
                <w:rFonts w:ascii="Times New Roman" w:eastAsia="Times New Roman" w:hAnsi="Times New Roman" w:cs="B Titr" w:hint="cs"/>
                <w:b/>
                <w:bCs/>
                <w:noProof/>
                <w:sz w:val="24"/>
                <w:szCs w:val="24"/>
                <w:rtl/>
                <w:lang w:bidi="ar-SA"/>
              </w:rPr>
              <w:t xml:space="preserve">حدود دسته 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F9C90D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noProof/>
                <w:sz w:val="28"/>
                <w:szCs w:val="28"/>
                <w:lang w:bidi="ar-SA"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noProof/>
                <w:sz w:val="28"/>
                <w:szCs w:val="28"/>
                <w:rtl/>
                <w:lang w:bidi="ar-SA"/>
              </w:rPr>
              <w:t>فراوانی</w:t>
            </w:r>
          </w:p>
        </w:tc>
        <w:tc>
          <w:tcPr>
            <w:tcW w:w="1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2FC59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noProof/>
                <w:sz w:val="28"/>
                <w:szCs w:val="28"/>
                <w:lang w:bidi="ar-SA"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noProof/>
                <w:sz w:val="28"/>
                <w:szCs w:val="28"/>
                <w:rtl/>
                <w:lang w:bidi="ar-SA"/>
              </w:rPr>
              <w:t>مرکز دسته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7A94B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noProof/>
                <w:sz w:val="28"/>
                <w:szCs w:val="28"/>
                <w:lang w:bidi="ar-SA"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noProof/>
                <w:sz w:val="28"/>
                <w:szCs w:val="28"/>
                <w:rtl/>
                <w:lang w:bidi="ar-SA"/>
              </w:rPr>
              <w:t>چوب خط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65640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noProof/>
                <w:sz w:val="28"/>
                <w:szCs w:val="28"/>
                <w:lang w:bidi="ar-SA"/>
              </w:rPr>
            </w:pPr>
            <w:r w:rsidRPr="0047357F">
              <w:rPr>
                <w:rFonts w:ascii="Times New Roman" w:eastAsia="Times New Roman" w:hAnsi="Times New Roman" w:cs="B Titr" w:hint="cs"/>
                <w:b/>
                <w:bCs/>
                <w:noProof/>
                <w:sz w:val="28"/>
                <w:szCs w:val="28"/>
                <w:rtl/>
                <w:lang w:bidi="ar-SA"/>
              </w:rPr>
              <w:t>فراوانی ×مرکز دسته</w:t>
            </w:r>
          </w:p>
        </w:tc>
      </w:tr>
      <w:tr w:rsidR="002F7B40" w:rsidRPr="0047357F" w14:paraId="3039E6EA" w14:textId="77777777" w:rsidTr="00D84929"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B555C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noProof/>
                <w:sz w:val="28"/>
                <w:szCs w:val="28"/>
                <w:lang w:bidi="ar-SA"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9</m:t>
                </m:r>
                <m:r>
                  <m:rPr>
                    <m:nor/>
                  </m:rPr>
                  <w:rPr>
                    <w:rFonts w:ascii="Cambria Math" w:eastAsia="Times New Roman" w:hAnsi="Cambria Math" w:cs="B Titr"/>
                    <w:b/>
                    <w:bCs/>
                    <w:noProof/>
                    <w:sz w:val="28"/>
                    <w:szCs w:val="28"/>
                    <w:lang w:bidi="ar-SA"/>
                  </w:rPr>
                  <m:t>≤x&lt;</m:t>
                </m:r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13</m:t>
                </m:r>
              </m:oMath>
            </m:oMathPara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6A1A3" w14:textId="77777777" w:rsidR="002F7B40" w:rsidRPr="0047357F" w:rsidRDefault="00067BF0" w:rsidP="0047357F">
            <w:pPr>
              <w:spacing w:after="0"/>
              <w:jc w:val="center"/>
              <w:rPr>
                <w:rFonts w:cs="B Titr"/>
                <w:noProof/>
                <w:sz w:val="28"/>
                <w:szCs w:val="28"/>
              </w:rPr>
            </w:pPr>
            <w:r w:rsidRPr="0047357F">
              <w:rPr>
                <w:rFonts w:cs="B Titr" w:hint="cs"/>
                <w:noProof/>
                <w:sz w:val="28"/>
                <w:szCs w:val="28"/>
                <w:rtl/>
              </w:rPr>
              <w:t>8</w:t>
            </w:r>
          </w:p>
        </w:tc>
        <w:tc>
          <w:tcPr>
            <w:tcW w:w="1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39D50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17019F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  <w:r w:rsidRPr="0047357F">
              <w:rPr>
                <w:rFonts w:cs="B Titr" w:hint="cs"/>
                <w:noProof/>
                <w:sz w:val="28"/>
                <w:szCs w:val="28"/>
                <w:rtl/>
              </w:rPr>
              <w:t xml:space="preserve">       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5F878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  <w:r w:rsidRPr="0047357F">
              <w:rPr>
                <w:rFonts w:cs="B Titr" w:hint="cs"/>
                <w:noProof/>
                <w:sz w:val="28"/>
                <w:szCs w:val="28"/>
                <w:rtl/>
              </w:rPr>
              <w:t xml:space="preserve">                </w:t>
            </w:r>
          </w:p>
        </w:tc>
      </w:tr>
      <w:tr w:rsidR="002F7B40" w:rsidRPr="0047357F" w14:paraId="6D031AA5" w14:textId="77777777" w:rsidTr="00D84929"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C7840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noProof/>
                <w:sz w:val="28"/>
                <w:szCs w:val="28"/>
                <w:lang w:bidi="ar-SA"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13</m:t>
                </m:r>
                <m:r>
                  <m:rPr>
                    <m:nor/>
                  </m:rPr>
                  <w:rPr>
                    <w:rFonts w:ascii="Cambria Math" w:eastAsia="Times New Roman" w:hAnsi="Cambria Math" w:cs="B Titr"/>
                    <w:b/>
                    <w:bCs/>
                    <w:noProof/>
                    <w:sz w:val="28"/>
                    <w:szCs w:val="28"/>
                    <w:lang w:bidi="ar-SA"/>
                  </w:rPr>
                  <m:t>≤x&lt;1</m:t>
                </m:r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7</m:t>
                </m:r>
              </m:oMath>
            </m:oMathPara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7DEF8A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  <w:r w:rsidRPr="0047357F">
              <w:rPr>
                <w:rFonts w:cs="B Titr" w:hint="cs"/>
                <w:noProof/>
                <w:sz w:val="28"/>
                <w:szCs w:val="28"/>
                <w:rtl/>
              </w:rPr>
              <w:t xml:space="preserve">      </w:t>
            </w:r>
          </w:p>
        </w:tc>
        <w:tc>
          <w:tcPr>
            <w:tcW w:w="1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B5520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D9E37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B8BE9" w14:textId="7EA3683E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  <w:r w:rsidRPr="0047357F">
              <w:rPr>
                <w:rFonts w:cs="B Titr" w:hint="cs"/>
                <w:noProof/>
                <w:sz w:val="28"/>
                <w:szCs w:val="28"/>
                <w:rtl/>
              </w:rPr>
              <w:t xml:space="preserve">                     135</w:t>
            </w:r>
          </w:p>
        </w:tc>
      </w:tr>
      <w:tr w:rsidR="002F7B40" w:rsidRPr="0047357F" w14:paraId="431D7154" w14:textId="77777777" w:rsidTr="000264F7">
        <w:trPr>
          <w:trHeight w:val="535"/>
        </w:trPr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222435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  <w:r w:rsidRPr="0047357F">
              <w:rPr>
                <w:rFonts w:cs="B Titr" w:hint="cs"/>
                <w:noProof/>
                <w:sz w:val="28"/>
                <w:szCs w:val="28"/>
                <w:rtl/>
              </w:rPr>
              <w:t xml:space="preserve">   جمع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3BDD3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</w:p>
        </w:tc>
        <w:tc>
          <w:tcPr>
            <w:tcW w:w="1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</w:tcPr>
          <w:p w14:paraId="712626CF" w14:textId="5DE2FE0B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</w:tcPr>
          <w:p w14:paraId="5FABC743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83D1D" w14:textId="77777777" w:rsidR="002F7B40" w:rsidRPr="0047357F" w:rsidRDefault="002F7B40" w:rsidP="0047357F">
            <w:pPr>
              <w:spacing w:after="0"/>
              <w:rPr>
                <w:rFonts w:cs="B Titr"/>
                <w:noProof/>
                <w:sz w:val="28"/>
                <w:szCs w:val="28"/>
              </w:rPr>
            </w:pPr>
          </w:p>
        </w:tc>
      </w:tr>
    </w:tbl>
    <w:p w14:paraId="5B917DA7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778E5D36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2B9ACFE3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6D260743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66F18056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59D54BC4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</w:p>
    <w:p w14:paraId="09CC3CC2" w14:textId="77777777" w:rsidR="006E3426" w:rsidRDefault="006E3426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</w:p>
    <w:p w14:paraId="7B43842A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ب) جدول زیر را کامل کنید .</w:t>
      </w:r>
    </w:p>
    <w:tbl>
      <w:tblPr>
        <w:bidiVisual/>
        <w:tblW w:w="0" w:type="auto"/>
        <w:tblInd w:w="35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8"/>
        <w:gridCol w:w="1247"/>
        <w:gridCol w:w="1480"/>
        <w:gridCol w:w="2605"/>
      </w:tblGrid>
      <w:tr w:rsidR="006E3426" w:rsidRPr="0047357F" w14:paraId="3F09CD84" w14:textId="77777777" w:rsidTr="00D84929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32271B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حدوددسته 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32DB8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چوب خط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DCFCC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مرکز دسته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A9AACA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فراوانی × مرکز دسته </w:t>
            </w:r>
          </w:p>
        </w:tc>
      </w:tr>
      <w:tr w:rsidR="006E3426" w:rsidRPr="0047357F" w14:paraId="04264A09" w14:textId="77777777" w:rsidTr="006E3426"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1E1B63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noProof/>
                <w:sz w:val="28"/>
                <w:szCs w:val="28"/>
                <w:lang w:bidi="ar-SA"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12</m:t>
                </m:r>
                <m:r>
                  <m:rPr>
                    <m:nor/>
                  </m:rPr>
                  <w:rPr>
                    <w:rFonts w:ascii="Cambria Math" w:eastAsia="Times New Roman" w:hAnsi="Cambria Math" w:cs="B Titr"/>
                    <w:b/>
                    <w:bCs/>
                    <w:noProof/>
                    <w:sz w:val="28"/>
                    <w:szCs w:val="28"/>
                    <w:lang w:bidi="ar-SA"/>
                  </w:rPr>
                  <m:t>≤x≤</m:t>
                </m:r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16</m:t>
                </m:r>
              </m:oMath>
            </m:oMathPara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DAE61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Titr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Nazanin"/>
                <w:b/>
                <w:bCs/>
                <w:noProof/>
                <w:kern w:val="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E88CFA1" wp14:editId="1EB0E818">
                      <wp:simplePos x="0" y="0"/>
                      <wp:positionH relativeFrom="column">
                        <wp:posOffset>56548</wp:posOffset>
                      </wp:positionH>
                      <wp:positionV relativeFrom="paragraph">
                        <wp:posOffset>149769</wp:posOffset>
                      </wp:positionV>
                      <wp:extent cx="341416" cy="0"/>
                      <wp:effectExtent l="0" t="0" r="20955" b="19050"/>
                      <wp:wrapNone/>
                      <wp:docPr id="97" name="Straight Connector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141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4512A8" id="Straight Connector 97" o:spid="_x0000_s1026" style="position:absolute;left:0;text-align:lef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45pt,11.8pt" to="31.3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"/>
                  </w:pict>
                </mc:Fallback>
              </mc:AlternateContent>
            </w:r>
            <w:r w:rsidRPr="0047357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//  ////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E7C489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..................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B9B00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..........................</w:t>
            </w:r>
          </w:p>
        </w:tc>
      </w:tr>
    </w:tbl>
    <w:tbl>
      <w:tblPr>
        <w:tblpPr w:leftFromText="180" w:rightFromText="180" w:vertAnchor="text" w:horzAnchor="margin" w:tblpY="1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4"/>
        <w:gridCol w:w="1588"/>
        <w:gridCol w:w="1023"/>
        <w:gridCol w:w="2383"/>
      </w:tblGrid>
      <w:tr w:rsidR="002F7B40" w:rsidRPr="0047357F" w14:paraId="5CC56F99" w14:textId="77777777" w:rsidTr="002F7B40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2F87C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حدود دسته 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3963F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مرکز دسته 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17C9A0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فراوانی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9ED7B2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فراوانی ×مرکز دسته</w:t>
            </w:r>
          </w:p>
        </w:tc>
      </w:tr>
      <w:tr w:rsidR="002F7B40" w:rsidRPr="0047357F" w14:paraId="0F9125BF" w14:textId="77777777" w:rsidTr="002F7B40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739AB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i/>
                <w:noProof/>
                <w:sz w:val="28"/>
                <w:szCs w:val="28"/>
                <w:lang w:bidi="ar-SA"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1</m:t>
                </m:r>
                <m:r>
                  <m:rPr>
                    <m:nor/>
                  </m:rPr>
                  <w:rPr>
                    <w:rFonts w:ascii="Cambria Math" w:eastAsia="Times New Roman" w:hAnsi="Cambria Math" w:cs="B Titr"/>
                    <w:b/>
                    <w:bCs/>
                    <w:noProof/>
                    <w:sz w:val="28"/>
                    <w:szCs w:val="28"/>
                    <w:lang w:bidi="ar-SA"/>
                  </w:rPr>
                  <m:t>≤x&lt;</m:t>
                </m:r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3</m:t>
                </m:r>
              </m:oMath>
            </m:oMathPara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4C1CFA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..................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08414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...........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7C444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        18</w:t>
            </w:r>
          </w:p>
        </w:tc>
      </w:tr>
      <w:tr w:rsidR="002F7B40" w:rsidRPr="0047357F" w14:paraId="22026DA9" w14:textId="77777777" w:rsidTr="002F7B40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1B6F9" w14:textId="77777777" w:rsidR="002F7B40" w:rsidRPr="0047357F" w:rsidRDefault="002F7B40" w:rsidP="0047357F">
            <w:pPr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noProof/>
                <w:sz w:val="28"/>
                <w:szCs w:val="28"/>
                <w:lang w:bidi="ar-SA"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3</m:t>
                </m:r>
                <m:r>
                  <m:rPr>
                    <m:nor/>
                  </m:rPr>
                  <w:rPr>
                    <w:rFonts w:ascii="Cambria Math" w:eastAsia="Times New Roman" w:hAnsi="Cambria Math" w:cs="B Titr"/>
                    <w:b/>
                    <w:bCs/>
                    <w:noProof/>
                    <w:sz w:val="28"/>
                    <w:szCs w:val="28"/>
                    <w:lang w:bidi="ar-SA"/>
                  </w:rPr>
                  <m:t>≤x≤</m:t>
                </m:r>
                <m:r>
                  <m:rPr>
                    <m:nor/>
                  </m:rPr>
                  <w:rPr>
                    <w:rFonts w:ascii="Cambria Math" w:eastAsia="Times New Roman" w:hAnsi="Cambria Math" w:cs="B Titr" w:hint="cs"/>
                    <w:b/>
                    <w:bCs/>
                    <w:noProof/>
                    <w:sz w:val="28"/>
                    <w:szCs w:val="28"/>
                    <w:rtl/>
                    <w:lang w:bidi="ar-SA"/>
                  </w:rPr>
                  <m:t>5</m:t>
                </m:r>
              </m:oMath>
            </m:oMathPara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55D34" w14:textId="30898312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  4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55932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6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BD40A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.................................</w:t>
            </w:r>
          </w:p>
        </w:tc>
      </w:tr>
      <w:tr w:rsidR="002F7B40" w:rsidRPr="0047357F" w14:paraId="6DB7CDD0" w14:textId="77777777" w:rsidTr="006D62B8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35A0B2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جمع کل 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hideMark/>
          </w:tcPr>
          <w:p w14:paraId="6E629E42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5E42C3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...........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340530" w14:textId="77777777" w:rsidR="002F7B40" w:rsidRPr="0047357F" w:rsidRDefault="002F7B40" w:rsidP="0047357F">
            <w:pPr>
              <w:spacing w:after="0" w:line="240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8"/>
                <w:szCs w:val="28"/>
              </w:rPr>
            </w:pPr>
            <w:r w:rsidRPr="0047357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        42</w:t>
            </w:r>
          </w:p>
        </w:tc>
      </w:tr>
    </w:tbl>
    <w:p w14:paraId="4798B3E9" w14:textId="77777777" w:rsidR="000264F7" w:rsidRDefault="002F7B40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پ) جدول زیر مربوط به میزان ساعات مطالعه تعدادی دانش  آموز در طول روز می باشد آن را کامل  نموده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ومیانگین را بدست آورید .          </w:t>
      </w:r>
    </w:p>
    <w:p w14:paraId="3F5F9A6D" w14:textId="3B04F0DA" w:rsidR="002F7B40" w:rsidRPr="0047357F" w:rsidRDefault="002F7B40" w:rsidP="0047357F">
      <w:pPr>
        <w:spacing w:after="0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</w:t>
      </w:r>
    </w:p>
    <w:p w14:paraId="51B416CC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ت) نمودار ستونی زیر نمایش نمرات پایه هشتم است . با توجه به نمودار به سوالات زیر پاسخ دهید .</w:t>
      </w:r>
    </w:p>
    <w:p w14:paraId="04DB69BA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A391540" wp14:editId="03C4B432">
                <wp:simplePos x="0" y="0"/>
                <wp:positionH relativeFrom="column">
                  <wp:posOffset>290888</wp:posOffset>
                </wp:positionH>
                <wp:positionV relativeFrom="paragraph">
                  <wp:posOffset>254009</wp:posOffset>
                </wp:positionV>
                <wp:extent cx="0" cy="1656607"/>
                <wp:effectExtent l="76200" t="38100" r="57150" b="20320"/>
                <wp:wrapNone/>
                <wp:docPr id="188" name="Straight Arrow Connector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5660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33E04D" id="Straight Arrow Connector 188" o:spid="_x0000_s1026" type="#_x0000_t32" style="position:absolute;left:0;text-align:left;margin-left:22.9pt;margin-top:20pt;width:0;height:130.45pt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">
                <v:stroke endarrow="block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* تعداد دانش آموزان این کلاس چند نفر است ؟                                                                                     فراوانی</w:t>
      </w:r>
    </w:p>
    <w:p w14:paraId="7073C156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6765CEB" wp14:editId="2C41939E">
                <wp:simplePos x="0" y="0"/>
                <wp:positionH relativeFrom="column">
                  <wp:posOffset>288290</wp:posOffset>
                </wp:positionH>
                <wp:positionV relativeFrom="paragraph">
                  <wp:posOffset>165735</wp:posOffset>
                </wp:positionV>
                <wp:extent cx="1883410" cy="0"/>
                <wp:effectExtent l="12065" t="13335" r="9525" b="5715"/>
                <wp:wrapNone/>
                <wp:docPr id="190" name="Straight Arrow Connector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834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CCEBDB" id="Straight Arrow Connector 190" o:spid="_x0000_s1026" type="#_x0000_t32" style="position:absolute;left:0;text-align:left;margin-left:22.7pt;margin-top:13.05pt;width:148.3pt;height:0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">
                <v:stroke dashstyle="longDash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* به نظر شما این کلاس از نظر نمره های درسی در چه سطحی قرار دارد ؟                                                     10</w:t>
      </w:r>
    </w:p>
    <w:p w14:paraId="23CCE5FF" w14:textId="77777777" w:rsidR="002F7B40" w:rsidRPr="0047357F" w:rsidRDefault="00FF2E30" w:rsidP="006E3426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422725D" wp14:editId="6AC8E9BD">
                <wp:simplePos x="0" y="0"/>
                <wp:positionH relativeFrom="column">
                  <wp:posOffset>1532890</wp:posOffset>
                </wp:positionH>
                <wp:positionV relativeFrom="paragraph">
                  <wp:posOffset>138430</wp:posOffset>
                </wp:positionV>
                <wp:extent cx="149860" cy="1200150"/>
                <wp:effectExtent l="19050" t="19050" r="40640" b="57150"/>
                <wp:wrapNone/>
                <wp:docPr id="189" name="Rectangl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9860" cy="120015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B827E6" id="Rectangle 189" o:spid="_x0000_s1026" style="position:absolute;left:0;text-align:left;margin-left:120.7pt;margin-top:10.9pt;width:11.8pt;height:94.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" fillcolor="black" strokecolor="#f2f2f2" strokeweight="3pt">
                <v:shadow on="t" color="#7f7f7f" opacity=".5" offset="1pt"/>
              </v:rect>
            </w:pict>
          </mc:Fallback>
        </mc:AlternateContent>
      </w:r>
      <w:r w:rsidR="002F7B40"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6C92B5E" wp14:editId="38BBF398">
                <wp:simplePos x="0" y="0"/>
                <wp:positionH relativeFrom="column">
                  <wp:posOffset>288290</wp:posOffset>
                </wp:positionH>
                <wp:positionV relativeFrom="paragraph">
                  <wp:posOffset>95885</wp:posOffset>
                </wp:positionV>
                <wp:extent cx="1943100" cy="0"/>
                <wp:effectExtent l="12065" t="10160" r="6985" b="8890"/>
                <wp:wrapNone/>
                <wp:docPr id="191" name="Straight Arrow Connector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E84784" id="Straight Arrow Connector 191" o:spid="_x0000_s1026" type="#_x0000_t32" style="position:absolute;left:0;text-align:left;margin-left:22.7pt;margin-top:7.55pt;width:153pt;height:0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">
                <v:stroke dashstyle="longDash"/>
              </v:shape>
            </w:pict>
          </mc:Fallback>
        </mc:AlternateContent>
      </w:r>
      <w:r w:rsidR="002F7B40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</w:t>
      </w:r>
      <w:r w:rsidR="006E3426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</w:t>
      </w:r>
      <w:r w:rsidR="002F7B40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8</w:t>
      </w:r>
    </w:p>
    <w:p w14:paraId="06A034E4" w14:textId="77777777" w:rsidR="002F7B40" w:rsidRPr="0047357F" w:rsidRDefault="002F7B40" w:rsidP="006E3426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371B733" wp14:editId="1D7CD27B">
                <wp:simplePos x="0" y="0"/>
                <wp:positionH relativeFrom="column">
                  <wp:posOffset>2030747</wp:posOffset>
                </wp:positionH>
                <wp:positionV relativeFrom="paragraph">
                  <wp:posOffset>300990</wp:posOffset>
                </wp:positionV>
                <wp:extent cx="152400" cy="714375"/>
                <wp:effectExtent l="19050" t="19050" r="38100" b="66675"/>
                <wp:wrapNone/>
                <wp:docPr id="96" name="Rectangl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71437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FB797A" id="Rectangle 96" o:spid="_x0000_s1026" style="position:absolute;left:0;text-align:left;margin-left:159.9pt;margin-top:23.7pt;width:12pt;height:56.2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" fillcolor="black" strokecolor="#f2f2f2" strokeweight="3pt">
                <v:shadow on="t" color="#7f7f7f" opacity=".5" offset="1pt"/>
              </v:rect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E1197E7" wp14:editId="58A37E5E">
                <wp:simplePos x="0" y="0"/>
                <wp:positionH relativeFrom="column">
                  <wp:posOffset>288290</wp:posOffset>
                </wp:positionH>
                <wp:positionV relativeFrom="paragraph">
                  <wp:posOffset>100965</wp:posOffset>
                </wp:positionV>
                <wp:extent cx="1943100" cy="0"/>
                <wp:effectExtent l="12065" t="5715" r="6985" b="13335"/>
                <wp:wrapNone/>
                <wp:docPr id="98" name="Straight Arrow Connector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87FC47" id="Straight Arrow Connector 98" o:spid="_x0000_s1026" type="#_x0000_t32" style="position:absolute;left:0;text-align:left;margin-left:22.7pt;margin-top:7.95pt;width:153pt;height: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">
                <v:stroke dashstyle="longDash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</w:t>
      </w:r>
      <w:r w:rsidR="006E3426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6</w:t>
      </w:r>
    </w:p>
    <w:p w14:paraId="4B19CCB8" w14:textId="77777777" w:rsidR="002F7B40" w:rsidRPr="0047357F" w:rsidRDefault="002F7B40" w:rsidP="006E3426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D927238" wp14:editId="1333B325">
                <wp:simplePos x="0" y="0"/>
                <wp:positionH relativeFrom="column">
                  <wp:posOffset>914400</wp:posOffset>
                </wp:positionH>
                <wp:positionV relativeFrom="paragraph">
                  <wp:posOffset>254504</wp:posOffset>
                </wp:positionV>
                <wp:extent cx="160020" cy="466725"/>
                <wp:effectExtent l="19050" t="19050" r="30480" b="66675"/>
                <wp:wrapNone/>
                <wp:docPr id="99" name="Rectangl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" cy="4667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26E444" id="Rectangle 99" o:spid="_x0000_s1026" style="position:absolute;left:0;text-align:left;margin-left:1in;margin-top:20.05pt;width:12.6pt;height:36.7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" fillcolor="black" strokecolor="#f2f2f2" strokeweight="3pt">
                <v:shadow on="t" color="#7f7f7f" opacity=".5" offset="1pt"/>
              </v:rect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945315C" wp14:editId="416C417F">
                <wp:simplePos x="0" y="0"/>
                <wp:positionH relativeFrom="column">
                  <wp:posOffset>288290</wp:posOffset>
                </wp:positionH>
                <wp:positionV relativeFrom="paragraph">
                  <wp:posOffset>106680</wp:posOffset>
                </wp:positionV>
                <wp:extent cx="1883410" cy="0"/>
                <wp:effectExtent l="12065" t="11430" r="9525" b="7620"/>
                <wp:wrapNone/>
                <wp:docPr id="100" name="Straight Arrow Connector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834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8463D9" id="Straight Arrow Connector 100" o:spid="_x0000_s1026" type="#_x0000_t32" style="position:absolute;left:0;text-align:left;margin-left:22.7pt;margin-top:8.4pt;width:148.3pt;height:0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">
                <v:stroke dashstyle="longDash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</w:t>
      </w:r>
      <w:r w:rsidR="006E3426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4</w:t>
      </w:r>
    </w:p>
    <w:p w14:paraId="37CF8A08" w14:textId="77777777" w:rsidR="002F7B40" w:rsidRPr="0047357F" w:rsidRDefault="002F7B40" w:rsidP="006E3426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97E2690" wp14:editId="711981AC">
                <wp:simplePos x="0" y="0"/>
                <wp:positionH relativeFrom="column">
                  <wp:posOffset>339725</wp:posOffset>
                </wp:positionH>
                <wp:positionV relativeFrom="paragraph">
                  <wp:posOffset>189073</wp:posOffset>
                </wp:positionV>
                <wp:extent cx="140970" cy="228600"/>
                <wp:effectExtent l="19050" t="19050" r="30480" b="57150"/>
                <wp:wrapNone/>
                <wp:docPr id="101" name="Rectangl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0970" cy="2286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9E6BD6" id="Rectangle 101" o:spid="_x0000_s1026" style="position:absolute;left:0;text-align:left;margin-left:26.75pt;margin-top:14.9pt;width:11.1pt;height:1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" fillcolor="black" strokecolor="#f2f2f2" strokeweight="3pt">
                <v:shadow on="t" color="#7f7f7f" opacity=".5" offset="1pt"/>
              </v:rect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4C2E1AA" wp14:editId="7A9089D5">
                <wp:simplePos x="0" y="0"/>
                <wp:positionH relativeFrom="column">
                  <wp:posOffset>288290</wp:posOffset>
                </wp:positionH>
                <wp:positionV relativeFrom="paragraph">
                  <wp:posOffset>102235</wp:posOffset>
                </wp:positionV>
                <wp:extent cx="1943100" cy="0"/>
                <wp:effectExtent l="12065" t="6985" r="6985" b="12065"/>
                <wp:wrapNone/>
                <wp:docPr id="106" name="Straight Arrow Connector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50736B" id="Straight Arrow Connector 106" o:spid="_x0000_s1026" type="#_x0000_t32" style="position:absolute;left:0;text-align:left;margin-left:22.7pt;margin-top:8.05pt;width:153pt;height:0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">
                <v:stroke dashstyle="longDash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</w:t>
      </w:r>
      <w:r w:rsidR="006E3426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2</w:t>
      </w:r>
    </w:p>
    <w:p w14:paraId="2FEF30EB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5D4BFFE" wp14:editId="1604B561">
                <wp:simplePos x="0" y="0"/>
                <wp:positionH relativeFrom="column">
                  <wp:posOffset>288290</wp:posOffset>
                </wp:positionH>
                <wp:positionV relativeFrom="paragraph">
                  <wp:posOffset>88900</wp:posOffset>
                </wp:positionV>
                <wp:extent cx="1997710" cy="0"/>
                <wp:effectExtent l="12065" t="60325" r="19050" b="53975"/>
                <wp:wrapNone/>
                <wp:docPr id="107" name="Straight Arrow Connector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77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FED74B" id="Straight Arrow Connector 107" o:spid="_x0000_s1026" type="#_x0000_t32" style="position:absolute;left:0;text-align:left;margin-left:22.7pt;margin-top:7pt;width:157.3pt;height:0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">
                <v:stroke endarrow="block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دسته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0</w:t>
      </w:r>
    </w:p>
    <w:p w14:paraId="06348350" w14:textId="77777777" w:rsidR="002F7B40" w:rsidRPr="00FF2E30" w:rsidRDefault="002F7B40" w:rsidP="00FF2E30">
      <w:pPr>
        <w:spacing w:after="0" w:line="240" w:lineRule="auto"/>
        <w:rPr>
          <w:rFonts w:ascii="Cambria Math" w:eastAsia="Times New Roman" w:hAnsi="Cambria Math" w:cs="B Koodak"/>
          <w:b/>
          <w:bCs/>
          <w:i/>
          <w:color w:val="000000"/>
          <w:kern w:val="28"/>
          <w:sz w:val="20"/>
          <w:szCs w:val="20"/>
          <w:rtl/>
        </w:rPr>
      </w:pPr>
      <w:r w:rsidRP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                                     </w:t>
      </w:r>
      <w:r w:rsidR="00FF2E30" w:rsidRP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                            </w:t>
      </w:r>
      <w:r w:rsidR="007F3E48" w:rsidRP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   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                                                              </w:t>
      </w:r>
      <w:r w:rsidRP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 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0"/>
            <w:szCs w:val="20"/>
          </w:rPr>
          <m:t>15≤x≤20</m:t>
        </m:r>
      </m:oMath>
      <w:r w:rsidRP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 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0"/>
            <w:szCs w:val="20"/>
          </w:rPr>
          <m:t>10≤x&lt;15</m:t>
        </m:r>
      </m:oMath>
      <w:r w:rsidRP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0"/>
            <w:szCs w:val="20"/>
          </w:rPr>
          <m:t>5≤x&lt;10</m:t>
        </m:r>
      </m:oMath>
      <w:r w:rsidRP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0"/>
            <w:szCs w:val="20"/>
          </w:rPr>
          <m:t>0≤x&lt;5</m:t>
        </m:r>
      </m:oMath>
    </w:p>
    <w:p w14:paraId="279E42AB" w14:textId="77777777" w:rsidR="002F7B40" w:rsidRPr="00FF2E30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0"/>
          <w:szCs w:val="20"/>
          <w:rtl/>
        </w:rPr>
      </w:pPr>
      <w:r w:rsidRP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                                                                                                                                      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             </w:t>
      </w:r>
      <w:r w:rsidRP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0"/>
          <w:szCs w:val="20"/>
          <w:rtl/>
        </w:rPr>
        <w:t xml:space="preserve">   خوب          متوسط      ضعیف    خیلی ضعیف</w:t>
      </w:r>
    </w:p>
    <w:p w14:paraId="7D707335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3250E85" wp14:editId="4DAF0D99">
                <wp:simplePos x="0" y="0"/>
                <wp:positionH relativeFrom="column">
                  <wp:posOffset>1536065</wp:posOffset>
                </wp:positionH>
                <wp:positionV relativeFrom="paragraph">
                  <wp:posOffset>133350</wp:posOffset>
                </wp:positionV>
                <wp:extent cx="178435" cy="1752600"/>
                <wp:effectExtent l="21590" t="19050" r="38100" b="47625"/>
                <wp:wrapNone/>
                <wp:docPr id="108" name="Rectangl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8435" cy="17526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E7990A" id="Rectangle 108" o:spid="_x0000_s1026" style="position:absolute;left:0;text-align:left;margin-left:120.95pt;margin-top:10.5pt;width:14.05pt;height:138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" fillcolor="black" strokecolor="#f2f2f2" strokeweight="3pt">
                <v:shadow on="t" color="#7f7f7f" opacity=".5" offset="1pt"/>
              </v:rect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234859C" wp14:editId="4FA98BBC">
                <wp:simplePos x="0" y="0"/>
                <wp:positionH relativeFrom="column">
                  <wp:posOffset>288290</wp:posOffset>
                </wp:positionH>
                <wp:positionV relativeFrom="paragraph">
                  <wp:posOffset>133350</wp:posOffset>
                </wp:positionV>
                <wp:extent cx="1426210" cy="0"/>
                <wp:effectExtent l="12065" t="9525" r="9525" b="9525"/>
                <wp:wrapNone/>
                <wp:docPr id="109" name="Straight Arrow Connector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262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9AFA8" id="Straight Arrow Connector 109" o:spid="_x0000_s1026" type="#_x0000_t32" style="position:absolute;left:0;text-align:left;margin-left:22.7pt;margin-top:10.5pt;width:112.3pt;height:0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">
                <v:stroke dashstyle="longDash"/>
              </v:shape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40275E2" wp14:editId="36628D61">
                <wp:simplePos x="0" y="0"/>
                <wp:positionH relativeFrom="column">
                  <wp:posOffset>288290</wp:posOffset>
                </wp:positionH>
                <wp:positionV relativeFrom="paragraph">
                  <wp:posOffset>28575</wp:posOffset>
                </wp:positionV>
                <wp:extent cx="0" cy="1866900"/>
                <wp:effectExtent l="59690" t="19050" r="54610" b="9525"/>
                <wp:wrapNone/>
                <wp:docPr id="110" name="Straight Arrow Connector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66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D7DF7D" id="Straight Arrow Connector 110" o:spid="_x0000_s1026" type="#_x0000_t32" style="position:absolute;left:0;text-align:left;margin-left:22.7pt;margin-top:2.25pt;width:0;height:147pt;flip:y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">
                <v:stroke endarrow="block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ث) نمودار ستونی نمرات پایه هشتم در درس ریاضی به صورت زیر است .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12</w:t>
      </w:r>
    </w:p>
    <w:p w14:paraId="5E00B755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B9C877B" wp14:editId="7DD69328">
                <wp:simplePos x="0" y="0"/>
                <wp:positionH relativeFrom="column">
                  <wp:posOffset>2080895</wp:posOffset>
                </wp:positionH>
                <wp:positionV relativeFrom="paragraph">
                  <wp:posOffset>149225</wp:posOffset>
                </wp:positionV>
                <wp:extent cx="150495" cy="1419225"/>
                <wp:effectExtent l="23495" t="25400" r="35560" b="50800"/>
                <wp:wrapNone/>
                <wp:docPr id="111" name="Rectangl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0495" cy="14192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3CB613" id="Rectangle 111" o:spid="_x0000_s1026" style="position:absolute;left:0;text-align:left;margin-left:163.85pt;margin-top:11.75pt;width:11.85pt;height:111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" fillcolor="black" strokecolor="#f2f2f2" strokeweight="3pt">
                <v:shadow on="t" color="#7f7f7f" opacity=".5" offset="1pt"/>
              </v:rect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1E9FFE7" wp14:editId="2BD86C54">
                <wp:simplePos x="0" y="0"/>
                <wp:positionH relativeFrom="column">
                  <wp:posOffset>288290</wp:posOffset>
                </wp:positionH>
                <wp:positionV relativeFrom="paragraph">
                  <wp:posOffset>149225</wp:posOffset>
                </wp:positionV>
                <wp:extent cx="1743075" cy="0"/>
                <wp:effectExtent l="12065" t="6350" r="6985" b="12700"/>
                <wp:wrapNone/>
                <wp:docPr id="112" name="Straight Arrow Connector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430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6796" dir="3806097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F8785B" id="Straight Arrow Connector 112" o:spid="_x0000_s1026" type="#_x0000_t32" style="position:absolute;left:0;text-align:left;margin-left:22.7pt;margin-top:11.75pt;width:137.25pt;height: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">
                <v:stroke dashstyle="longDash"/>
                <v:shadow offset=",4pt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الف) فراوانی دسته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8"/>
            <w:szCs w:val="28"/>
          </w:rPr>
          <m:t>15≤x≤20</m:t>
        </m:r>
      </m:oMath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چند است ؟             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10</w:t>
      </w:r>
    </w:p>
    <w:p w14:paraId="5C86141D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                     8</w:t>
      </w:r>
    </w:p>
    <w:p w14:paraId="1EBE8D61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900224E" wp14:editId="28C0A3AA">
                <wp:simplePos x="0" y="0"/>
                <wp:positionH relativeFrom="column">
                  <wp:posOffset>983615</wp:posOffset>
                </wp:positionH>
                <wp:positionV relativeFrom="paragraph">
                  <wp:posOffset>104140</wp:posOffset>
                </wp:positionV>
                <wp:extent cx="161925" cy="857250"/>
                <wp:effectExtent l="21590" t="27940" r="35560" b="48260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85725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6C0926" id="Rectangle 113" o:spid="_x0000_s1026" style="position:absolute;left:0;text-align:left;margin-left:77.45pt;margin-top:8.2pt;width:12.75pt;height:67.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" fillcolor="black" strokecolor="#f2f2f2" strokeweight="3pt">
                <v:shadow on="t" color="#7f7f7f" opacity=".5" offset="1pt"/>
              </v:rect>
            </w:pict>
          </mc:Fallback>
        </mc:AlternateConten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02CDE54" wp14:editId="01537FBD">
                <wp:simplePos x="0" y="0"/>
                <wp:positionH relativeFrom="column">
                  <wp:posOffset>288290</wp:posOffset>
                </wp:positionH>
                <wp:positionV relativeFrom="paragraph">
                  <wp:posOffset>104140</wp:posOffset>
                </wp:positionV>
                <wp:extent cx="786130" cy="0"/>
                <wp:effectExtent l="12065" t="8890" r="11430" b="10160"/>
                <wp:wrapNone/>
                <wp:docPr id="114" name="Straight Arrow Connector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861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153C4D" id="Straight Arrow Connector 114" o:spid="_x0000_s1026" type="#_x0000_t32" style="position:absolute;left:0;text-align:left;margin-left:22.7pt;margin-top:8.2pt;width:61.9pt;height:0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">
                <v:stroke dashstyle="longDash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ب)مرکز دسته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8"/>
            <w:szCs w:val="28"/>
          </w:rPr>
          <m:t>5≤x&lt;10</m:t>
        </m:r>
      </m:oMath>
      <w:r w:rsidR="007F3E48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چقدر است ؟                                                                                                     6</w:t>
      </w:r>
    </w:p>
    <w:p w14:paraId="0F428AD9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09F6138" wp14:editId="7B581401">
                <wp:simplePos x="0" y="0"/>
                <wp:positionH relativeFrom="column">
                  <wp:posOffset>480695</wp:posOffset>
                </wp:positionH>
                <wp:positionV relativeFrom="paragraph">
                  <wp:posOffset>119380</wp:posOffset>
                </wp:positionV>
                <wp:extent cx="140970" cy="523875"/>
                <wp:effectExtent l="23495" t="24130" r="35560" b="52070"/>
                <wp:wrapNone/>
                <wp:docPr id="127" name="Rectangl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0970" cy="52387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A9B364" id="Rectangle 127" o:spid="_x0000_s1026" style="position:absolute;left:0;text-align:left;margin-left:37.85pt;margin-top:9.4pt;width:11.1pt;height:41.2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" fillcolor="black" strokecolor="#f2f2f2" strokeweight="3pt">
                <v:shadow on="t" color="#7f7f7f" opacity=".5" offset="1pt"/>
              </v:rect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                    4  </w:t>
      </w: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2D38C8D9" wp14:editId="7D0459DB">
                <wp:simplePos x="0" y="0"/>
                <wp:positionH relativeFrom="column">
                  <wp:posOffset>288290</wp:posOffset>
                </wp:positionH>
                <wp:positionV relativeFrom="paragraph">
                  <wp:posOffset>119380</wp:posOffset>
                </wp:positionV>
                <wp:extent cx="283210" cy="0"/>
                <wp:effectExtent l="12065" t="5080" r="9525" b="13970"/>
                <wp:wrapNone/>
                <wp:docPr id="126" name="Straight Arrow Connector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32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9C1140" id="Straight Arrow Connector 126" o:spid="_x0000_s1026" type="#_x0000_t32" style="position:absolute;left:0;text-align:left;margin-left:22.7pt;margin-top:9.4pt;width:22.3pt;height:0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">
                <v:stroke dashstyle="longDash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                           </w:t>
      </w:r>
    </w:p>
    <w:p w14:paraId="06D55AB0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ج) تعداد کل دانش آموزان این کلاس چند نفر است ؟                                                                                   2</w:t>
      </w:r>
    </w:p>
    <w:p w14:paraId="4204B9BA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6FBDDE5" wp14:editId="2AF816BA">
                <wp:simplePos x="0" y="0"/>
                <wp:positionH relativeFrom="column">
                  <wp:posOffset>288290</wp:posOffset>
                </wp:positionH>
                <wp:positionV relativeFrom="paragraph">
                  <wp:posOffset>27305</wp:posOffset>
                </wp:positionV>
                <wp:extent cx="2340610" cy="9525"/>
                <wp:effectExtent l="12065" t="55880" r="19050" b="48895"/>
                <wp:wrapNone/>
                <wp:docPr id="125" name="Straight Arrow Connector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4061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6BE72A" id="Straight Arrow Connector 125" o:spid="_x0000_s1026" type="#_x0000_t32" style="position:absolute;left:0;text-align:left;margin-left:22.7pt;margin-top:2.15pt;width:184.3pt;height:.75pt;flip:y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">
                <v:stroke endarrow="block"/>
              </v:shape>
            </w:pict>
          </mc:Fallback>
        </mc:AlternateConten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</w:t>
      </w:r>
      <w:r w:rsidR="00FF2E3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</w:t>
      </w:r>
      <w:r w:rsidR="007F3E48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8"/>
            <w:szCs w:val="28"/>
          </w:rPr>
          <m:t>15≤x≤20</m:t>
        </m:r>
      </m:oMath>
      <w:r w:rsidR="007F3E48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8"/>
            <w:szCs w:val="28"/>
          </w:rPr>
          <m:t>10≤x&lt;15</m:t>
        </m:r>
      </m:oMath>
      <w:r w:rsidR="007F3E48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8"/>
            <w:szCs w:val="28"/>
          </w:rPr>
          <m:t>5≤x&lt;10</m:t>
        </m:r>
      </m:oMath>
      <w:r w:rsidR="007F3E48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</w:t>
      </w:r>
      <m:oMath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kern w:val="28"/>
            <w:sz w:val="28"/>
            <w:szCs w:val="28"/>
          </w:rPr>
          <m:t>0≤x&lt;5</m:t>
        </m:r>
      </m:oMath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4A55D95B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5A804828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5)الف) به چند طریق 5نفر می توانند در یک ردیف صف ببندند؟</w:t>
      </w:r>
    </w:p>
    <w:p w14:paraId="065D070B" w14:textId="77777777" w:rsidR="002F7B40" w:rsidRPr="0047357F" w:rsidRDefault="002F7B40" w:rsidP="0047357F">
      <w:pPr>
        <w:spacing w:after="0" w:line="36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ب) اگر دوتاس ودو سکه را به طور همزمان پرتاب کنیم چند حالت پش می آید ؟</w:t>
      </w:r>
    </w:p>
    <w:p w14:paraId="39E3E2AD" w14:textId="77777777" w:rsidR="002F7B40" w:rsidRPr="0047357F" w:rsidRDefault="002F7B40" w:rsidP="0047357F">
      <w:pPr>
        <w:spacing w:after="0" w:line="36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پ) اگر سه سکه را به طور همزمان پرتاب کنیم احتمال آمدن دو رو ویک پشت چقدر است؟</w:t>
      </w:r>
    </w:p>
    <w:p w14:paraId="767BCABB" w14:textId="77777777" w:rsidR="002F7B40" w:rsidRPr="0047357F" w:rsidRDefault="002F7B40" w:rsidP="0047357F">
      <w:pPr>
        <w:spacing w:after="0" w:line="36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ت) سکه ای را 20بار پرتاب می کنیم احتمال این</w:t>
      </w:r>
      <w:r w:rsidR="00067BF0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ک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ه سکه رو بیاید چقدر است؟</w:t>
      </w:r>
    </w:p>
    <w:p w14:paraId="061D5781" w14:textId="77777777" w:rsidR="002F7B40" w:rsidRPr="0047357F" w:rsidRDefault="002F7B40" w:rsidP="0047357F">
      <w:pPr>
        <w:spacing w:after="0" w:line="36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ث) دو تاس را به طور همزمان پرتاب می کنیم احتمال اینکه یکی</w:t>
      </w:r>
      <w:r w:rsidR="005B68C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عدد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5 ودیگری</w:t>
      </w:r>
      <w:r w:rsidR="005B68C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عدد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2بیاید چقدر است؟</w:t>
      </w:r>
    </w:p>
    <w:p w14:paraId="2EB2B52C" w14:textId="77777777" w:rsidR="002F7B40" w:rsidRPr="0047357F" w:rsidRDefault="002F7B40" w:rsidP="0047357F">
      <w:pPr>
        <w:spacing w:after="0" w:line="240" w:lineRule="auto"/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b/>
          <w:bCs/>
          <w:color w:val="000000"/>
          <w:kern w:val="28"/>
          <w:sz w:val="28"/>
          <w:szCs w:val="28"/>
          <w:rtl/>
        </w:rPr>
        <w:t>6)برای هریک از احتمال های زیر مثالی بنویسید.</w:t>
      </w:r>
    </w:p>
    <w:p w14:paraId="18DD3380" w14:textId="77777777" w:rsidR="002F7B40" w:rsidRPr="0047357F" w:rsidRDefault="002F7B40" w:rsidP="0047357F">
      <w:pPr>
        <w:spacing w:after="0" w:line="36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لف) احتمال رخ دادن کمتر از </w:t>
      </w:r>
      <m:oMath>
        <m:f>
          <m:fPr>
            <m:ctrl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  <m:t>4</m:t>
            </m:r>
          </m:den>
        </m:f>
      </m:oMath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باشد.</w:t>
      </w:r>
    </w:p>
    <w:p w14:paraId="790D7928" w14:textId="77777777" w:rsidR="002F7B40" w:rsidRPr="0047357F" w:rsidRDefault="002F7B40" w:rsidP="0047357F">
      <w:pPr>
        <w:spacing w:after="0" w:line="36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ب) احتمال رخ دادن </w:t>
      </w:r>
      <m:oMath>
        <m:f>
          <m:fPr>
            <m:ctrl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  <m:t>5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  <m:t>6</m:t>
            </m:r>
          </m:den>
        </m:f>
      </m:oMath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باشد.</w:t>
      </w:r>
    </w:p>
    <w:p w14:paraId="14EDF490" w14:textId="77777777" w:rsidR="002F7B40" w:rsidRPr="0047357F" w:rsidRDefault="002F7B40" w:rsidP="0047357F">
      <w:pPr>
        <w:spacing w:after="0" w:line="36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پ)احتمال وقوع صفر باشد .</w:t>
      </w:r>
    </w:p>
    <w:p w14:paraId="33EB0406" w14:textId="2180A76F" w:rsidR="00F12D28" w:rsidRDefault="002F7B40" w:rsidP="00C87171">
      <w:pPr>
        <w:spacing w:after="0" w:line="36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ت) احتمال رخ دادن </w:t>
      </w:r>
      <m:oMath>
        <m:f>
          <m:fPr>
            <m:ctrl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  <m:t>5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</w:rPr>
              <m:t>8</m:t>
            </m:r>
          </m:den>
        </m:f>
      </m:oMath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باشد .</w:t>
      </w:r>
    </w:p>
    <w:p w14:paraId="4909D662" w14:textId="77777777" w:rsidR="00C37171" w:rsidRPr="0047357F" w:rsidRDefault="00C37171" w:rsidP="0047357F">
      <w:pPr>
        <w:spacing w:after="0" w:line="240" w:lineRule="auto"/>
        <w:jc w:val="center"/>
        <w:rPr>
          <w:rFonts w:ascii="Cambria Math" w:eastAsia="Times New Roman" w:hAnsi="Cambria Math" w:cs="B Koodak"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Titr" w:hint="cs"/>
          <w:color w:val="000000"/>
          <w:kern w:val="28"/>
          <w:sz w:val="28"/>
          <w:szCs w:val="28"/>
          <w:rtl/>
        </w:rPr>
        <w:t>درس هندسه (دایره)</w:t>
      </w:r>
      <w:r w:rsidR="00612F40" w:rsidRPr="0047357F">
        <w:rPr>
          <w:rFonts w:ascii="Cambria Math" w:eastAsia="Times New Roman" w:hAnsi="Cambria Math" w:cs="B Koodak" w:hint="cs"/>
          <w:color w:val="000000"/>
          <w:kern w:val="28"/>
          <w:sz w:val="28"/>
          <w:szCs w:val="28"/>
          <w:rtl/>
        </w:rPr>
        <w:t>فصل نهم</w:t>
      </w:r>
    </w:p>
    <w:p w14:paraId="19725874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الف) در هر دایره پاره خطی که دوسر کمان را به هم وصل کند             نام دارد .        </w:t>
      </w:r>
    </w:p>
    <w:p w14:paraId="52B80E5D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ب)وتری که از مرکز دایره می گذرد </w:t>
      </w:r>
      <w:r w:rsidRPr="0047357F">
        <w:rPr>
          <w:rFonts w:ascii="Cambria Math" w:eastAsia="Times New Roman" w:hAnsi="Cambria Math" w:cs="B Koodak" w:hint="cs"/>
          <w:b/>
          <w:bCs/>
          <w:color w:val="003300"/>
          <w:kern w:val="28"/>
          <w:sz w:val="28"/>
          <w:szCs w:val="28"/>
          <w:rtl/>
        </w:rPr>
        <w:t xml:space="preserve">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نام دارد .   </w:t>
      </w:r>
    </w:p>
    <w:p w14:paraId="7A0BF6C6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پ) بزرگترین وتر در دایره                  نام دارد .</w:t>
      </w:r>
    </w:p>
    <w:p w14:paraId="380706D6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ت) فاصله ی خطی تا مرکز دایره ای 3سانتی متر وشعاع دایره 4سانتی متر است در این حالت خط ودایره       </w:t>
      </w:r>
      <w:r w:rsidR="00D84929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نقطه مشترک دارند</w:t>
      </w:r>
    </w:p>
    <w:p w14:paraId="009E11CB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ث) اگر خط ودایره یک نقطه مشترک داش</w:t>
      </w:r>
      <w:r w:rsidR="00D84929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ت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ه باشند خط بر دایره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است .</w:t>
      </w:r>
    </w:p>
    <w:p w14:paraId="4B1D4840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ج) شعاع دایره در نقطه تماس بر خط مماس </w:t>
      </w:r>
      <w:r w:rsidRPr="0047357F">
        <w:rPr>
          <w:rFonts w:ascii="Cambria Math" w:eastAsia="Times New Roman" w:hAnsi="Cambria Math" w:cs="B Koodak"/>
          <w:b/>
          <w:bCs/>
          <w:color w:val="003300"/>
          <w:kern w:val="28"/>
          <w:sz w:val="28"/>
          <w:szCs w:val="28"/>
        </w:rPr>
        <w:t xml:space="preserve">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است .</w:t>
      </w:r>
    </w:p>
    <w:p w14:paraId="3D699F3C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چ) زاویه ای که رأس آن بر مرکز دایره وضلع های آن شعاع دایره باشد زاویه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نامیده می شود .</w:t>
      </w:r>
    </w:p>
    <w:p w14:paraId="180E99E4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ح) هر زاویه مرکزی با کمان روبروی خود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است .</w:t>
      </w:r>
    </w:p>
    <w:p w14:paraId="0332722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lastRenderedPageBreak/>
        <w:t xml:space="preserve">خ) زاویه ای که رأس آن روی محیط دایره وضلع های آن دو وتر از دایره با شند را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="00D84929"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می نامیم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.</w:t>
      </w:r>
    </w:p>
    <w:p w14:paraId="41532AF3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د) اندازه هر زاویه محاطی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روبروی خود است .</w:t>
      </w:r>
    </w:p>
    <w:p w14:paraId="2EA376C3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ذ) اگر یک زاویه محاطی ومرکزی روبرو به یک کمان باشند زاویه محاطی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زاویه مرکزی است.</w:t>
      </w:r>
    </w:p>
    <w:p w14:paraId="500FD016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ر) اندازه زاویه محاطی مقابل به قطر دایره برابر با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4"/>
          <w:sz w:val="28"/>
          <w:szCs w:val="28"/>
        </w:rPr>
        <w:t xml:space="preserve">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است .</w:t>
      </w:r>
    </w:p>
    <w:p w14:paraId="09AEAD25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ز) اگر دریک دایره وتری به اندازه شعاع دایره رسم شود اندازه کمان نظیر آن وتر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position w:val="-14"/>
          <w:sz w:val="28"/>
          <w:szCs w:val="28"/>
        </w:rPr>
        <w:t xml:space="preserve"> 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است .</w:t>
      </w:r>
    </w:p>
    <w:p w14:paraId="0D350D0E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ژ) اگر خطی بر یک دایره مماس باشد فاصله خط تا مرکز دایره برابر با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است .</w:t>
      </w:r>
    </w:p>
    <w:p w14:paraId="474296CC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س) اگر خط و دایره دو نقطه مشترک داشته باشند فاصله مرکز دایره از آن خط </w:t>
      </w:r>
      <w:r w:rsidRPr="0047357F"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</w:rPr>
        <w:t xml:space="preserve">                 </w:t>
      </w: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دایره است.</w:t>
      </w:r>
    </w:p>
    <w:p w14:paraId="609FD93D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1E259571" wp14:editId="0A8CB444">
                <wp:simplePos x="0" y="0"/>
                <wp:positionH relativeFrom="column">
                  <wp:posOffset>3886200</wp:posOffset>
                </wp:positionH>
                <wp:positionV relativeFrom="paragraph">
                  <wp:posOffset>195580</wp:posOffset>
                </wp:positionV>
                <wp:extent cx="0" cy="342900"/>
                <wp:effectExtent l="9525" t="5080" r="9525" b="13970"/>
                <wp:wrapNone/>
                <wp:docPr id="93" name="Straight Connector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DEC8E0" id="Straight Connector 93" o:spid="_x0000_s1026" style="position:absolute;left:0;text-align:left;flip:y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5.4pt" to="306pt,4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11136" behindDoc="1" locked="0" layoutInCell="1" allowOverlap="1" wp14:anchorId="70F81DC3" wp14:editId="52EC4E3F">
                <wp:simplePos x="0" y="0"/>
                <wp:positionH relativeFrom="column">
                  <wp:posOffset>3543300</wp:posOffset>
                </wp:positionH>
                <wp:positionV relativeFrom="paragraph">
                  <wp:posOffset>195580</wp:posOffset>
                </wp:positionV>
                <wp:extent cx="685800" cy="685800"/>
                <wp:effectExtent l="9525" t="5080" r="9525" b="13970"/>
                <wp:wrapNone/>
                <wp:docPr id="92" name="Oval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42522FE" id="Oval 92" o:spid="_x0000_s1026" style="position:absolute;left:0;text-align:left;margin-left:279pt;margin-top:15.4pt;width:54pt;height:54pt;z-index:-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4157EEA4" wp14:editId="4E82B3E8">
                <wp:simplePos x="0" y="0"/>
                <wp:positionH relativeFrom="column">
                  <wp:posOffset>4457700</wp:posOffset>
                </wp:positionH>
                <wp:positionV relativeFrom="paragraph">
                  <wp:posOffset>195580</wp:posOffset>
                </wp:positionV>
                <wp:extent cx="0" cy="800100"/>
                <wp:effectExtent l="9525" t="5080" r="9525" b="13970"/>
                <wp:wrapNone/>
                <wp:docPr id="91" name="Straight Connector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A9E253" id="Straight Connector 91" o:spid="_x0000_s1026" style="position:absolute;left:0;text-align:lef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5.4pt" to="351pt,7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**) وضعیت خط با یک دایره :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N</w:t>
      </w:r>
    </w:p>
    <w:p w14:paraId="6F5DDDC9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</w:pP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4E4D6C71" wp14:editId="073CB023">
                <wp:simplePos x="0" y="0"/>
                <wp:positionH relativeFrom="column">
                  <wp:posOffset>3886200</wp:posOffset>
                </wp:positionH>
                <wp:positionV relativeFrom="paragraph">
                  <wp:posOffset>257175</wp:posOffset>
                </wp:positionV>
                <wp:extent cx="571500" cy="0"/>
                <wp:effectExtent l="9525" t="9525" r="9525" b="9525"/>
                <wp:wrapNone/>
                <wp:docPr id="90" name="Straight Connector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50817E" id="Straight Connector 90" o:spid="_x0000_s1026" style="position:absolute;left:0;text-align:lef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20.25pt" to="351pt,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1A1F1A84" wp14:editId="3E3DF4EC">
                <wp:simplePos x="0" y="0"/>
                <wp:positionH relativeFrom="column">
                  <wp:posOffset>800100</wp:posOffset>
                </wp:positionH>
                <wp:positionV relativeFrom="paragraph">
                  <wp:posOffset>371475</wp:posOffset>
                </wp:positionV>
                <wp:extent cx="0" cy="228600"/>
                <wp:effectExtent l="9525" t="9525" r="9525" b="9525"/>
                <wp:wrapNone/>
                <wp:docPr id="89" name="Straight Connector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94BD97" id="Straight Connector 89" o:spid="_x0000_s1026" style="position:absolute;left:0;text-align:left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9.25pt" to="63pt,4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2AF6B686" wp14:editId="69E9E324">
                <wp:simplePos x="0" y="0"/>
                <wp:positionH relativeFrom="column">
                  <wp:posOffset>800100</wp:posOffset>
                </wp:positionH>
                <wp:positionV relativeFrom="paragraph">
                  <wp:posOffset>371475</wp:posOffset>
                </wp:positionV>
                <wp:extent cx="342900" cy="0"/>
                <wp:effectExtent l="9525" t="9525" r="9525" b="9525"/>
                <wp:wrapNone/>
                <wp:docPr id="88" name="Straight Connector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A3F778" id="Straight Connector 88" o:spid="_x0000_s1026" style="position:absolute;left:0;text-align:lef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9.25pt" to="90pt,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6256" behindDoc="1" locked="0" layoutInCell="1" allowOverlap="1" wp14:anchorId="03A65A2F" wp14:editId="4CBBBB03">
                <wp:simplePos x="0" y="0"/>
                <wp:positionH relativeFrom="column">
                  <wp:posOffset>2171700</wp:posOffset>
                </wp:positionH>
                <wp:positionV relativeFrom="paragraph">
                  <wp:posOffset>28575</wp:posOffset>
                </wp:positionV>
                <wp:extent cx="685800" cy="685800"/>
                <wp:effectExtent l="9525" t="9525" r="9525" b="9525"/>
                <wp:wrapNone/>
                <wp:docPr id="87" name="Oval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DAD0387" id="Oval 87" o:spid="_x0000_s1026" style="position:absolute;left:0;text-align:left;margin-left:171pt;margin-top:2.25pt;width:54pt;height:54pt;z-index:-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3099C50A" wp14:editId="5902413F">
                <wp:simplePos x="0" y="0"/>
                <wp:positionH relativeFrom="column">
                  <wp:posOffset>2514600</wp:posOffset>
                </wp:positionH>
                <wp:positionV relativeFrom="paragraph">
                  <wp:posOffset>28575</wp:posOffset>
                </wp:positionV>
                <wp:extent cx="0" cy="342900"/>
                <wp:effectExtent l="9525" t="9525" r="9525" b="9525"/>
                <wp:wrapNone/>
                <wp:docPr id="86" name="Straight Connector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4D3B9A" id="Straight Connector 86" o:spid="_x0000_s1026" style="position:absolute;left:0;text-align:left;flip:y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2.25pt" to="198pt,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36F7E0D3" wp14:editId="468E01F3">
                <wp:simplePos x="0" y="0"/>
                <wp:positionH relativeFrom="column">
                  <wp:posOffset>1943100</wp:posOffset>
                </wp:positionH>
                <wp:positionV relativeFrom="paragraph">
                  <wp:posOffset>28575</wp:posOffset>
                </wp:positionV>
                <wp:extent cx="1371600" cy="0"/>
                <wp:effectExtent l="9525" t="9525" r="9525" b="9525"/>
                <wp:wrapNone/>
                <wp:docPr id="85" name="Straight Connector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E813E7" id="Straight Connector 85" o:spid="_x0000_s1026" style="position:absolute;left:0;text-align:lef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2.25pt" to="261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5C52B43D" wp14:editId="50EDAEFA">
                <wp:simplePos x="0" y="0"/>
                <wp:positionH relativeFrom="column">
                  <wp:posOffset>342900</wp:posOffset>
                </wp:positionH>
                <wp:positionV relativeFrom="paragraph">
                  <wp:posOffset>600075</wp:posOffset>
                </wp:positionV>
                <wp:extent cx="1028700" cy="0"/>
                <wp:effectExtent l="9525" t="9525" r="9525" b="9525"/>
                <wp:wrapNone/>
                <wp:docPr id="84" name="Straight Connector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06E34D" id="Straight Connector 84" o:spid="_x0000_s1026" style="position:absolute;left:0;text-align:lef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47.25pt" to="108pt,4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0352" behindDoc="1" locked="0" layoutInCell="1" allowOverlap="1" wp14:anchorId="0F409847" wp14:editId="495E95A5">
                <wp:simplePos x="0" y="0"/>
                <wp:positionH relativeFrom="column">
                  <wp:posOffset>457200</wp:posOffset>
                </wp:positionH>
                <wp:positionV relativeFrom="paragraph">
                  <wp:posOffset>28575</wp:posOffset>
                </wp:positionV>
                <wp:extent cx="685800" cy="685800"/>
                <wp:effectExtent l="9525" t="9525" r="9525" b="9525"/>
                <wp:wrapNone/>
                <wp:docPr id="83" name="Oval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80C6F5C" id="Oval 83" o:spid="_x0000_s1026" style="position:absolute;left:0;text-align:left;margin-left:36pt;margin-top:2.25pt;width:54pt;height:54pt;z-index:-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M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R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                                                    </w:t>
      </w:r>
      <w:proofErr w:type="spellStart"/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R</w:t>
      </w:r>
      <w:proofErr w:type="spellEnd"/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               </w:t>
      </w:r>
    </w:p>
    <w:p w14:paraId="7F12660C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O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                                                    </w:t>
      </w:r>
      <w:proofErr w:type="spellStart"/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O</w:t>
      </w:r>
      <w:proofErr w:type="spellEnd"/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                                                           </w:t>
      </w:r>
      <w:proofErr w:type="gramStart"/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R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O</w:t>
      </w:r>
      <w:proofErr w:type="gramEnd"/>
    </w:p>
    <w:p w14:paraId="7FE1C84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H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   </w:t>
      </w:r>
    </w:p>
    <w:p w14:paraId="13CD379E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7AB32403" wp14:editId="4C9FB933">
                <wp:simplePos x="0" y="0"/>
                <wp:positionH relativeFrom="column">
                  <wp:posOffset>4114800</wp:posOffset>
                </wp:positionH>
                <wp:positionV relativeFrom="paragraph">
                  <wp:posOffset>215265</wp:posOffset>
                </wp:positionV>
                <wp:extent cx="1943100" cy="804545"/>
                <wp:effectExtent l="9525" t="5715" r="9525" b="8890"/>
                <wp:wrapNone/>
                <wp:docPr id="8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804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D3BC48" w14:textId="77777777" w:rsidR="00AE36DB" w:rsidRDefault="00AE36DB" w:rsidP="00C37171">
                            <w:r>
                              <w:rPr>
                                <w:rFonts w:hint="cs"/>
                                <w:rtl/>
                              </w:rPr>
                              <w:t xml:space="preserve">خط ودایره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u w:val="single"/>
                                <w:rtl/>
                              </w:rPr>
                              <w:t>نقطه مشترک ندارند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.    </w:t>
                            </w:r>
                            <w:smartTag w:uri="urn:schemas-microsoft-com:office:smarttags" w:element="place">
                              <w:r>
                                <w:rPr>
                                  <w:sz w:val="40"/>
                                  <w:szCs w:val="40"/>
                                  <w:u w:val="single"/>
                                </w:rPr>
                                <w:t>OM</w:t>
                              </w:r>
                            </w:smartTag>
                            <w:r>
                              <w:rPr>
                                <w:sz w:val="40"/>
                                <w:szCs w:val="40"/>
                                <w:u w:val="single"/>
                              </w:rPr>
                              <w:t>&gt;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B32403" id="Text Box 82" o:spid="_x0000_s1043" type="#_x0000_t202" style="position:absolute;left:0;text-align:left;margin-left:324pt;margin-top:16.95pt;width:153pt;height:63.35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">
                <v:textbox>
                  <w:txbxContent>
                    <w:p w14:paraId="4DD3BC48" w14:textId="77777777" w:rsidR="00AE36DB" w:rsidRDefault="00AE36DB" w:rsidP="00C37171">
                      <w:r>
                        <w:rPr>
                          <w:rFonts w:hint="cs"/>
                          <w:rtl/>
                        </w:rPr>
                        <w:t xml:space="preserve">خط ودایره </w:t>
                      </w:r>
                      <w:r>
                        <w:rPr>
                          <w:rFonts w:hint="cs"/>
                          <w:sz w:val="32"/>
                          <w:szCs w:val="32"/>
                          <w:u w:val="single"/>
                          <w:rtl/>
                        </w:rPr>
                        <w:t>نقطه مشترک ندارند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</w:rPr>
                        <w:t xml:space="preserve">.    </w:t>
                      </w:r>
                      <w:smartTag w:uri="urn:schemas-microsoft-com:office:smarttags" w:element="place">
                        <w:r>
                          <w:rPr>
                            <w:sz w:val="40"/>
                            <w:szCs w:val="40"/>
                            <w:u w:val="single"/>
                          </w:rPr>
                          <w:t>OM</w:t>
                        </w:r>
                      </w:smartTag>
                      <w:r>
                        <w:rPr>
                          <w:sz w:val="40"/>
                          <w:szCs w:val="40"/>
                          <w:u w:val="single"/>
                        </w:rPr>
                        <w:t>&gt;R</w:t>
                      </w:r>
                    </w:p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617EE30B" wp14:editId="2690C6B3">
                <wp:simplePos x="0" y="0"/>
                <wp:positionH relativeFrom="column">
                  <wp:posOffset>1943100</wp:posOffset>
                </wp:positionH>
                <wp:positionV relativeFrom="paragraph">
                  <wp:posOffset>215265</wp:posOffset>
                </wp:positionV>
                <wp:extent cx="2057400" cy="804545"/>
                <wp:effectExtent l="9525" t="5715" r="9525" b="8890"/>
                <wp:wrapNone/>
                <wp:docPr id="81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804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5BEBEC" w14:textId="77777777" w:rsidR="00AE36DB" w:rsidRDefault="00AE36DB" w:rsidP="00C37171">
                            <w:r>
                              <w:rPr>
                                <w:rFonts w:hint="cs"/>
                                <w:rtl/>
                              </w:rPr>
                              <w:t xml:space="preserve">خط ودایره </w:t>
                            </w:r>
                            <w:r>
                              <w:rPr>
                                <w:rFonts w:hint="cs"/>
                                <w:sz w:val="36"/>
                                <w:szCs w:val="36"/>
                                <w:u w:val="single"/>
                                <w:rtl/>
                              </w:rPr>
                              <w:t>یک نقطه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مشترک دارند .        </w:t>
                            </w:r>
                            <w:r>
                              <w:rPr>
                                <w:sz w:val="40"/>
                                <w:szCs w:val="40"/>
                                <w:u w:val="single"/>
                              </w:rPr>
                              <w:t>ON=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7EE30B" id="Text Box 81" o:spid="_x0000_s1044" type="#_x0000_t202" style="position:absolute;left:0;text-align:left;margin-left:153pt;margin-top:16.95pt;width:162pt;height:63.35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">
                <v:textbox>
                  <w:txbxContent>
                    <w:p w14:paraId="275BEBEC" w14:textId="77777777" w:rsidR="00AE36DB" w:rsidRDefault="00AE36DB" w:rsidP="00C37171">
                      <w:r>
                        <w:rPr>
                          <w:rFonts w:hint="cs"/>
                          <w:rtl/>
                        </w:rPr>
                        <w:t xml:space="preserve">خط ودایره </w:t>
                      </w:r>
                      <w:r>
                        <w:rPr>
                          <w:rFonts w:hint="cs"/>
                          <w:sz w:val="36"/>
                          <w:szCs w:val="36"/>
                          <w:u w:val="single"/>
                          <w:rtl/>
                        </w:rPr>
                        <w:t>یک نقطه</w:t>
                      </w:r>
                      <w:r>
                        <w:rPr>
                          <w:rFonts w:hint="cs"/>
                          <w:rtl/>
                        </w:rPr>
                        <w:t xml:space="preserve"> مشترک دارند .        </w:t>
                      </w:r>
                      <w:r>
                        <w:rPr>
                          <w:sz w:val="40"/>
                          <w:szCs w:val="40"/>
                          <w:u w:val="single"/>
                        </w:rPr>
                        <w:t>ON=R</w:t>
                      </w:r>
                    </w:p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3178F3C3" wp14:editId="1B238D75">
                <wp:simplePos x="0" y="0"/>
                <wp:positionH relativeFrom="column">
                  <wp:posOffset>0</wp:posOffset>
                </wp:positionH>
                <wp:positionV relativeFrom="paragraph">
                  <wp:posOffset>215265</wp:posOffset>
                </wp:positionV>
                <wp:extent cx="1828800" cy="800100"/>
                <wp:effectExtent l="9525" t="5715" r="9525" b="13335"/>
                <wp:wrapNone/>
                <wp:docPr id="80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E96BB6" w14:textId="77777777" w:rsidR="00AE36DB" w:rsidRDefault="00AE36DB" w:rsidP="00C37171">
                            <w:r>
                              <w:rPr>
                                <w:rFonts w:hint="cs"/>
                                <w:rtl/>
                              </w:rPr>
                              <w:t xml:space="preserve">خط ودایره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u w:val="single"/>
                                <w:rtl/>
                              </w:rPr>
                              <w:t>دو نقطه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مشترک دارند .    </w:t>
                            </w:r>
                            <w:r>
                              <w:rPr>
                                <w:sz w:val="40"/>
                                <w:szCs w:val="40"/>
                                <w:u w:val="single"/>
                              </w:rPr>
                              <w:t>OH&lt;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78F3C3" id="Text Box 80" o:spid="_x0000_s1045" type="#_x0000_t202" style="position:absolute;left:0;text-align:left;margin-left:0;margin-top:16.95pt;width:2in;height:63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">
                <v:textbox>
                  <w:txbxContent>
                    <w:p w14:paraId="37E96BB6" w14:textId="77777777" w:rsidR="00AE36DB" w:rsidRDefault="00AE36DB" w:rsidP="00C37171">
                      <w:r>
                        <w:rPr>
                          <w:rFonts w:hint="cs"/>
                          <w:rtl/>
                        </w:rPr>
                        <w:t xml:space="preserve">خط ودایره </w:t>
                      </w:r>
                      <w:r>
                        <w:rPr>
                          <w:rFonts w:hint="cs"/>
                          <w:sz w:val="32"/>
                          <w:szCs w:val="32"/>
                          <w:u w:val="single"/>
                          <w:rtl/>
                        </w:rPr>
                        <w:t>دو نقطه</w:t>
                      </w:r>
                      <w:r>
                        <w:rPr>
                          <w:rFonts w:hint="cs"/>
                          <w:rtl/>
                        </w:rPr>
                        <w:t xml:space="preserve"> مشترک دارند .    </w:t>
                      </w:r>
                      <w:r>
                        <w:rPr>
                          <w:sz w:val="40"/>
                          <w:szCs w:val="40"/>
                          <w:u w:val="single"/>
                        </w:rPr>
                        <w:t>OH&lt;R</w:t>
                      </w:r>
                    </w:p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</w:t>
      </w:r>
    </w:p>
    <w:p w14:paraId="42DB6A8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7693D8B2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55ECF2F3" w14:textId="77777777" w:rsidR="005E77D3" w:rsidRPr="0047357F" w:rsidRDefault="005E77D3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7E312978" w14:textId="77777777" w:rsidR="00C37171" w:rsidRPr="005E77D3" w:rsidRDefault="00C37171" w:rsidP="005E77D3">
      <w:pPr>
        <w:pStyle w:val="ListParagraph"/>
        <w:numPr>
          <w:ilvl w:val="0"/>
          <w:numId w:val="2"/>
        </w:num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noProof/>
          <w:rtl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28DDD55C" wp14:editId="3DF67F78">
                <wp:simplePos x="0" y="0"/>
                <wp:positionH relativeFrom="column">
                  <wp:posOffset>571500</wp:posOffset>
                </wp:positionH>
                <wp:positionV relativeFrom="paragraph">
                  <wp:posOffset>228600</wp:posOffset>
                </wp:positionV>
                <wp:extent cx="342900" cy="800100"/>
                <wp:effectExtent l="9525" t="9525" r="9525" b="9525"/>
                <wp:wrapNone/>
                <wp:docPr id="79" name="Straight Connector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2EA550" id="Straight Connector 79" o:spid="_x0000_s1026" style="position:absolute;left:0;text-align:left;flip:x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8pt" to="1in,8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"/>
            </w:pict>
          </mc:Fallback>
        </mc:AlternateContent>
      </w:r>
      <w:r w:rsidRPr="0047357F">
        <w:rPr>
          <w:noProof/>
          <w:rtl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2AF3E319" wp14:editId="348500C0">
                <wp:simplePos x="0" y="0"/>
                <wp:positionH relativeFrom="column">
                  <wp:posOffset>914400</wp:posOffset>
                </wp:positionH>
                <wp:positionV relativeFrom="paragraph">
                  <wp:posOffset>228600</wp:posOffset>
                </wp:positionV>
                <wp:extent cx="0" cy="914400"/>
                <wp:effectExtent l="9525" t="9525" r="9525" b="9525"/>
                <wp:wrapNone/>
                <wp:docPr id="78" name="Straight Connector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6DD2D5" id="Straight Connector 78" o:spid="_x0000_s1026" style="position:absolute;left:0;text-align:lef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8pt" to="1in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"/>
            </w:pict>
          </mc:Fallback>
        </mc:AlternateContent>
      </w:r>
      <w:r w:rsidRP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در شکل زیر کمان های </w:t>
      </w:r>
      <w:r w:rsidRPr="005E77D3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C,CD</w:t>
      </w:r>
      <w:r w:rsidRP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با هم مسا وی اند .           </w: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</w:t>
      </w:r>
      <w:r w:rsidRP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</w:t>
      </w:r>
      <w:r w:rsidRPr="005E77D3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  <w:r w:rsidRP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3F10CE9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26496" behindDoc="1" locked="0" layoutInCell="1" allowOverlap="1" wp14:anchorId="0885E8D2" wp14:editId="6D7A9DA3">
                <wp:simplePos x="0" y="0"/>
                <wp:positionH relativeFrom="column">
                  <wp:posOffset>495300</wp:posOffset>
                </wp:positionH>
                <wp:positionV relativeFrom="paragraph">
                  <wp:posOffset>25400</wp:posOffset>
                </wp:positionV>
                <wp:extent cx="914400" cy="914400"/>
                <wp:effectExtent l="9525" t="6350" r="9525" b="12700"/>
                <wp:wrapNone/>
                <wp:docPr id="77" name="Oval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21E462B" id="Oval 77" o:spid="_x0000_s1026" style="position:absolute;left:0;text-align:left;margin-left:39pt;margin-top:2pt;width:1in;height:1in;z-index:-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ندازه زا ویه ها و کمان خواسته شده را بنو یسید .                                                                                              </w:t>
      </w:r>
    </w:p>
    <w:p w14:paraId="02D24336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2D64DEFD" wp14:editId="13FE78E5">
                <wp:simplePos x="0" y="0"/>
                <wp:positionH relativeFrom="column">
                  <wp:posOffset>914400</wp:posOffset>
                </wp:positionH>
                <wp:positionV relativeFrom="paragraph">
                  <wp:posOffset>202565</wp:posOffset>
                </wp:positionV>
                <wp:extent cx="342900" cy="342900"/>
                <wp:effectExtent l="9525" t="12065" r="9525" b="6985"/>
                <wp:wrapNone/>
                <wp:docPr id="76" name="Straight Connector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F70140" id="Straight Connector 76" o:spid="_x0000_s1026" style="position:absolute;left:0;text-align:lef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5.95pt" to="99pt,4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4"/>
          <w:sz w:val="28"/>
          <w:szCs w:val="28"/>
        </w:rPr>
        <w:object w:dxaOrig="1499" w:dyaOrig="300" w14:anchorId="430C6347">
          <v:shape id="_x0000_i1171" type="#_x0000_t75" style="width:74.7pt;height:15.2pt" o:ole="">
            <v:imagedata r:id="rId301" o:title=""/>
          </v:shape>
          <o:OLEObject Type="Embed" ProgID="Equation.3" ShapeID="_x0000_i1171" DrawAspect="Content" ObjectID="_1786630240" r:id="rId302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6"/>
          <w:sz w:val="28"/>
          <w:szCs w:val="28"/>
        </w:rPr>
        <w:object w:dxaOrig="1359" w:dyaOrig="520" w14:anchorId="4D49686B">
          <v:shape id="_x0000_i1172" type="#_x0000_t75" style="width:66.55pt;height:26.9pt" o:ole="">
            <v:imagedata r:id="rId303" o:title=""/>
          </v:shape>
          <o:OLEObject Type="Embed" ProgID="Equation.3" ShapeID="_x0000_i1172" DrawAspect="Content" ObjectID="_1786630241" r:id="rId304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4"/>
          <w:sz w:val="28"/>
          <w:szCs w:val="28"/>
        </w:rPr>
        <w:object w:dxaOrig="859" w:dyaOrig="500" w14:anchorId="1437B19B">
          <v:shape id="_x0000_i1173" type="#_x0000_t75" style="width:42.95pt;height:24.2pt" o:ole="">
            <v:imagedata r:id="rId305" o:title=""/>
          </v:shape>
          <o:OLEObject Type="Embed" ProgID="Equation.3" ShapeID="_x0000_i1173" DrawAspect="Content" ObjectID="_1786630242" r:id="rId306"/>
        </w:objec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o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         </w:t>
      </w:r>
    </w:p>
    <w:p w14:paraId="5769259D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                                    </w:t>
      </w:r>
    </w:p>
    <w:p w14:paraId="77D4DE50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</w: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 xml:space="preserve">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perscript"/>
        </w:rPr>
        <w:t>D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 xml:space="preserve">    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 xml:space="preserve">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C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440" w:dyaOrig="480" w14:anchorId="37A54DE4">
          <v:shape id="_x0000_i1174" type="#_x0000_t75" style="width:21.45pt;height:24.2pt" o:ole="">
            <v:imagedata r:id="rId307" o:title=""/>
          </v:shape>
          <o:OLEObject Type="Embed" ProgID="Equation.3" ShapeID="_x0000_i1174" DrawAspect="Content" ObjectID="_1786630243" r:id="rId308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</w:t>
      </w:r>
    </w:p>
    <w:p w14:paraId="3C619195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061AD7FA" w14:textId="483ACDE2" w:rsidR="00C37171" w:rsidRPr="0047357F" w:rsidRDefault="00D8492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ب</w: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) محیط دایره ای را به 8 کمان مساوی تقسیم کرده ایم ا ندازه هر کمان چند در جه است </w:t>
      </w:r>
      <w:r w:rsidR="000264F7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؟</w:t>
      </w:r>
    </w:p>
    <w:p w14:paraId="709B05F7" w14:textId="7A8A19BB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5BAA01B6" wp14:editId="24709447">
                <wp:simplePos x="0" y="0"/>
                <wp:positionH relativeFrom="column">
                  <wp:posOffset>563245</wp:posOffset>
                </wp:positionH>
                <wp:positionV relativeFrom="paragraph">
                  <wp:posOffset>-3175</wp:posOffset>
                </wp:positionV>
                <wp:extent cx="1028700" cy="1028700"/>
                <wp:effectExtent l="19050" t="19050" r="19050" b="38100"/>
                <wp:wrapNone/>
                <wp:docPr id="75" name="Oval Callout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1028700"/>
                        </a:xfrm>
                        <a:prstGeom prst="wedgeEllipseCallout">
                          <a:avLst>
                            <a:gd name="adj1" fmla="val 37407"/>
                            <a:gd name="adj2" fmla="val 1012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F681F1" w14:textId="77777777" w:rsidR="00AE36DB" w:rsidRDefault="00AE36DB" w:rsidP="00C3717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</w:t>
                            </w:r>
                            <w:r>
                              <w:rPr>
                                <w:vertAlign w:val="superscript"/>
                              </w:rPr>
                              <w:t xml:space="preserve">      </w:t>
                            </w:r>
                            <w:r>
                              <w:rPr>
                                <w:vertAlign w:val="subscript"/>
                              </w:rPr>
                              <w:t xml:space="preserve">         </w:t>
                            </w:r>
                            <w:r>
                              <w:rPr>
                                <w:rFonts w:hint="cs"/>
                                <w:vertAlign w:val="subscript"/>
                                <w:rtl/>
                              </w:rPr>
                              <w:t xml:space="preserve">           </w:t>
                            </w:r>
                            <w:r>
                              <w:rPr>
                                <w:vertAlign w:val="subscript"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vertAlign w:val="subscript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AA01B6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Oval Callout 75" o:spid="_x0000_s1046" type="#_x0000_t63" style="position:absolute;left:0;text-align:left;margin-left:44.35pt;margin-top:-.25pt;width:81pt;height:81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" adj="18880,12986">
                <v:textbox>
                  <w:txbxContent>
                    <w:p w14:paraId="7AF681F1" w14:textId="77777777" w:rsidR="00AE36DB" w:rsidRDefault="00AE36DB" w:rsidP="00C37171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            </w:t>
                      </w:r>
                      <w:r>
                        <w:rPr>
                          <w:vertAlign w:val="superscript"/>
                        </w:rPr>
                        <w:t xml:space="preserve">      </w:t>
                      </w:r>
                      <w:r>
                        <w:rPr>
                          <w:vertAlign w:val="subscript"/>
                        </w:rPr>
                        <w:t xml:space="preserve">         </w:t>
                      </w:r>
                      <w:r>
                        <w:rPr>
                          <w:rFonts w:hint="cs"/>
                          <w:vertAlign w:val="subscript"/>
                          <w:rtl/>
                        </w:rPr>
                        <w:t xml:space="preserve">           </w:t>
                      </w:r>
                      <w:r>
                        <w:rPr>
                          <w:vertAlign w:val="subscript"/>
                        </w:rPr>
                        <w:t xml:space="preserve">  </w:t>
                      </w:r>
                      <w:r>
                        <w:rPr>
                          <w:rFonts w:hint="cs"/>
                          <w:vertAlign w:val="subscript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B034D3C" wp14:editId="0DF52C48">
                <wp:simplePos x="0" y="0"/>
                <wp:positionH relativeFrom="column">
                  <wp:posOffset>1485900</wp:posOffset>
                </wp:positionH>
                <wp:positionV relativeFrom="paragraph">
                  <wp:posOffset>194945</wp:posOffset>
                </wp:positionV>
                <wp:extent cx="106045" cy="405130"/>
                <wp:effectExtent l="9525" t="13970" r="8255" b="9525"/>
                <wp:wrapNone/>
                <wp:docPr id="74" name="Straight Arrow Connector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045" cy="4051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FFDA2E" id="Straight Arrow Connector 74" o:spid="_x0000_s1026" type="#_x0000_t32" style="position:absolute;left:0;text-align:left;margin-left:117pt;margin-top:15.35pt;width:8.35pt;height:31.9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3F9A23A" wp14:editId="11B07A62">
                <wp:simplePos x="0" y="0"/>
                <wp:positionH relativeFrom="column">
                  <wp:posOffset>563245</wp:posOffset>
                </wp:positionH>
                <wp:positionV relativeFrom="paragraph">
                  <wp:posOffset>194945</wp:posOffset>
                </wp:positionV>
                <wp:extent cx="922655" cy="405130"/>
                <wp:effectExtent l="10795" t="13970" r="9525" b="9525"/>
                <wp:wrapNone/>
                <wp:docPr id="73" name="Straight Arrow Connector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22655" cy="4051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4E751B" id="Straight Arrow Connector 73" o:spid="_x0000_s1026" type="#_x0000_t32" style="position:absolute;left:0;text-align:left;margin-left:44.35pt;margin-top:15.35pt;width:72.65pt;height:31.9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41BF4649" wp14:editId="3A53CC3B">
                <wp:simplePos x="0" y="0"/>
                <wp:positionH relativeFrom="column">
                  <wp:posOffset>1371600</wp:posOffset>
                </wp:positionH>
                <wp:positionV relativeFrom="paragraph">
                  <wp:posOffset>142875</wp:posOffset>
                </wp:positionV>
                <wp:extent cx="228600" cy="481330"/>
                <wp:effectExtent l="9525" t="9525" r="9525" b="13970"/>
                <wp:wrapNone/>
                <wp:docPr id="72" name="Straight Connector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4813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86CB51" id="Straight Connector 72" o:spid="_x0000_s1026" style="position:absolute;left:0;text-align:lef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1.25pt" to="126pt,4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"/>
            </w:pict>
          </mc:Fallback>
        </mc:AlternateContent>
      </w:r>
      <w:r w:rsidR="000264F7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2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) با تو جه به شکل مقابل :                                        </w: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</w:t>
      </w:r>
    </w:p>
    <w:p w14:paraId="0640BA56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اندازه زوا یا ی مثلث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BC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را بنویسید .                       </w: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8"/>
          <w:sz w:val="28"/>
          <w:szCs w:val="28"/>
        </w:rPr>
        <w:object w:dxaOrig="499" w:dyaOrig="419" w14:anchorId="0B070E0E">
          <v:shape id="_x0000_i1175" type="#_x0000_t75" style="width:24.2pt;height:21.45pt" o:ole="">
            <v:imagedata r:id="rId309" o:title=""/>
          </v:shape>
          <o:OLEObject Type="Embed" ProgID="Equation.3" ShapeID="_x0000_i1175" DrawAspect="Content" ObjectID="_1786630244" r:id="rId310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</w:t>
      </w:r>
    </w:p>
    <w:p w14:paraId="7C393467" w14:textId="77777777" w:rsidR="00C37171" w:rsidRPr="0047357F" w:rsidRDefault="005E77D3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perscript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28B2DAD9" wp14:editId="3BCEC9FA">
                <wp:simplePos x="0" y="0"/>
                <wp:positionH relativeFrom="column">
                  <wp:posOffset>577438</wp:posOffset>
                </wp:positionH>
                <wp:positionV relativeFrom="paragraph">
                  <wp:posOffset>-33</wp:posOffset>
                </wp:positionV>
                <wp:extent cx="571500" cy="0"/>
                <wp:effectExtent l="38100" t="38100" r="57150" b="57150"/>
                <wp:wrapNone/>
                <wp:docPr id="71" name="Straight Connector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FBAF16" id="Straight Connector 71" o:spid="_x0000_s1026" style="position:absolute;left:0;text-align:lef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45pt,0" to="90.4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">
                <v:stroke startarrow="oval" endarrow="oval"/>
              </v:lin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56A82532" wp14:editId="07274DCC">
                <wp:simplePos x="0" y="0"/>
                <wp:positionH relativeFrom="column">
                  <wp:posOffset>571500</wp:posOffset>
                </wp:positionH>
                <wp:positionV relativeFrom="paragraph">
                  <wp:posOffset>635</wp:posOffset>
                </wp:positionV>
                <wp:extent cx="1028700" cy="0"/>
                <wp:effectExtent l="0" t="0" r="19050" b="19050"/>
                <wp:wrapNone/>
                <wp:docPr id="70" name="Straight Connector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F8C594" id="Straight Connector 70" o:spid="_x0000_s1026" style="position:absolute;left:0;text-align:lef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.05pt" to="126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"/>
            </w:pict>
          </mc:Fallback>
        </mc:AlternateConten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</w:t>
      </w:r>
      <w:r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</w:t>
      </w:r>
      <w:r w:rsidR="00C37171"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</w:t>
      </w:r>
      <w:r w:rsidR="00C37171"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C  </w: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</w:t>
      </w:r>
    </w:p>
    <w:p w14:paraId="399C585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ج) یک زا ویه مر کزی با سه حر ف بنو یسید .</w:t>
      </w:r>
    </w:p>
    <w:p w14:paraId="3DF5E470" w14:textId="77777777" w:rsidR="00C37171" w:rsidRPr="0047357F" w:rsidRDefault="00C37171" w:rsidP="0047357F">
      <w:pPr>
        <w:spacing w:after="0" w:line="240" w:lineRule="auto"/>
        <w:ind w:left="152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  <w:lang w:bidi="ar-SA"/>
        </w:rPr>
      </w:pPr>
      <w:r w:rsidRPr="0047357F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  <w:lang w:bidi="ar-SA"/>
        </w:rPr>
        <w:t xml:space="preserve"> </w:t>
      </w:r>
    </w:p>
    <w:p w14:paraId="1D496692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3)الف)خطی در فاصله 5سانتی متری از مر کز دایره ای به شعاع 3 سانتی متر قرار دارد وضعیت خط ودایره نسبت به هم چگو نه است ؟ ( با رسم شکل ) </w:t>
      </w:r>
    </w:p>
    <w:p w14:paraId="23F0A643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ب  ) با تو جه به شکل اندازه زاویه ها وکمان خواسته شده را بنو یسید .</w:t>
      </w:r>
    </w:p>
    <w:p w14:paraId="62272D28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42D64EFF" wp14:editId="22F60487">
                <wp:simplePos x="0" y="0"/>
                <wp:positionH relativeFrom="column">
                  <wp:posOffset>1031809</wp:posOffset>
                </wp:positionH>
                <wp:positionV relativeFrom="paragraph">
                  <wp:posOffset>144619</wp:posOffset>
                </wp:positionV>
                <wp:extent cx="459740" cy="408959"/>
                <wp:effectExtent l="0" t="0" r="16510" b="29210"/>
                <wp:wrapNone/>
                <wp:docPr id="64" name="Straight Connector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9740" cy="40895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CF23FA" id="Straight Connector 64" o:spid="_x0000_s1026" style="position:absolute;left:0;text-align:left;flip:x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25pt,11.4pt" to="117.45pt,4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3664" behindDoc="1" locked="0" layoutInCell="1" allowOverlap="1" wp14:anchorId="736F78CD" wp14:editId="792A250B">
                <wp:simplePos x="0" y="0"/>
                <wp:positionH relativeFrom="column">
                  <wp:posOffset>571500</wp:posOffset>
                </wp:positionH>
                <wp:positionV relativeFrom="paragraph">
                  <wp:posOffset>17780</wp:posOffset>
                </wp:positionV>
                <wp:extent cx="1143000" cy="1143000"/>
                <wp:effectExtent l="9525" t="8255" r="9525" b="10795"/>
                <wp:wrapNone/>
                <wp:docPr id="63" name="Oval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11430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1475DD3" id="Oval 63" o:spid="_x0000_s1026" style="position:absolute;left:0;text-align:left;margin-left:45pt;margin-top:1.4pt;width:90pt;height:90pt;z-index:-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0"/>
          <w:sz w:val="28"/>
          <w:szCs w:val="28"/>
        </w:rPr>
        <w:object w:dxaOrig="1080" w:dyaOrig="520" w14:anchorId="6D30D1B2">
          <v:shape id="_x0000_i1176" type="#_x0000_t75" style="width:54.05pt;height:26.9pt" o:ole="">
            <v:imagedata r:id="rId311" o:title=""/>
          </v:shape>
          <o:OLEObject Type="Embed" ProgID="Equation.3" ShapeID="_x0000_i1176" DrawAspect="Content" ObjectID="_1786630245" r:id="rId312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C=….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8"/>
          <w:sz w:val="28"/>
          <w:szCs w:val="28"/>
        </w:rPr>
        <w:object w:dxaOrig="619" w:dyaOrig="420" w14:anchorId="04E99034">
          <v:shape id="_x0000_i1177" type="#_x0000_t75" style="width:31.25pt;height:21.45pt" o:ole="">
            <v:imagedata r:id="rId313" o:title=""/>
          </v:shape>
          <o:OLEObject Type="Embed" ProgID="Equation.3" ShapeID="_x0000_i1177" DrawAspect="Content" ObjectID="_1786630246" r:id="rId314"/>
        </w:object>
      </w:r>
    </w:p>
    <w:p w14:paraId="13FC490D" w14:textId="2F660233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0F4DDC28" wp14:editId="60DC0A9C">
                <wp:simplePos x="0" y="0"/>
                <wp:positionH relativeFrom="column">
                  <wp:posOffset>563245</wp:posOffset>
                </wp:positionH>
                <wp:positionV relativeFrom="paragraph">
                  <wp:posOffset>212090</wp:posOffset>
                </wp:positionV>
                <wp:extent cx="922655" cy="482600"/>
                <wp:effectExtent l="10795" t="12065" r="9525" b="10160"/>
                <wp:wrapNone/>
                <wp:docPr id="62" name="Straight Connector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2655" cy="482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E34AEF" id="Straight Connector 62" o:spid="_x0000_s1026" style="position:absolute;left:0;text-align:lef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35pt,16.7pt" to="117pt,5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5C05168F" wp14:editId="748FE6FF">
                <wp:simplePos x="0" y="0"/>
                <wp:positionH relativeFrom="column">
                  <wp:posOffset>1485900</wp:posOffset>
                </wp:positionH>
                <wp:positionV relativeFrom="paragraph">
                  <wp:posOffset>259080</wp:posOffset>
                </wp:positionV>
                <wp:extent cx="228600" cy="435610"/>
                <wp:effectExtent l="9525" t="11430" r="9525" b="10160"/>
                <wp:wrapNone/>
                <wp:docPr id="61" name="Straight Connector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4356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0C6265" id="Straight Connector 61" o:spid="_x0000_s1026" style="position:absolute;left:0;text-align:left;flip:x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20.4pt" to="135pt,5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7B3C6755" wp14:editId="4F9DCD28">
                <wp:simplePos x="0" y="0"/>
                <wp:positionH relativeFrom="column">
                  <wp:posOffset>563245</wp:posOffset>
                </wp:positionH>
                <wp:positionV relativeFrom="paragraph">
                  <wp:posOffset>212090</wp:posOffset>
                </wp:positionV>
                <wp:extent cx="1151255" cy="46990"/>
                <wp:effectExtent l="10795" t="12065" r="9525" b="7620"/>
                <wp:wrapNone/>
                <wp:docPr id="60" name="Straight Connector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1255" cy="469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99DD0D" id="Straight Connector 60" o:spid="_x0000_s1026" style="position:absolute;left:0;text-align:lef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35pt,16.7pt" to="135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4"/>
          <w:sz w:val="28"/>
          <w:szCs w:val="28"/>
        </w:rPr>
        <w:object w:dxaOrig="999" w:dyaOrig="500" w14:anchorId="77D8ABFE">
          <v:shape id="_x0000_i1178" type="#_x0000_t75" style="width:50.55pt;height:24.2pt" o:ole="">
            <v:imagedata r:id="rId315" o:title=""/>
          </v:shape>
          <o:OLEObject Type="Embed" ProgID="Equation.3" ShapeID="_x0000_i1178" DrawAspect="Content" ObjectID="_1786630247" r:id="rId316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4"/>
          <w:sz w:val="28"/>
          <w:szCs w:val="28"/>
        </w:rPr>
        <w:object w:dxaOrig="1039" w:dyaOrig="500" w14:anchorId="4E4B26B5">
          <v:shape id="_x0000_i1179" type="#_x0000_t75" style="width:52.7pt;height:24.2pt" o:ole="">
            <v:imagedata r:id="rId317" o:title=""/>
          </v:shape>
          <o:OLEObject Type="Embed" ProgID="Equation.3" ShapeID="_x0000_i1179" DrawAspect="Content" ObjectID="_1786630248" r:id="rId318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</w: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="00AE36DB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  <w:bookmarkStart w:id="0" w:name="_GoBack"/>
      <w:bookmarkEnd w:id="0"/>
      <w:r w:rsidR="00AE36DB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C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1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508B3251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8"/>
          <w:sz w:val="28"/>
          <w:szCs w:val="28"/>
        </w:rPr>
        <w:object w:dxaOrig="480" w:dyaOrig="400" w14:anchorId="3418DC46">
          <v:shape id="_x0000_i1180" type="#_x0000_t75" style="width:24.2pt;height:20.1pt" o:ole="">
            <v:imagedata r:id="rId319" o:title=""/>
          </v:shape>
          <o:OLEObject Type="Embed" ProgID="Equation.3" ShapeID="_x0000_i1180" DrawAspect="Content" ObjectID="_1786630249" r:id="rId320"/>
        </w:object>
      </w:r>
    </w:p>
    <w:p w14:paraId="071628EB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lastRenderedPageBreak/>
        <w:t xml:space="preserve">                                                                                         </w: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D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782C6A8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4 </w: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  <w:lang w:bidi="ar-SA"/>
        </w:rPr>
        <w:t>) در شکل مقابل :</w:t>
      </w:r>
    </w:p>
    <w:p w14:paraId="5AFFAEDC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38C74033" wp14:editId="73D44F92">
                <wp:simplePos x="0" y="0"/>
                <wp:positionH relativeFrom="column">
                  <wp:posOffset>572423</wp:posOffset>
                </wp:positionH>
                <wp:positionV relativeFrom="paragraph">
                  <wp:posOffset>159876</wp:posOffset>
                </wp:positionV>
                <wp:extent cx="685800" cy="403285"/>
                <wp:effectExtent l="0" t="0" r="19050" b="34925"/>
                <wp:wrapNone/>
                <wp:docPr id="59" name="Straight Connector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403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406F1C" id="Straight Connector 59" o:spid="_x0000_s1026" style="position:absolute;left:0;text-align:left;flip:y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05pt,12.6pt" to="99.05pt,4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0832" behindDoc="1" locked="0" layoutInCell="1" allowOverlap="1" wp14:anchorId="67265988" wp14:editId="32FD7E4A">
                <wp:simplePos x="0" y="0"/>
                <wp:positionH relativeFrom="column">
                  <wp:posOffset>571500</wp:posOffset>
                </wp:positionH>
                <wp:positionV relativeFrom="paragraph">
                  <wp:posOffset>104140</wp:posOffset>
                </wp:positionV>
                <wp:extent cx="914400" cy="914400"/>
                <wp:effectExtent l="9525" t="8890" r="9525" b="10160"/>
                <wp:wrapNone/>
                <wp:docPr id="58" name="Oval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929DDA3" id="Oval 58" o:spid="_x0000_s1026" style="position:absolute;left:0;text-align:left;margin-left:45pt;margin-top:8.2pt;width:1in;height:1in;z-index:-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  <w:lang w:bidi="ar-SA"/>
        </w:rPr>
        <w:t xml:space="preserve">الف) یک زاویه مر کزی با سه حرف بنویسید .                                  </w: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w:t>A</w:t>
      </w:r>
    </w:p>
    <w:p w14:paraId="1DE4047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vertAlign w:val="subscript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1A707EE7" wp14:editId="41E2A63D">
                <wp:simplePos x="0" y="0"/>
                <wp:positionH relativeFrom="column">
                  <wp:posOffset>571500</wp:posOffset>
                </wp:positionH>
                <wp:positionV relativeFrom="paragraph">
                  <wp:posOffset>321945</wp:posOffset>
                </wp:positionV>
                <wp:extent cx="914400" cy="0"/>
                <wp:effectExtent l="9525" t="7620" r="9525" b="11430"/>
                <wp:wrapNone/>
                <wp:docPr id="57" name="Straight Connector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E07025" id="Straight Connector 57" o:spid="_x0000_s1026" style="position:absolute;left:0;text-align:lef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25.35pt" to="117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  <w:lang w:bidi="ar-SA"/>
        </w:rPr>
        <w:t xml:space="preserve">ب) ا ندازه کمان </w: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w:t>ABC</w: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w:t xml:space="preserve"> چند درجه است ؟                                                                                    60                                            </w: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vertAlign w:val="superscript"/>
          <w:rtl/>
        </w:rPr>
        <w:t xml:space="preserve"> </w:t>
      </w:r>
    </w:p>
    <w:p w14:paraId="4F8C1B34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w:t xml:space="preserve">پ) اندازه زاویه </w: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w:t xml:space="preserve">چند درجه است                                      </w:t>
      </w:r>
      <w:r w:rsidR="005E77D3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</w: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               </w: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w:t>B               O            C</w:t>
      </w:r>
    </w:p>
    <w:p w14:paraId="4CFC68CA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vertAlign w:val="subscript"/>
        </w:rPr>
      </w:pP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   </w:t>
      </w:r>
    </w:p>
    <w:p w14:paraId="0A4CF17E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5)با توجه به شکل مقابل اندازه ی زاویه ها وکمان خواسته شده را بنویسید .                                  </w:t>
      </w:r>
    </w:p>
    <w:p w14:paraId="44D915A9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5676E3A6" wp14:editId="2F104555">
                <wp:simplePos x="0" y="0"/>
                <wp:positionH relativeFrom="column">
                  <wp:posOffset>5250815</wp:posOffset>
                </wp:positionH>
                <wp:positionV relativeFrom="paragraph">
                  <wp:posOffset>184785</wp:posOffset>
                </wp:positionV>
                <wp:extent cx="323850" cy="57150"/>
                <wp:effectExtent l="12065" t="13335" r="6985" b="5715"/>
                <wp:wrapNone/>
                <wp:docPr id="56" name="Freeform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23850" cy="57150"/>
                        </a:xfrm>
                        <a:custGeom>
                          <a:avLst/>
                          <a:gdLst>
                            <a:gd name="T0" fmla="*/ 0 w 510"/>
                            <a:gd name="T1" fmla="*/ 90 h 90"/>
                            <a:gd name="T2" fmla="*/ 90 w 510"/>
                            <a:gd name="T3" fmla="*/ 30 h 90"/>
                            <a:gd name="T4" fmla="*/ 180 w 510"/>
                            <a:gd name="T5" fmla="*/ 0 h 90"/>
                            <a:gd name="T6" fmla="*/ 405 w 510"/>
                            <a:gd name="T7" fmla="*/ 15 h 90"/>
                            <a:gd name="T8" fmla="*/ 510 w 510"/>
                            <a:gd name="T9" fmla="*/ 60 h 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510" h="90">
                              <a:moveTo>
                                <a:pt x="0" y="90"/>
                              </a:moveTo>
                              <a:cubicBezTo>
                                <a:pt x="30" y="70"/>
                                <a:pt x="60" y="50"/>
                                <a:pt x="90" y="30"/>
                              </a:cubicBezTo>
                              <a:cubicBezTo>
                                <a:pt x="116" y="12"/>
                                <a:pt x="180" y="0"/>
                                <a:pt x="180" y="0"/>
                              </a:cubicBezTo>
                              <a:cubicBezTo>
                                <a:pt x="255" y="5"/>
                                <a:pt x="330" y="7"/>
                                <a:pt x="405" y="15"/>
                              </a:cubicBezTo>
                              <a:cubicBezTo>
                                <a:pt x="448" y="20"/>
                                <a:pt x="470" y="60"/>
                                <a:pt x="510" y="6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A8F05" id="Freeform 56" o:spid="_x0000_s1026" style="position:absolute;left:0;text-align:left;margin-left:413.45pt;margin-top:14.55pt;width:25.5pt;height:4.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" path="m,90c30,70,60,50,90,30,116,12,180,,180,v75,5,150,7,225,15c448,20,470,60,510,60e" filled="f">
                <v:path arrowok="t" o:connecttype="custom" o:connectlocs="0,57150;57150,19050;114300,0;257175,9525;323850,38100" o:connectangles="0,0,0,0,0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1B3A7D1C" wp14:editId="1E40992F">
                <wp:simplePos x="0" y="0"/>
                <wp:positionH relativeFrom="column">
                  <wp:posOffset>685800</wp:posOffset>
                </wp:positionH>
                <wp:positionV relativeFrom="paragraph">
                  <wp:posOffset>149225</wp:posOffset>
                </wp:positionV>
                <wp:extent cx="342900" cy="457200"/>
                <wp:effectExtent l="9525" t="6350" r="9525" b="12700"/>
                <wp:wrapNone/>
                <wp:docPr id="55" name="Straight Connector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073353" id="Straight Connector 55" o:spid="_x0000_s1026" style="position:absolute;left:0;text-align:lef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1.75pt" to="81pt,4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47F71FE3" wp14:editId="2F41689B">
                <wp:simplePos x="0" y="0"/>
                <wp:positionH relativeFrom="column">
                  <wp:posOffset>685800</wp:posOffset>
                </wp:positionH>
                <wp:positionV relativeFrom="paragraph">
                  <wp:posOffset>149225</wp:posOffset>
                </wp:positionV>
                <wp:extent cx="0" cy="685800"/>
                <wp:effectExtent l="9525" t="6350" r="9525" b="12700"/>
                <wp:wrapNone/>
                <wp:docPr id="54" name="Straight Connector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40B74A" id="Straight Connector 54" o:spid="_x0000_s1026" style="position:absolute;left:0;text-align:lef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1.75pt" to="54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5952" behindDoc="1" locked="0" layoutInCell="1" allowOverlap="1" wp14:anchorId="023193B4" wp14:editId="7B56D58D">
                <wp:simplePos x="0" y="0"/>
                <wp:positionH relativeFrom="column">
                  <wp:posOffset>342900</wp:posOffset>
                </wp:positionH>
                <wp:positionV relativeFrom="paragraph">
                  <wp:posOffset>147320</wp:posOffset>
                </wp:positionV>
                <wp:extent cx="685800" cy="685800"/>
                <wp:effectExtent l="9525" t="13970" r="9525" b="5080"/>
                <wp:wrapNone/>
                <wp:docPr id="53" name="Oval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5B0BAAB" id="Oval 53" o:spid="_x0000_s1026" style="position:absolute;left:0;text-align:left;margin-left:27pt;margin-top:11.6pt;width:54pt;height:54pt;z-index:-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perscript"/>
        </w:rPr>
        <w:t>A</w:t>
      </w:r>
    </w:p>
    <w:p w14:paraId="5720D8A6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C9B716C" wp14:editId="4D4B7ADB">
                <wp:simplePos x="0" y="0"/>
                <wp:positionH relativeFrom="column">
                  <wp:posOffset>685800</wp:posOffset>
                </wp:positionH>
                <wp:positionV relativeFrom="paragraph">
                  <wp:posOffset>287655</wp:posOffset>
                </wp:positionV>
                <wp:extent cx="342900" cy="114300"/>
                <wp:effectExtent l="9525" t="11430" r="9525" b="7620"/>
                <wp:wrapNone/>
                <wp:docPr id="52" name="Straight Connector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2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CDCCAA" id="Straight Connector 52" o:spid="_x0000_s1026" style="position:absolute;left:0;text-align:left;flip:x 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22.65pt" to="81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C=….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C=……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6"/>
          <w:sz w:val="28"/>
          <w:szCs w:val="28"/>
        </w:rPr>
        <w:object w:dxaOrig="3140" w:dyaOrig="620" w14:anchorId="0F7859E4">
          <v:shape id="_x0000_i1181" type="#_x0000_t75" style="width:157.05pt;height:22.8pt" o:ole="">
            <v:imagedata r:id="rId321" o:title=""/>
          </v:shape>
          <o:OLEObject Type="Embed" ProgID="Equation.3" ShapeID="_x0000_i1181" DrawAspect="Content" ObjectID="_1786630250" r:id="rId322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         </w:t>
      </w:r>
    </w:p>
    <w:p w14:paraId="2224337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perscript"/>
        </w:rPr>
        <w:t>C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1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perscript"/>
        </w:rPr>
        <w:t>O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</w:p>
    <w:p w14:paraId="61D844C9" w14:textId="77777777" w:rsidR="00C37171" w:rsidRDefault="00C37171" w:rsidP="005E77D3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perscript"/>
          <w:rtl/>
        </w:rPr>
        <w:t>60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</w:t>
      </w:r>
    </w:p>
    <w:p w14:paraId="40D3AEF5" w14:textId="77777777" w:rsidR="005E77D3" w:rsidRPr="0047357F" w:rsidRDefault="005E77D3" w:rsidP="005E77D3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13EBC1FA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6) ثابت کنید درهردایره وترهای نظیر کمانهای مساوی باهم مساویند.</w:t>
      </w:r>
    </w:p>
    <w:p w14:paraId="567D468C" w14:textId="77777777" w:rsidR="00C37171" w:rsidRPr="0047357F" w:rsidRDefault="00D8492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171D3B53" wp14:editId="63B50E7B">
                <wp:simplePos x="0" y="0"/>
                <wp:positionH relativeFrom="column">
                  <wp:posOffset>3409950</wp:posOffset>
                </wp:positionH>
                <wp:positionV relativeFrom="paragraph">
                  <wp:posOffset>261620</wp:posOffset>
                </wp:positionV>
                <wp:extent cx="224155" cy="114300"/>
                <wp:effectExtent l="0" t="0" r="23495" b="0"/>
                <wp:wrapNone/>
                <wp:docPr id="51" name="Freeform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468229" id="Freeform 51" o:spid="_x0000_s1026" style="position:absolute;left:0;text-align:left;margin-left:268.5pt;margin-top:20.6pt;width:17.65pt;height:9pt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7) ثابت کنید درهردایره کمانهای نظیر وترهای مساوی باهم مساویند.</w:t>
      </w:r>
    </w:p>
    <w:p w14:paraId="1F084194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8) در شکل مقابل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قطر دایره است .  (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4"/>
          <w:sz w:val="28"/>
          <w:szCs w:val="28"/>
        </w:rPr>
        <w:object w:dxaOrig="1020" w:dyaOrig="440" w14:anchorId="6F42AD6A">
          <v:shape id="_x0000_i1182" type="#_x0000_t75" style="width:50.55pt;height:22.8pt" o:ole="">
            <v:imagedata r:id="rId323" o:title=""/>
          </v:shape>
          <o:OLEObject Type="Embed" ProgID="Equation.3" ShapeID="_x0000_i1182" DrawAspect="Content" ObjectID="_1786630251" r:id="rId324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)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C</w:t>
      </w:r>
    </w:p>
    <w:p w14:paraId="1AC880A4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6C03B1D1" wp14:editId="33F9663E">
                <wp:simplePos x="0" y="0"/>
                <wp:positionH relativeFrom="column">
                  <wp:posOffset>914400</wp:posOffset>
                </wp:positionH>
                <wp:positionV relativeFrom="paragraph">
                  <wp:posOffset>20955</wp:posOffset>
                </wp:positionV>
                <wp:extent cx="114300" cy="457200"/>
                <wp:effectExtent l="9525" t="11430" r="9525" b="7620"/>
                <wp:wrapNone/>
                <wp:docPr id="50" name="Straight Connector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5D97F2" id="Straight Connector 50" o:spid="_x0000_s1026" style="position:absolute;left:0;text-align:left;flip:x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.65pt" to="81pt,3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4D69327" wp14:editId="01D41F09">
                <wp:simplePos x="0" y="0"/>
                <wp:positionH relativeFrom="column">
                  <wp:posOffset>457200</wp:posOffset>
                </wp:positionH>
                <wp:positionV relativeFrom="paragraph">
                  <wp:posOffset>20955</wp:posOffset>
                </wp:positionV>
                <wp:extent cx="571500" cy="457200"/>
                <wp:effectExtent l="9525" t="11430" r="9525" b="7620"/>
                <wp:wrapNone/>
                <wp:docPr id="49" name="Straight Connector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600BDC" id="Straight Connector 49" o:spid="_x0000_s1026" style="position:absolute;left:0;text-align:left;flip:y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.65pt" to="81pt,3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84A75AC" wp14:editId="41B74CD3">
                <wp:simplePos x="0" y="0"/>
                <wp:positionH relativeFrom="column">
                  <wp:posOffset>1028700</wp:posOffset>
                </wp:positionH>
                <wp:positionV relativeFrom="paragraph">
                  <wp:posOffset>20955</wp:posOffset>
                </wp:positionV>
                <wp:extent cx="342900" cy="457200"/>
                <wp:effectExtent l="9525" t="11430" r="9525" b="7620"/>
                <wp:wrapNone/>
                <wp:docPr id="48" name="Straight Connector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ED1EA6" id="Straight Connector 48" o:spid="_x0000_s1026" style="position:absolute;left:0;text-align:lef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.65pt" to="108pt,3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269642E8" wp14:editId="300B091B">
                <wp:simplePos x="0" y="0"/>
                <wp:positionH relativeFrom="column">
                  <wp:posOffset>457200</wp:posOffset>
                </wp:positionH>
                <wp:positionV relativeFrom="paragraph">
                  <wp:posOffset>20955</wp:posOffset>
                </wp:positionV>
                <wp:extent cx="914400" cy="914400"/>
                <wp:effectExtent l="9525" t="11430" r="9525" b="7620"/>
                <wp:wrapNone/>
                <wp:docPr id="47" name="Oval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FE965ED" id="Oval 47" o:spid="_x0000_s1026" style="position:absolute;left:0;text-align:left;margin-left:36pt;margin-top:1.65pt;width:1in;height:1in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لف) زاویه ی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که رأس آن روی محیط دایره است چه نام دارد ؟ ..............                 80</w:t>
      </w:r>
    </w:p>
    <w:p w14:paraId="18FBDE0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54951A7" wp14:editId="3269221B">
                <wp:simplePos x="0" y="0"/>
                <wp:positionH relativeFrom="column">
                  <wp:posOffset>457200</wp:posOffset>
                </wp:positionH>
                <wp:positionV relativeFrom="paragraph">
                  <wp:posOffset>196215</wp:posOffset>
                </wp:positionV>
                <wp:extent cx="914400" cy="0"/>
                <wp:effectExtent l="9525" t="5715" r="9525" b="13335"/>
                <wp:wrapNone/>
                <wp:docPr id="46" name="Straight Connector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80F069" id="Straight Connector 46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5.45pt" to="108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ب) اندازه زاویه ها وکمان های زیر را به دست آورید .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O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</w:p>
    <w:p w14:paraId="1182AE0F" w14:textId="77777777" w:rsidR="00C37171" w:rsidRPr="0047357F" w:rsidRDefault="00D84929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92AB7D1" wp14:editId="064E42B9">
                <wp:simplePos x="0" y="0"/>
                <wp:positionH relativeFrom="column">
                  <wp:posOffset>5343525</wp:posOffset>
                </wp:positionH>
                <wp:positionV relativeFrom="paragraph">
                  <wp:posOffset>142875</wp:posOffset>
                </wp:positionV>
                <wp:extent cx="224155" cy="114300"/>
                <wp:effectExtent l="0" t="0" r="23495" b="0"/>
                <wp:wrapNone/>
                <wp:docPr id="44" name="Freeform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343DB2" id="Freeform 44" o:spid="_x0000_s1026" style="position:absolute;left:0;text-align:left;margin-left:420.75pt;margin-top:11.25pt;width:17.65pt;height:9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="00C37171"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FD760E0" wp14:editId="03626FAE">
                <wp:simplePos x="0" y="0"/>
                <wp:positionH relativeFrom="column">
                  <wp:posOffset>5706110</wp:posOffset>
                </wp:positionH>
                <wp:positionV relativeFrom="paragraph">
                  <wp:posOffset>142875</wp:posOffset>
                </wp:positionV>
                <wp:extent cx="224155" cy="114300"/>
                <wp:effectExtent l="10160" t="9525" r="13335" b="0"/>
                <wp:wrapNone/>
                <wp:docPr id="45" name="Freeform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6B52AD" id="Freeform 45" o:spid="_x0000_s1026" style="position:absolute;left:0;text-align:left;margin-left:449.3pt;margin-top:11.25pt;width:17.65pt;height:9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="00C37171"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B704C78" wp14:editId="726309B9">
                <wp:simplePos x="0" y="0"/>
                <wp:positionH relativeFrom="column">
                  <wp:posOffset>2952750</wp:posOffset>
                </wp:positionH>
                <wp:positionV relativeFrom="paragraph">
                  <wp:posOffset>142875</wp:posOffset>
                </wp:positionV>
                <wp:extent cx="224155" cy="114300"/>
                <wp:effectExtent l="9525" t="9525" r="13970" b="0"/>
                <wp:wrapNone/>
                <wp:docPr id="43" name="Freeform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B23B84" id="Freeform 43" o:spid="_x0000_s1026" style="position:absolute;left:0;text-align:left;margin-left:232.5pt;margin-top:11.25pt;width:17.65pt;height:9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="00C37171"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224EAD5" wp14:editId="5C790228">
                <wp:simplePos x="0" y="0"/>
                <wp:positionH relativeFrom="column">
                  <wp:posOffset>5410200</wp:posOffset>
                </wp:positionH>
                <wp:positionV relativeFrom="paragraph">
                  <wp:posOffset>295275</wp:posOffset>
                </wp:positionV>
                <wp:extent cx="224155" cy="114300"/>
                <wp:effectExtent l="9525" t="9525" r="13970" b="0"/>
                <wp:wrapNone/>
                <wp:docPr id="42" name="Freeform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C64EA4" id="Freeform 42" o:spid="_x0000_s1026" style="position:absolute;left:0;text-align:left;margin-left:426pt;margin-top:23.25pt;width:17.65pt;height:9pt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</w:t>
      </w:r>
      <w:r w:rsidR="00C37171"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B+BC=……</w: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="00C37171"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0"/>
          <w:sz w:val="28"/>
          <w:szCs w:val="28"/>
        </w:rPr>
        <w:object w:dxaOrig="5160" w:dyaOrig="680" w14:anchorId="1DD1778A">
          <v:shape id="_x0000_i1183" type="#_x0000_t75" style="width:258.4pt;height:34.5pt" o:ole="">
            <v:imagedata r:id="rId325" o:title=""/>
          </v:shape>
          <o:OLEObject Type="Embed" ProgID="Equation.3" ShapeID="_x0000_i1183" DrawAspect="Content" ObjectID="_1786630252" r:id="rId326"/>
        </w:object>
      </w:r>
    </w:p>
    <w:p w14:paraId="5D5C294C" w14:textId="1F0A1B83" w:rsidR="00C37171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61CE3EBD" w14:textId="4049C3CF" w:rsidR="000264F7" w:rsidRDefault="000264F7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68E9AC4C" w14:textId="6783C01D" w:rsidR="000264F7" w:rsidRDefault="000264F7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446E16F0" w14:textId="77777777" w:rsidR="000264F7" w:rsidRPr="0047357F" w:rsidRDefault="000264F7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33A93D20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E3ADFF" wp14:editId="29548D6D">
                <wp:simplePos x="0" y="0"/>
                <wp:positionH relativeFrom="column">
                  <wp:posOffset>800100</wp:posOffset>
                </wp:positionH>
                <wp:positionV relativeFrom="paragraph">
                  <wp:posOffset>344170</wp:posOffset>
                </wp:positionV>
                <wp:extent cx="914400" cy="0"/>
                <wp:effectExtent l="9525" t="10795" r="9525" b="8255"/>
                <wp:wrapNone/>
                <wp:docPr id="41" name="Straight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DB976B" id="Straight Connector 4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7.1pt" to="135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65DA5FD" wp14:editId="2BC260B8">
                <wp:simplePos x="0" y="0"/>
                <wp:positionH relativeFrom="column">
                  <wp:posOffset>1257300</wp:posOffset>
                </wp:positionH>
                <wp:positionV relativeFrom="paragraph">
                  <wp:posOffset>344170</wp:posOffset>
                </wp:positionV>
                <wp:extent cx="457200" cy="342900"/>
                <wp:effectExtent l="9525" t="10795" r="9525" b="8255"/>
                <wp:wrapNone/>
                <wp:docPr id="40" name="Straight Connecto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86BC47" id="Straight Connector 40" o:spid="_x0000_s1026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27.1pt" to="135pt,5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6D1BAA" wp14:editId="5B054FAE">
                <wp:simplePos x="0" y="0"/>
                <wp:positionH relativeFrom="column">
                  <wp:posOffset>800100</wp:posOffset>
                </wp:positionH>
                <wp:positionV relativeFrom="paragraph">
                  <wp:posOffset>344170</wp:posOffset>
                </wp:positionV>
                <wp:extent cx="0" cy="685800"/>
                <wp:effectExtent l="9525" t="10795" r="9525" b="8255"/>
                <wp:wrapNone/>
                <wp:docPr id="39" name="Straight Connector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164AC0" id="Straight Connector 3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7.1pt" to="63pt,8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263751" wp14:editId="75CEA212">
                <wp:simplePos x="0" y="0"/>
                <wp:positionH relativeFrom="column">
                  <wp:posOffset>800100</wp:posOffset>
                </wp:positionH>
                <wp:positionV relativeFrom="paragraph">
                  <wp:posOffset>344170</wp:posOffset>
                </wp:positionV>
                <wp:extent cx="914400" cy="685800"/>
                <wp:effectExtent l="9525" t="10795" r="9525" b="8255"/>
                <wp:wrapNone/>
                <wp:docPr id="38" name="Straight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088DCA" id="Straight Connector 38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7.1pt" to="135pt,8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5AC30380" wp14:editId="132C80E8">
                <wp:simplePos x="0" y="0"/>
                <wp:positionH relativeFrom="column">
                  <wp:posOffset>683895</wp:posOffset>
                </wp:positionH>
                <wp:positionV relativeFrom="paragraph">
                  <wp:posOffset>115570</wp:posOffset>
                </wp:positionV>
                <wp:extent cx="1143000" cy="1143000"/>
                <wp:effectExtent l="7620" t="10795" r="11430" b="8255"/>
                <wp:wrapNone/>
                <wp:docPr id="37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11430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E86F551" id="Oval 37" o:spid="_x0000_s1026" style="position:absolute;left:0;text-align:left;margin-left:53.85pt;margin-top:9.1pt;width:90pt;height:90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9) در شکل مقابل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O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مرکز دایره و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1419" w:dyaOrig="700" w14:anchorId="311B9473">
          <v:shape id="_x0000_i1184" type="#_x0000_t75" style="width:71.2pt;height:34.5pt" o:ole="">
            <v:imagedata r:id="rId327" o:title=""/>
          </v:shape>
          <o:OLEObject Type="Embed" ProgID="Equation.3" ShapeID="_x0000_i1184" DrawAspect="Content" ObjectID="_1786630253" r:id="rId328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می باشد .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C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</w:p>
    <w:p w14:paraId="7E9AB968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ندازه زاویه ها وکمان خواسته شده را بنویسید .                                                       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vertAlign w:val="subscript"/>
          <w:rtl/>
        </w:rPr>
        <w:t>80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O</w:t>
      </w:r>
    </w:p>
    <w:p w14:paraId="10C7C13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A1AD2E0" wp14:editId="2D59FB35">
                <wp:simplePos x="0" y="0"/>
                <wp:positionH relativeFrom="column">
                  <wp:posOffset>3035935</wp:posOffset>
                </wp:positionH>
                <wp:positionV relativeFrom="paragraph">
                  <wp:posOffset>87630</wp:posOffset>
                </wp:positionV>
                <wp:extent cx="224155" cy="114300"/>
                <wp:effectExtent l="6985" t="11430" r="6985" b="0"/>
                <wp:wrapNone/>
                <wp:docPr id="36" name="Freeform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37A4A8" id="Freeform 36" o:spid="_x0000_s1026" style="position:absolute;left:0;text-align:left;margin-left:239.05pt;margin-top:6.9pt;width:17.65pt;height:9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5B3D5C5" wp14:editId="7006D932">
                <wp:simplePos x="0" y="0"/>
                <wp:positionH relativeFrom="column">
                  <wp:posOffset>3886200</wp:posOffset>
                </wp:positionH>
                <wp:positionV relativeFrom="paragraph">
                  <wp:posOffset>87630</wp:posOffset>
                </wp:positionV>
                <wp:extent cx="224155" cy="114300"/>
                <wp:effectExtent l="9525" t="11430" r="13970" b="0"/>
                <wp:wrapNone/>
                <wp:docPr id="35" name="Freeform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8B5DE8" id="Freeform 35" o:spid="_x0000_s1026" style="position:absolute;left:0;text-align:left;margin-left:306pt;margin-top:6.9pt;width:17.65pt;height:9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C02D37B" wp14:editId="51C7552A">
                <wp:simplePos x="0" y="0"/>
                <wp:positionH relativeFrom="column">
                  <wp:posOffset>800100</wp:posOffset>
                </wp:positionH>
                <wp:positionV relativeFrom="paragraph">
                  <wp:posOffset>201930</wp:posOffset>
                </wp:positionV>
                <wp:extent cx="914400" cy="0"/>
                <wp:effectExtent l="9525" t="11430" r="9525" b="7620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F08DC0" id="Straight Connector 34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5.9pt" to="135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0"/>
          <w:sz w:val="28"/>
          <w:szCs w:val="28"/>
        </w:rPr>
        <w:object w:dxaOrig="4940" w:dyaOrig="680" w14:anchorId="2B0D1AC7">
          <v:shape id="_x0000_i1185" type="#_x0000_t75" style="width:246.45pt;height:34.5pt" o:ole="">
            <v:imagedata r:id="rId329" o:title=""/>
          </v:shape>
          <o:OLEObject Type="Embed" ProgID="Equation.3" ShapeID="_x0000_i1185" DrawAspect="Content" ObjectID="_1786630254" r:id="rId330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D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</w:t>
      </w:r>
    </w:p>
    <w:p w14:paraId="5A4D481B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  <w:t>A</w:t>
      </w:r>
    </w:p>
    <w:p w14:paraId="61D412D1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0C8FE4A" wp14:editId="671B0BCA">
                <wp:simplePos x="0" y="0"/>
                <wp:positionH relativeFrom="column">
                  <wp:posOffset>2322195</wp:posOffset>
                </wp:positionH>
                <wp:positionV relativeFrom="paragraph">
                  <wp:posOffset>154940</wp:posOffset>
                </wp:positionV>
                <wp:extent cx="224155" cy="114300"/>
                <wp:effectExtent l="0" t="0" r="23495" b="0"/>
                <wp:wrapNone/>
                <wp:docPr id="32" name="Freeform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8B3ED2" id="Freeform 32" o:spid="_x0000_s1026" style="position:absolute;left:0;text-align:left;margin-left:182.85pt;margin-top:12.2pt;width:17.65pt;height:9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3174840A" wp14:editId="13A034EE">
                <wp:simplePos x="0" y="0"/>
                <wp:positionH relativeFrom="column">
                  <wp:posOffset>342900</wp:posOffset>
                </wp:positionH>
                <wp:positionV relativeFrom="paragraph">
                  <wp:posOffset>49530</wp:posOffset>
                </wp:positionV>
                <wp:extent cx="1028700" cy="1028700"/>
                <wp:effectExtent l="9525" t="11430" r="9525" b="7620"/>
                <wp:wrapNone/>
                <wp:docPr id="33" name="Ova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10287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182F643" id="Oval 33" o:spid="_x0000_s1026" style="position:absolute;left:0;text-align:left;margin-left:27pt;margin-top:3.9pt;width:81pt;height:81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3E00AA1" wp14:editId="041B3B32">
                <wp:simplePos x="0" y="0"/>
                <wp:positionH relativeFrom="column">
                  <wp:posOffset>1257300</wp:posOffset>
                </wp:positionH>
                <wp:positionV relativeFrom="paragraph">
                  <wp:posOffset>278130</wp:posOffset>
                </wp:positionV>
                <wp:extent cx="0" cy="571500"/>
                <wp:effectExtent l="9525" t="11430" r="9525" b="7620"/>
                <wp:wrapNone/>
                <wp:docPr id="130" name="Straight Connector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B8A2D9" id="Straight Connector 130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21.9pt" to="99pt,6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22997EC" wp14:editId="23BAB180">
                <wp:simplePos x="0" y="0"/>
                <wp:positionH relativeFrom="column">
                  <wp:posOffset>914400</wp:posOffset>
                </wp:positionH>
                <wp:positionV relativeFrom="paragraph">
                  <wp:posOffset>49530</wp:posOffset>
                </wp:positionV>
                <wp:extent cx="342900" cy="800100"/>
                <wp:effectExtent l="9525" t="11430" r="9525" b="7620"/>
                <wp:wrapNone/>
                <wp:docPr id="131" name="Straight Connector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AB31E3" id="Straight Connector 131" o:spid="_x0000_s1026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3.9pt" to="99pt,6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38BE7BA" wp14:editId="4C384827">
                <wp:simplePos x="0" y="0"/>
                <wp:positionH relativeFrom="column">
                  <wp:posOffset>457200</wp:posOffset>
                </wp:positionH>
                <wp:positionV relativeFrom="paragraph">
                  <wp:posOffset>278130</wp:posOffset>
                </wp:positionV>
                <wp:extent cx="800100" cy="571500"/>
                <wp:effectExtent l="9525" t="11430" r="9525" b="7620"/>
                <wp:wrapNone/>
                <wp:docPr id="132" name="Straight Connector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9B56F0" id="Straight Connector 132" o:spid="_x0000_s1026" style="position:absolute;left:0;text-align:lef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21.9pt" to="99pt,6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4AC293F" wp14:editId="2634D30A">
                <wp:simplePos x="0" y="0"/>
                <wp:positionH relativeFrom="column">
                  <wp:posOffset>457200</wp:posOffset>
                </wp:positionH>
                <wp:positionV relativeFrom="paragraph">
                  <wp:posOffset>278130</wp:posOffset>
                </wp:positionV>
                <wp:extent cx="800100" cy="571500"/>
                <wp:effectExtent l="9525" t="11430" r="9525" b="7620"/>
                <wp:wrapNone/>
                <wp:docPr id="133" name="Straight Connector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43A20F" id="Straight Connector 133" o:spid="_x0000_s1026" style="position:absolute;left:0;text-align:lef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21.9pt" to="99pt,6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E5E1C5A" wp14:editId="5390FC6D">
                <wp:simplePos x="0" y="0"/>
                <wp:positionH relativeFrom="column">
                  <wp:posOffset>457200</wp:posOffset>
                </wp:positionH>
                <wp:positionV relativeFrom="paragraph">
                  <wp:posOffset>49530</wp:posOffset>
                </wp:positionV>
                <wp:extent cx="457200" cy="800100"/>
                <wp:effectExtent l="9525" t="11430" r="9525" b="7620"/>
                <wp:wrapNone/>
                <wp:docPr id="134" name="Straight Connector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07544B" id="Straight Connector 134" o:spid="_x0000_s1026" style="position:absolute;left:0;text-align:lef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3.9pt" to="1in,6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58796C0" wp14:editId="7C30BA9C">
                <wp:simplePos x="0" y="0"/>
                <wp:positionH relativeFrom="column">
                  <wp:posOffset>457200</wp:posOffset>
                </wp:positionH>
                <wp:positionV relativeFrom="paragraph">
                  <wp:posOffset>278130</wp:posOffset>
                </wp:positionV>
                <wp:extent cx="0" cy="571500"/>
                <wp:effectExtent l="9525" t="11430" r="9525" b="7620"/>
                <wp:wrapNone/>
                <wp:docPr id="135" name="Straight Connector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99EC8D" id="Straight Connector 135" o:spid="_x0000_s1026" style="position:absolute;left:0;text-align:lef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21.9pt" to="36pt,6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10) الف) در شکل مقابل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2079" w:dyaOrig="700" w14:anchorId="74596138">
          <v:shape id="_x0000_i1186" type="#_x0000_t75" style="width:103.25pt;height:34.5pt" o:ole="">
            <v:imagedata r:id="rId331" o:title=""/>
          </v:shape>
          <o:OLEObject Type="Embed" ProgID="Equation.3" ShapeID="_x0000_i1186" DrawAspect="Content" ObjectID="_1786630255" r:id="rId332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است . اندازه کمان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EF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کدام است ؟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C</w:t>
      </w:r>
    </w:p>
    <w:p w14:paraId="1FE2C20E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1) 50درجه                    2) 100درجه                3) 25 درجه </w:t>
      </w:r>
    </w:p>
    <w:p w14:paraId="593B5CAA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F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E</w:t>
      </w:r>
    </w:p>
    <w:p w14:paraId="555ECDD5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vertAlign w:val="subscript"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</w:t>
      </w:r>
    </w:p>
    <w:p w14:paraId="310B49A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3F38513" wp14:editId="7473EAC7">
                <wp:simplePos x="0" y="0"/>
                <wp:positionH relativeFrom="column">
                  <wp:posOffset>914400</wp:posOffset>
                </wp:positionH>
                <wp:positionV relativeFrom="paragraph">
                  <wp:posOffset>187325</wp:posOffset>
                </wp:positionV>
                <wp:extent cx="114300" cy="490855"/>
                <wp:effectExtent l="9525" t="6350" r="9525" b="7620"/>
                <wp:wrapNone/>
                <wp:docPr id="136" name="Straight Connector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4908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1C2E1C" id="Straight Connector 136" o:spid="_x0000_s1026" style="position:absolute;left:0;text-align:lef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4.75pt" to="81pt,5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01547138" wp14:editId="1E02DB17">
                <wp:simplePos x="0" y="0"/>
                <wp:positionH relativeFrom="column">
                  <wp:posOffset>571500</wp:posOffset>
                </wp:positionH>
                <wp:positionV relativeFrom="paragraph">
                  <wp:posOffset>187325</wp:posOffset>
                </wp:positionV>
                <wp:extent cx="800100" cy="833755"/>
                <wp:effectExtent l="9525" t="6350" r="9525" b="7620"/>
                <wp:wrapNone/>
                <wp:docPr id="137" name="Oval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833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05D2FEC" id="Oval 137" o:spid="_x0000_s1026" style="position:absolute;left:0;text-align:left;margin-left:45pt;margin-top:14.75pt;width:63pt;height:65.6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44725FB" wp14:editId="6E9BD280">
                <wp:simplePos x="0" y="0"/>
                <wp:positionH relativeFrom="column">
                  <wp:posOffset>685800</wp:posOffset>
                </wp:positionH>
                <wp:positionV relativeFrom="paragraph">
                  <wp:posOffset>92075</wp:posOffset>
                </wp:positionV>
                <wp:extent cx="1028700" cy="800100"/>
                <wp:effectExtent l="9525" t="6350" r="9525" b="12700"/>
                <wp:wrapNone/>
                <wp:docPr id="138" name="Straight Connector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287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3BD417" id="Straight Connector 138" o:spid="_x0000_s1026" style="position:absolute;left:0;text-align:lef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7.25pt" to="135pt,7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6EDD351" wp14:editId="6AE76DD6">
                <wp:simplePos x="0" y="0"/>
                <wp:positionH relativeFrom="column">
                  <wp:posOffset>914400</wp:posOffset>
                </wp:positionH>
                <wp:positionV relativeFrom="paragraph">
                  <wp:posOffset>92075</wp:posOffset>
                </wp:positionV>
                <wp:extent cx="800100" cy="114300"/>
                <wp:effectExtent l="9525" t="6350" r="9525" b="12700"/>
                <wp:wrapNone/>
                <wp:docPr id="139" name="Straight Connector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B8ECEB" id="Straight Connector 139" o:spid="_x0000_s1026" style="position:absolute;left:0;text-align:lef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7.25pt" to="135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AD31B08" wp14:editId="4B6D95F7">
                <wp:simplePos x="0" y="0"/>
                <wp:positionH relativeFrom="column">
                  <wp:posOffset>685800</wp:posOffset>
                </wp:positionH>
                <wp:positionV relativeFrom="paragraph">
                  <wp:posOffset>187325</wp:posOffset>
                </wp:positionV>
                <wp:extent cx="228600" cy="685800"/>
                <wp:effectExtent l="9525" t="6350" r="9525" b="12700"/>
                <wp:wrapNone/>
                <wp:docPr id="140" name="Straight Connector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7DCEF2" id="Straight Connector 140" o:spid="_x0000_s1026" style="position:absolute;left:0;text-align:lef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4.75pt" to="1in,6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ب) در شکل مقابل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مماس بر دایره است .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</w:p>
    <w:p w14:paraId="1916883B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3E649A1" wp14:editId="461EFBDF">
                <wp:simplePos x="0" y="0"/>
                <wp:positionH relativeFrom="column">
                  <wp:posOffset>2628900</wp:posOffset>
                </wp:positionH>
                <wp:positionV relativeFrom="paragraph">
                  <wp:posOffset>53975</wp:posOffset>
                </wp:positionV>
                <wp:extent cx="224155" cy="114300"/>
                <wp:effectExtent l="9525" t="6350" r="13970" b="0"/>
                <wp:wrapNone/>
                <wp:docPr id="141" name="Freeform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C6B8C9" id="Freeform 141" o:spid="_x0000_s1026" style="position:absolute;left:0;text-align:left;margin-left:207pt;margin-top:4.25pt;width:17.65pt;height:9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ندازه زاویه ها وکمان زیر را بنویسید .( مرکز دایره و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1259" w:dyaOrig="520" w14:anchorId="3EFC8F54">
          <v:shape id="_x0000_i1187" type="#_x0000_t75" style="width:63.05pt;height:26.9pt" o:ole="">
            <v:imagedata r:id="rId333" o:title=""/>
          </v:shape>
          <o:OLEObject Type="Embed" ProgID="Equation.3" ShapeID="_x0000_i1187" DrawAspect="Content" ObjectID="_1786630256" r:id="rId334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)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D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1</w:t>
      </w:r>
    </w:p>
    <w:p w14:paraId="1075081E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O</w:t>
      </w:r>
    </w:p>
    <w:p w14:paraId="74C521B7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A134D79" wp14:editId="2DB17D5E">
                <wp:simplePos x="0" y="0"/>
                <wp:positionH relativeFrom="column">
                  <wp:posOffset>3310255</wp:posOffset>
                </wp:positionH>
                <wp:positionV relativeFrom="paragraph">
                  <wp:posOffset>69850</wp:posOffset>
                </wp:positionV>
                <wp:extent cx="224155" cy="114300"/>
                <wp:effectExtent l="5080" t="12700" r="8890" b="0"/>
                <wp:wrapNone/>
                <wp:docPr id="142" name="Freeform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D3F470" id="Freeform 142" o:spid="_x0000_s1026" style="position:absolute;left:0;text-align:left;margin-left:260.65pt;margin-top:5.5pt;width:17.65pt;height:9p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6"/>
          <w:sz w:val="28"/>
          <w:szCs w:val="28"/>
        </w:rPr>
        <w:object w:dxaOrig="1060" w:dyaOrig="640" w14:anchorId="1EFBF667">
          <v:shape id="_x0000_i1188" type="#_x0000_t75" style="width:52.7pt;height:31.25pt" o:ole="">
            <v:imagedata r:id="rId335" o:title=""/>
          </v:shape>
          <o:OLEObject Type="Embed" ProgID="Equation.3" ShapeID="_x0000_i1188" DrawAspect="Content" ObjectID="_1786630257" r:id="rId336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8"/>
          <w:sz w:val="28"/>
          <w:szCs w:val="28"/>
        </w:rPr>
        <w:object w:dxaOrig="1100" w:dyaOrig="760" w14:anchorId="432888E9">
          <v:shape id="_x0000_i1189" type="#_x0000_t75" style="width:55.95pt;height:37.5pt" o:ole="">
            <v:imagedata r:id="rId337" o:title=""/>
          </v:shape>
          <o:OLEObject Type="Embed" ProgID="Equation.3" ShapeID="_x0000_i1189" DrawAspect="Content" ObjectID="_1786630258" r:id="rId338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C=…….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6"/>
          <w:sz w:val="28"/>
          <w:szCs w:val="28"/>
        </w:rPr>
        <w:object w:dxaOrig="1060" w:dyaOrig="640" w14:anchorId="05193508">
          <v:shape id="_x0000_i1190" type="#_x0000_t75" style="width:52.7pt;height:31.25pt" o:ole="">
            <v:imagedata r:id="rId339" o:title=""/>
          </v:shape>
          <o:OLEObject Type="Embed" ProgID="Equation.3" ShapeID="_x0000_i1190" DrawAspect="Content" ObjectID="_1786630259" r:id="rId340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C</w:t>
      </w:r>
    </w:p>
    <w:p w14:paraId="49AB59DF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</w:p>
    <w:p w14:paraId="4DA3AB89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31413FA" wp14:editId="0D235372">
                <wp:simplePos x="0" y="0"/>
                <wp:positionH relativeFrom="column">
                  <wp:posOffset>572423</wp:posOffset>
                </wp:positionH>
                <wp:positionV relativeFrom="paragraph">
                  <wp:posOffset>220465</wp:posOffset>
                </wp:positionV>
                <wp:extent cx="342900" cy="258792"/>
                <wp:effectExtent l="0" t="0" r="19050" b="27305"/>
                <wp:wrapNone/>
                <wp:docPr id="143" name="Straight Connector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2587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7E13E7" id="Straight Connector 143" o:spid="_x0000_s1026" style="position:absolute;left:0;text-align:lef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05pt,17.35pt" to="72.05pt,3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0C9BB124" wp14:editId="1F44FD28">
                <wp:simplePos x="0" y="0"/>
                <wp:positionH relativeFrom="column">
                  <wp:posOffset>571500</wp:posOffset>
                </wp:positionH>
                <wp:positionV relativeFrom="paragraph">
                  <wp:posOffset>219710</wp:posOffset>
                </wp:positionV>
                <wp:extent cx="685800" cy="685800"/>
                <wp:effectExtent l="9525" t="10160" r="9525" b="8890"/>
                <wp:wrapNone/>
                <wp:docPr id="144" name="Oval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E9F620B" id="Oval 144" o:spid="_x0000_s1026" style="position:absolute;left:0;text-align:left;margin-left:45pt;margin-top:17.3pt;width:54pt;height:54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11) الف)در دایره ی مقابل اندازه کمان </w:t>
      </w:r>
      <w:r w:rsidRPr="0047357F">
        <w:rPr>
          <w:rFonts w:ascii="Cambria Math" w:eastAsia="Times New Roman" w:hAnsi="Cambria Math" w:cs="B Titr"/>
          <w:b/>
          <w:bCs/>
          <w:color w:val="000000"/>
          <w:kern w:val="28"/>
          <w:sz w:val="28"/>
          <w:szCs w:val="28"/>
        </w:rPr>
        <w:t>A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چند درجه است ؟ (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OC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شعاع دایره است)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</w:p>
    <w:p w14:paraId="1AF87359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826FF24" wp14:editId="34B0989C">
                <wp:simplePos x="0" y="0"/>
                <wp:positionH relativeFrom="column">
                  <wp:posOffset>913166</wp:posOffset>
                </wp:positionH>
                <wp:positionV relativeFrom="paragraph">
                  <wp:posOffset>335340</wp:posOffset>
                </wp:positionV>
                <wp:extent cx="4313" cy="291141"/>
                <wp:effectExtent l="0" t="0" r="34290" b="13970"/>
                <wp:wrapNone/>
                <wp:docPr id="145" name="Straight Connector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3" cy="29114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6FC272" id="Straight Connector 145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9pt,26.4pt" to="72.25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الف)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600" w:dyaOrig="520" w14:anchorId="10B618D1">
          <v:shape id="_x0000_i1191" type="#_x0000_t75" style="width:29.9pt;height:26.9pt" o:ole="">
            <v:imagedata r:id="rId341" o:title=""/>
          </v:shape>
          <o:OLEObject Type="Embed" ProgID="Equation.3" ShapeID="_x0000_i1191" DrawAspect="Content" ObjectID="_1786630260" r:id="rId342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ب)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480" w:dyaOrig="520" w14:anchorId="34E2B35D">
          <v:shape id="_x0000_i1192" type="#_x0000_t75" style="width:24.2pt;height:26.9pt" o:ole="">
            <v:imagedata r:id="rId343" o:title=""/>
          </v:shape>
          <o:OLEObject Type="Embed" ProgID="Equation.3" ShapeID="_x0000_i1192" DrawAspect="Content" ObjectID="_1786630261" r:id="rId344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ج)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480" w:dyaOrig="520" w14:anchorId="7807BB6B">
          <v:shape id="_x0000_i1193" type="#_x0000_t75" style="width:24.2pt;height:26.9pt" o:ole="">
            <v:imagedata r:id="rId345" o:title=""/>
          </v:shape>
          <o:OLEObject Type="Embed" ProgID="Equation.3" ShapeID="_x0000_i1193" DrawAspect="Content" ObjectID="_1786630262" r:id="rId346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د)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500" w:dyaOrig="520" w14:anchorId="5BADE065">
          <v:shape id="_x0000_i1194" type="#_x0000_t75" style="width:24.2pt;height:26.9pt" o:ole="">
            <v:imagedata r:id="rId347" o:title=""/>
          </v:shape>
          <o:OLEObject Type="Embed" ProgID="Equation.3" ShapeID="_x0000_i1194" DrawAspect="Content" ObjectID="_1786630263" r:id="rId348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O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2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</w:p>
    <w:p w14:paraId="486DE93C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2</w:t>
      </w:r>
    </w:p>
    <w:p w14:paraId="3B997CB6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C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0A522AC3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8866B84" wp14:editId="75DB7189">
                <wp:simplePos x="0" y="0"/>
                <wp:positionH relativeFrom="column">
                  <wp:posOffset>2728595</wp:posOffset>
                </wp:positionH>
                <wp:positionV relativeFrom="paragraph">
                  <wp:posOffset>14605</wp:posOffset>
                </wp:positionV>
                <wp:extent cx="224155" cy="114300"/>
                <wp:effectExtent l="13970" t="5080" r="9525" b="0"/>
                <wp:wrapNone/>
                <wp:docPr id="158" name="Freeform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4155" cy="114300"/>
                        </a:xfrm>
                        <a:custGeom>
                          <a:avLst/>
                          <a:gdLst>
                            <a:gd name="G0" fmla="+- 21035 0 0"/>
                            <a:gd name="G1" fmla="+- 0 0 0"/>
                            <a:gd name="G2" fmla="+- 21600 0 0"/>
                            <a:gd name="T0" fmla="*/ 42403 w 42403"/>
                            <a:gd name="T1" fmla="*/ 3155 h 21600"/>
                            <a:gd name="T2" fmla="*/ 0 w 42403"/>
                            <a:gd name="T3" fmla="*/ 4908 h 21600"/>
                            <a:gd name="T4" fmla="*/ 21035 w 42403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403" h="21600" fill="none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</a:path>
                            <a:path w="42403" h="21600" stroke="0" extrusionOk="0">
                              <a:moveTo>
                                <a:pt x="42403" y="3155"/>
                              </a:moveTo>
                              <a:cubicBezTo>
                                <a:pt x="40838" y="13750"/>
                                <a:pt x="31745" y="21599"/>
                                <a:pt x="21035" y="21600"/>
                              </a:cubicBezTo>
                              <a:cubicBezTo>
                                <a:pt x="10996" y="21600"/>
                                <a:pt x="2280" y="14684"/>
                                <a:pt x="-1" y="4908"/>
                              </a:cubicBezTo>
                              <a:lnTo>
                                <a:pt x="21035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7C5743" id="Freeform 158" o:spid="_x0000_s1026" style="position:absolute;left:0;text-align:left;margin-left:214.85pt;margin-top:1.15pt;width:17.65pt;height:9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40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" path="m42403,3155nfc40838,13750,31745,21599,21035,21600,10996,21600,2280,14684,-1,4908em42403,3155nsc40838,13750,31745,21599,21035,21600,10996,21600,2280,14684,-1,4908l21035,,42403,3155xe" filled="f">
                <v:path arrowok="t" o:extrusionok="f" o:connecttype="custom" o:connectlocs="224155,16695;0,25972;111197,0" o:connectangles="0,0,0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21E55CA" wp14:editId="7E9F7EF0">
                <wp:simplePos x="0" y="0"/>
                <wp:positionH relativeFrom="column">
                  <wp:posOffset>800100</wp:posOffset>
                </wp:positionH>
                <wp:positionV relativeFrom="paragraph">
                  <wp:posOffset>128905</wp:posOffset>
                </wp:positionV>
                <wp:extent cx="228600" cy="457200"/>
                <wp:effectExtent l="9525" t="5080" r="9525" b="13970"/>
                <wp:wrapNone/>
                <wp:docPr id="65" name="Straight Connector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1A34B4" id="Straight Connector 65" o:spid="_x0000_s1026" style="position:absolute;left:0;text-align:lef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0.15pt" to="81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7E8D388" wp14:editId="47D5CC3A">
                <wp:simplePos x="0" y="0"/>
                <wp:positionH relativeFrom="column">
                  <wp:posOffset>914400</wp:posOffset>
                </wp:positionH>
                <wp:positionV relativeFrom="paragraph">
                  <wp:posOffset>128905</wp:posOffset>
                </wp:positionV>
                <wp:extent cx="114300" cy="914400"/>
                <wp:effectExtent l="9525" t="5080" r="9525" b="13970"/>
                <wp:wrapNone/>
                <wp:docPr id="66" name="Straight Connector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5EF3A9" id="Straight Connector 66" o:spid="_x0000_s1026" style="position:absolute;left:0;text-align:left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0.15pt" to="81pt,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76FEB06A" wp14:editId="70089D77">
                <wp:simplePos x="0" y="0"/>
                <wp:positionH relativeFrom="column">
                  <wp:posOffset>342900</wp:posOffset>
                </wp:positionH>
                <wp:positionV relativeFrom="paragraph">
                  <wp:posOffset>128905</wp:posOffset>
                </wp:positionV>
                <wp:extent cx="914400" cy="914400"/>
                <wp:effectExtent l="9525" t="5080" r="9525" b="13970"/>
                <wp:wrapNone/>
                <wp:docPr id="67" name="Oval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016F9D7" id="Oval 67" o:spid="_x0000_s1026" style="position:absolute;left:0;text-align:left;margin-left:27pt;margin-top:10.15pt;width:1in;height:1in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ب) در شکل مقابل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O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مرکز دایره و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C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قطر دایره و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2"/>
          <w:sz w:val="28"/>
          <w:szCs w:val="28"/>
        </w:rPr>
        <w:object w:dxaOrig="1359" w:dyaOrig="520" w14:anchorId="04793D86">
          <v:shape id="_x0000_i1195" type="#_x0000_t75" style="width:66.55pt;height:26.9pt" o:ole="">
            <v:imagedata r:id="rId349" o:title=""/>
          </v:shape>
          <o:OLEObject Type="Embed" ProgID="Equation.3" ShapeID="_x0000_i1195" DrawAspect="Content" ObjectID="_1786630264" r:id="rId350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می باشد .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120</w:t>
      </w:r>
    </w:p>
    <w:p w14:paraId="0D3F29C0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A3A022A" wp14:editId="158DDA9D">
                <wp:simplePos x="0" y="0"/>
                <wp:positionH relativeFrom="column">
                  <wp:posOffset>914400</wp:posOffset>
                </wp:positionH>
                <wp:positionV relativeFrom="paragraph">
                  <wp:posOffset>234950</wp:posOffset>
                </wp:positionV>
                <wp:extent cx="342900" cy="457200"/>
                <wp:effectExtent l="9525" t="6350" r="9525" b="12700"/>
                <wp:wrapNone/>
                <wp:docPr id="68" name="Straight Connector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C077A5" id="Straight Connector 68" o:spid="_x0000_s1026" style="position:absolute;left:0;text-align:lef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8.5pt" to="99pt,5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"/>
            </w:pict>
          </mc:Fallback>
        </mc:AlternateContent>
      </w: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1A55276" wp14:editId="7E088097">
                <wp:simplePos x="0" y="0"/>
                <wp:positionH relativeFrom="column">
                  <wp:posOffset>342900</wp:posOffset>
                </wp:positionH>
                <wp:positionV relativeFrom="paragraph">
                  <wp:posOffset>234950</wp:posOffset>
                </wp:positionV>
                <wp:extent cx="914400" cy="0"/>
                <wp:effectExtent l="9525" t="6350" r="9525" b="12700"/>
                <wp:wrapNone/>
                <wp:docPr id="69" name="Straight Connector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CDB25F" id="Straight Connector 69" o:spid="_x0000_s1026" style="position:absolute;left:0;text-align:lef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18.5pt" to="99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اندازه زاویه ها وکمان خواسته شده را بنویسید.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C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1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O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</w:p>
    <w:p w14:paraId="4B3152FC" w14:textId="77777777" w:rsidR="00C37171" w:rsidRPr="0047357F" w:rsidRDefault="00C37171" w:rsidP="005E77D3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/>
          <w:b/>
          <w:bCs/>
          <w:noProof/>
          <w:color w:val="000000"/>
          <w:kern w:val="28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348411D" wp14:editId="273A0C9B">
                <wp:simplePos x="0" y="0"/>
                <wp:positionH relativeFrom="column">
                  <wp:posOffset>4848225</wp:posOffset>
                </wp:positionH>
                <wp:positionV relativeFrom="paragraph">
                  <wp:posOffset>67310</wp:posOffset>
                </wp:positionV>
                <wp:extent cx="339725" cy="113665"/>
                <wp:effectExtent l="9525" t="10160" r="12700" b="9525"/>
                <wp:wrapNone/>
                <wp:docPr id="95" name="Freeform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339725" cy="113665"/>
                        </a:xfrm>
                        <a:custGeom>
                          <a:avLst/>
                          <a:gdLst>
                            <a:gd name="G0" fmla="+- 21035 0 0"/>
                            <a:gd name="G1" fmla="+- 490 0 0"/>
                            <a:gd name="G2" fmla="+- 21600 0 0"/>
                            <a:gd name="T0" fmla="*/ 42629 w 42635"/>
                            <a:gd name="T1" fmla="*/ 0 h 22090"/>
                            <a:gd name="T2" fmla="*/ 0 w 42635"/>
                            <a:gd name="T3" fmla="*/ 5398 h 22090"/>
                            <a:gd name="T4" fmla="*/ 21035 w 42635"/>
                            <a:gd name="T5" fmla="*/ 490 h 220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2635" h="22090" fill="none" extrusionOk="0">
                              <a:moveTo>
                                <a:pt x="42629" y="-1"/>
                              </a:moveTo>
                              <a:cubicBezTo>
                                <a:pt x="42633" y="163"/>
                                <a:pt x="42635" y="326"/>
                                <a:pt x="42635" y="490"/>
                              </a:cubicBezTo>
                              <a:cubicBezTo>
                                <a:pt x="42635" y="12419"/>
                                <a:pt x="32964" y="22090"/>
                                <a:pt x="21035" y="22090"/>
                              </a:cubicBezTo>
                              <a:cubicBezTo>
                                <a:pt x="10996" y="22090"/>
                                <a:pt x="2280" y="15174"/>
                                <a:pt x="-1" y="5398"/>
                              </a:cubicBezTo>
                            </a:path>
                            <a:path w="42635" h="22090" stroke="0" extrusionOk="0">
                              <a:moveTo>
                                <a:pt x="42629" y="-1"/>
                              </a:moveTo>
                              <a:cubicBezTo>
                                <a:pt x="42633" y="163"/>
                                <a:pt x="42635" y="326"/>
                                <a:pt x="42635" y="490"/>
                              </a:cubicBezTo>
                              <a:cubicBezTo>
                                <a:pt x="42635" y="12419"/>
                                <a:pt x="32964" y="22090"/>
                                <a:pt x="21035" y="22090"/>
                              </a:cubicBezTo>
                              <a:cubicBezTo>
                                <a:pt x="10996" y="22090"/>
                                <a:pt x="2280" y="15174"/>
                                <a:pt x="-1" y="5398"/>
                              </a:cubicBezTo>
                              <a:lnTo>
                                <a:pt x="21035" y="49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072EDD" id="Freeform 95" o:spid="_x0000_s1026" style="position:absolute;left:0;text-align:left;margin-left:381.75pt;margin-top:5.3pt;width:26.75pt;height:8.9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635,22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" path="m42629,-1nfc42633,163,42635,326,42635,490v,11929,-9671,21600,-21600,21600c10996,22090,2280,15174,-1,5398em42629,-1nsc42633,163,42635,326,42635,490v,11929,-9671,21600,-21600,21600c10996,22090,2280,15174,-1,5398l21035,490,42629,-1xe" filled="f">
                <v:path arrowok="t" o:extrusionok="f" o:connecttype="custom" o:connectlocs="339677,0;0,27776;167611,2521" o:connectangles="0,0,0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CB=…………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position w:val="-18"/>
          <w:sz w:val="28"/>
          <w:szCs w:val="28"/>
        </w:rPr>
        <w:object w:dxaOrig="2920" w:dyaOrig="760" w14:anchorId="3C9A7837">
          <v:shape id="_x0000_i1196" type="#_x0000_t75" style="width:145.35pt;height:37.5pt" o:ole="">
            <v:imagedata r:id="rId351" o:title=""/>
          </v:shape>
          <o:OLEObject Type="Embed" ProgID="Equation.3" ShapeID="_x0000_i1196" DrawAspect="Content" ObjectID="_1786630265" r:id="rId352"/>
        </w:objec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</w:t>
      </w:r>
    </w:p>
    <w:p w14:paraId="3E497C24" w14:textId="77777777" w:rsidR="005E77D3" w:rsidRPr="0047357F" w:rsidRDefault="00C37171" w:rsidP="005E77D3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                                                                                                           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D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242C4ED1" w14:textId="77777777" w:rsidR="00C37171" w:rsidRPr="0047357F" w:rsidRDefault="005E77D3" w:rsidP="005E77D3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7152" behindDoc="1" locked="0" layoutInCell="1" allowOverlap="1" wp14:anchorId="0D02A33C" wp14:editId="79025193">
                <wp:simplePos x="0" y="0"/>
                <wp:positionH relativeFrom="column">
                  <wp:posOffset>1189231</wp:posOffset>
                </wp:positionH>
                <wp:positionV relativeFrom="paragraph">
                  <wp:posOffset>-107892</wp:posOffset>
                </wp:positionV>
                <wp:extent cx="318770" cy="292735"/>
                <wp:effectExtent l="0" t="0" r="24130" b="12065"/>
                <wp:wrapNone/>
                <wp:docPr id="121" name="Text Box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770" cy="29273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0E0EF02D" w14:textId="77777777" w:rsidR="00AE36DB" w:rsidRPr="000B6FA7" w:rsidRDefault="00AE36DB" w:rsidP="00C3717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0B6FA7">
                              <w:rPr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02A33C" id="Text Box 121" o:spid="_x0000_s1047" type="#_x0000_t202" style="position:absolute;left:0;text-align:left;margin-left:93.65pt;margin-top:-8.5pt;width:25.1pt;height:23.05pt;z-index:-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" fillcolor="window" strokecolor="window" strokeweight=".5pt">
                <v:textbox>
                  <w:txbxContent>
                    <w:p w14:paraId="0E0EF02D" w14:textId="77777777" w:rsidR="00AE36DB" w:rsidRPr="000B6FA7" w:rsidRDefault="00AE36DB" w:rsidP="00C37171">
                      <w:pPr>
                        <w:rPr>
                          <w:sz w:val="28"/>
                          <w:szCs w:val="28"/>
                        </w:rPr>
                      </w:pPr>
                      <w:r w:rsidRPr="000B6FA7"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B252B"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237251F" wp14:editId="6900683D">
                <wp:simplePos x="0" y="0"/>
                <wp:positionH relativeFrom="column">
                  <wp:posOffset>1044541</wp:posOffset>
                </wp:positionH>
                <wp:positionV relativeFrom="paragraph">
                  <wp:posOffset>105410</wp:posOffset>
                </wp:positionV>
                <wp:extent cx="1052195" cy="974725"/>
                <wp:effectExtent l="0" t="76200" r="71755" b="0"/>
                <wp:wrapNone/>
                <wp:docPr id="104" name="Arc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2195" cy="974725"/>
                        </a:xfrm>
                        <a:prstGeom prst="arc">
                          <a:avLst>
                            <a:gd name="adj1" fmla="val 15575537"/>
                            <a:gd name="adj2" fmla="val 21415681"/>
                          </a:avLst>
                        </a:prstGeom>
                        <a:noFill/>
                        <a:ln w="38100" cap="flat" cmpd="sng" algn="ctr">
                          <a:solidFill>
                            <a:srgbClr val="4F81BD"/>
                          </a:solidFill>
                          <a:prstDash val="solid"/>
                          <a:headEnd type="oval" w="med" len="med"/>
                          <a:tailEnd type="oval" w="med" len="me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5981DD" id="Arc 104" o:spid="_x0000_s1026" style="position:absolute;left:0;text-align:left;margin-left:82.25pt;margin-top:8.3pt;width:82.85pt;height:76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52195,974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" path="m437850,6905nsc577935,-15176,721705,16178,836446,93831v126956,85920,205775,219938,214869,365345l526098,487363,437850,6905xem437850,6905nfc577935,-15176,721705,16178,836446,93831v126956,85920,205775,219938,214869,365345e" filled="f" strokecolor="#4f81bd" strokeweight="3pt">
                <v:stroke startarrow="oval" endarrow="oval"/>
                <v:shadow on="t" color="black" opacity="22937f" origin=",.5" offset="0,.63889mm"/>
                <v:path arrowok="t" o:connecttype="custom" o:connectlocs="437850,6905;836446,93831;1051315,459176" o:connectangles="0,0,0"/>
              </v:shape>
            </w:pict>
          </mc:Fallback>
        </mc:AlternateContent>
      </w:r>
      <w:r w:rsidR="00AB252B"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DF60128" wp14:editId="4FABE578">
                <wp:simplePos x="0" y="0"/>
                <wp:positionH relativeFrom="column">
                  <wp:posOffset>1139972</wp:posOffset>
                </wp:positionH>
                <wp:positionV relativeFrom="paragraph">
                  <wp:posOffset>105723</wp:posOffset>
                </wp:positionV>
                <wp:extent cx="944683" cy="974725"/>
                <wp:effectExtent l="0" t="0" r="27305" b="15875"/>
                <wp:wrapNone/>
                <wp:docPr id="103" name="Oval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4683" cy="97472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7C4F478" id="Oval 103" o:spid="_x0000_s1026" style="position:absolute;left:0;text-align:left;margin-left:89.75pt;margin-top:8.3pt;width:74.4pt;height:76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" fillcolor="window" strokecolor="windowText" strokeweight="2pt"/>
            </w:pict>
          </mc:Fallback>
        </mc:AlternateConten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1</w:t>
      </w:r>
      <w:r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2</w: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)متحرکی از نقطه </w:t>
      </w:r>
      <w:r w:rsidR="00C37171"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درجهت خلاف عقربه های ساعت حرکت می کند</w:t>
      </w:r>
    </w:p>
    <w:p w14:paraId="52D86451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وبه نقطه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می رسد اگر شعاع دایره 4سانتی متر باشد                                                                                   </w:t>
      </w:r>
    </w:p>
    <w:p w14:paraId="528D60B3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الف) چه کسری از محیط دایره را طی کرده است                     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</w:t>
      </w:r>
    </w:p>
    <w:p w14:paraId="14C394BD" w14:textId="77777777" w:rsidR="00C37171" w:rsidRPr="0047357F" w:rsidRDefault="00AB252B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 wp14:anchorId="0A6CB9CF" wp14:editId="108F095C">
                <wp:simplePos x="0" y="0"/>
                <wp:positionH relativeFrom="column">
                  <wp:posOffset>933450</wp:posOffset>
                </wp:positionH>
                <wp:positionV relativeFrom="paragraph">
                  <wp:posOffset>116840</wp:posOffset>
                </wp:positionV>
                <wp:extent cx="482600" cy="370840"/>
                <wp:effectExtent l="0" t="0" r="12700" b="10160"/>
                <wp:wrapNone/>
                <wp:docPr id="122" name="Text Box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2600" cy="3708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76B5F8C2" w14:textId="77777777" w:rsidR="00AE36DB" w:rsidRPr="000B6FA7" w:rsidRDefault="00AE36DB" w:rsidP="00C37171">
                            <w:pPr>
                              <w:rPr>
                                <w:rFonts w:cs="B Koodak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B Koodak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B Koodak"/>
                                        <w:sz w:val="28"/>
                                        <w:szCs w:val="28"/>
                                      </w:rPr>
                                      <m:t>24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B Koodak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6CB9CF" id="Text Box 122" o:spid="_x0000_s1048" type="#_x0000_t202" style="position:absolute;left:0;text-align:left;margin-left:73.5pt;margin-top:9.2pt;width:38pt;height:29.2pt;z-index:-2516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" fillcolor="window" strokecolor="window" strokeweight=".5pt">
                <v:textbox>
                  <w:txbxContent>
                    <w:p w14:paraId="76B5F8C2" w14:textId="77777777" w:rsidR="00AE36DB" w:rsidRPr="000B6FA7" w:rsidRDefault="00AE36DB" w:rsidP="00C37171">
                      <w:pPr>
                        <w:rPr>
                          <w:rFonts w:cs="B Koodak"/>
                          <w:sz w:val="28"/>
                          <w:szCs w:val="28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B Koodak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B Koodak"/>
                                  <w:sz w:val="28"/>
                                  <w:szCs w:val="28"/>
                                </w:rPr>
                                <m:t>24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B Koodak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7171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ب) چه کمانی از دایره راطی کرده است؟</w:t>
      </w:r>
    </w:p>
    <w:p w14:paraId="2E2DC4BE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ج)طول تقریبی او چقدر است؟</w:t>
      </w:r>
    </w:p>
    <w:p w14:paraId="2CE17BB3" w14:textId="77777777" w:rsidR="00C37171" w:rsidRPr="0047357F" w:rsidRDefault="00C37171" w:rsidP="005E77D3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</w:pP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21FB975" wp14:editId="5A66BCF3">
                <wp:simplePos x="0" y="0"/>
                <wp:positionH relativeFrom="column">
                  <wp:posOffset>460281</wp:posOffset>
                </wp:positionH>
                <wp:positionV relativeFrom="paragraph">
                  <wp:posOffset>181298</wp:posOffset>
                </wp:positionV>
                <wp:extent cx="284671" cy="215218"/>
                <wp:effectExtent l="38100" t="0" r="20320" b="90170"/>
                <wp:wrapNone/>
                <wp:docPr id="174" name="Curved Connector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 flipV="1">
                          <a:off x="0" y="0"/>
                          <a:ext cx="284671" cy="215218"/>
                        </a:xfrm>
                        <a:prstGeom prst="curvedConnector3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06A98D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174" o:spid="_x0000_s1026" type="#_x0000_t38" style="position:absolute;left:0;text-align:left;margin-left:36.25pt;margin-top:14.3pt;width:22.4pt;height:16.95pt;rotation:180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" adj="10800">
                <v:stroke endarrow="open"/>
              </v:shap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9200" behindDoc="1" locked="0" layoutInCell="1" allowOverlap="1" wp14:anchorId="089F5517" wp14:editId="326BAEC3">
                <wp:simplePos x="0" y="0"/>
                <wp:positionH relativeFrom="column">
                  <wp:posOffset>573106</wp:posOffset>
                </wp:positionH>
                <wp:positionV relativeFrom="paragraph">
                  <wp:posOffset>163458</wp:posOffset>
                </wp:positionV>
                <wp:extent cx="1051560" cy="974725"/>
                <wp:effectExtent l="0" t="0" r="15240" b="15875"/>
                <wp:wrapNone/>
                <wp:docPr id="123" name="Oval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1560" cy="97472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2DAEAF1" id="Oval 123" o:spid="_x0000_s1026" style="position:absolute;left:0;text-align:left;margin-left:45.15pt;margin-top:12.85pt;width:82.8pt;height:76.75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" fillcolor="window" strokecolor="windowText" strokeweight="2pt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987F25A" wp14:editId="681C4BAD">
                <wp:simplePos x="0" y="0"/>
                <wp:positionH relativeFrom="column">
                  <wp:posOffset>1140508</wp:posOffset>
                </wp:positionH>
                <wp:positionV relativeFrom="paragraph">
                  <wp:posOffset>172085</wp:posOffset>
                </wp:positionV>
                <wp:extent cx="0" cy="491490"/>
                <wp:effectExtent l="38100" t="38100" r="57150" b="60960"/>
                <wp:wrapNone/>
                <wp:docPr id="175" name="Straight Connector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9149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oval" w="med" len="med"/>
                          <a:tailEnd type="oval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519EF3" id="Straight Connector 175" o:spid="_x0000_s1026" style="position:absolute;left:0;text-align:left;flip:x 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9.8pt,13.55pt" to="89.8pt,5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">
                <v:stroke startarrow="oval" endarrow="oval"/>
              </v:lin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 wp14:anchorId="60D29C7D" wp14:editId="209007B6">
                <wp:simplePos x="0" y="0"/>
                <wp:positionH relativeFrom="column">
                  <wp:posOffset>1616219</wp:posOffset>
                </wp:positionH>
                <wp:positionV relativeFrom="paragraph">
                  <wp:posOffset>120914</wp:posOffset>
                </wp:positionV>
                <wp:extent cx="318770" cy="258445"/>
                <wp:effectExtent l="0" t="0" r="24130" b="27305"/>
                <wp:wrapNone/>
                <wp:docPr id="176" name="Text Box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770" cy="25844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4C8EECE8" w14:textId="77777777" w:rsidR="00AE36DB" w:rsidRDefault="00AE36DB" w:rsidP="00C37171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D29C7D" id="Text Box 176" o:spid="_x0000_s1049" type="#_x0000_t202" style="position:absolute;left:0;text-align:left;margin-left:127.25pt;margin-top:9.5pt;width:25.1pt;height:20.35pt;z-index:-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" fillcolor="window" strokecolor="window" strokeweight=".5pt">
                <v:textbox>
                  <w:txbxContent>
                    <w:p w14:paraId="4C8EECE8" w14:textId="77777777" w:rsidR="00AE36DB" w:rsidRDefault="00AE36DB" w:rsidP="00C37171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CC89F54" wp14:editId="50849F1E">
                <wp:simplePos x="0" y="0"/>
                <wp:positionH relativeFrom="column">
                  <wp:posOffset>684530</wp:posOffset>
                </wp:positionH>
                <wp:positionV relativeFrom="paragraph">
                  <wp:posOffset>180975</wp:posOffset>
                </wp:positionV>
                <wp:extent cx="1310640" cy="0"/>
                <wp:effectExtent l="0" t="0" r="22860" b="1905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064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2827B7E" id="Straight Connector 124" o:spid="_x0000_s1026" style="position:absolute;left:0;text-align:left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3.9pt,14.25pt" to="157.1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F0E7C30" wp14:editId="0AD91F1D">
                <wp:simplePos x="0" y="0"/>
                <wp:positionH relativeFrom="column">
                  <wp:posOffset>684566</wp:posOffset>
                </wp:positionH>
                <wp:positionV relativeFrom="paragraph">
                  <wp:posOffset>181298</wp:posOffset>
                </wp:positionV>
                <wp:extent cx="457200" cy="491490"/>
                <wp:effectExtent l="0" t="0" r="19050" b="22860"/>
                <wp:wrapNone/>
                <wp:docPr id="177" name="Straight Connector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200" cy="49149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7AA802" id="Straight Connector 177" o:spid="_x0000_s1026" style="position:absolute;left:0;text-align:left;flip:x 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9pt,14.3pt" to="89.9pt,5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864B1A1" wp14:editId="468B4D83">
                <wp:simplePos x="0" y="0"/>
                <wp:positionH relativeFrom="column">
                  <wp:posOffset>1141359</wp:posOffset>
                </wp:positionH>
                <wp:positionV relativeFrom="paragraph">
                  <wp:posOffset>181298</wp:posOffset>
                </wp:positionV>
                <wp:extent cx="854230" cy="491706"/>
                <wp:effectExtent l="0" t="0" r="22225" b="22860"/>
                <wp:wrapNone/>
                <wp:docPr id="178" name="Straight Connector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4230" cy="491706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EF1664" id="Straight Connector 178" o:spid="_x0000_s1026" style="position:absolute;left:0;text-align:left;flip:x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9.85pt,14.3pt" to="157.1pt,5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"/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1</w: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3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) در شکل زیر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AB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مماس بردایره است اندازه زاویه های </w:t>
      </w:r>
      <w:proofErr w:type="spellStart"/>
      <w:r w:rsidR="00400AF9"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>x,y</w:t>
      </w:r>
      <w:proofErr w:type="spellEnd"/>
      <w:r w:rsidR="00400AF9"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رابنویسید 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B           H </w:t>
      </w:r>
      <w:r w:rsidR="006A269B"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              </w:t>
      </w:r>
      <w:r w:rsidRPr="0047357F"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</w:rPr>
        <w:t xml:space="preserve">      A</w:t>
      </w:r>
    </w:p>
    <w:p w14:paraId="6153513A" w14:textId="77777777" w:rsidR="00C37171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7568E84" wp14:editId="69297A59">
                <wp:simplePos x="0" y="0"/>
                <wp:positionH relativeFrom="column">
                  <wp:posOffset>114684</wp:posOffset>
                </wp:positionH>
                <wp:positionV relativeFrom="paragraph">
                  <wp:posOffset>79267</wp:posOffset>
                </wp:positionV>
                <wp:extent cx="457200" cy="267335"/>
                <wp:effectExtent l="0" t="0" r="19050" b="18415"/>
                <wp:wrapNone/>
                <wp:docPr id="179" name="Text Box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26733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41E90190" w14:textId="77777777" w:rsidR="00AE36DB" w:rsidRPr="00D50D5B" w:rsidRDefault="00AE36DB" w:rsidP="00C37171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6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568E84" id="Text Box 179" o:spid="_x0000_s1050" type="#_x0000_t202" style="position:absolute;left:0;text-align:left;margin-left:9.05pt;margin-top:6.25pt;width:36pt;height:21.0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" fillcolor="window" strokecolor="window" strokeweight=".5pt">
                <v:textbox>
                  <w:txbxContent>
                    <w:p w14:paraId="41E90190" w14:textId="77777777" w:rsidR="00AE36DB" w:rsidRPr="00D50D5B" w:rsidRDefault="00AE36DB" w:rsidP="00C37171">
                      <w:pPr>
                        <w:rPr>
                          <w:i/>
                          <w:sz w:val="28"/>
                          <w:szCs w:val="28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6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7392" behindDoc="1" locked="0" layoutInCell="1" allowOverlap="1" wp14:anchorId="396C7BC8" wp14:editId="7747876A">
                <wp:simplePos x="0" y="0"/>
                <wp:positionH relativeFrom="column">
                  <wp:posOffset>917479</wp:posOffset>
                </wp:positionH>
                <wp:positionV relativeFrom="paragraph">
                  <wp:posOffset>80513</wp:posOffset>
                </wp:positionV>
                <wp:extent cx="138023" cy="318770"/>
                <wp:effectExtent l="0" t="0" r="14605" b="2413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023" cy="3187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16D111C4" w14:textId="77777777" w:rsidR="00AE36DB" w:rsidRDefault="00AE36DB" w:rsidP="00C37171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6C7BC8" id="Text Box 180" o:spid="_x0000_s1051" type="#_x0000_t202" style="position:absolute;left:0;text-align:left;margin-left:72.25pt;margin-top:6.35pt;width:10.85pt;height:25.1pt;z-index:-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" fillcolor="window" strokecolor="window" strokeweight=".5pt">
                <v:textbox>
                  <w:txbxContent>
                    <w:p w14:paraId="16D111C4" w14:textId="77777777" w:rsidR="00AE36DB" w:rsidRDefault="00AE36DB" w:rsidP="00C37171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5344" behindDoc="1" locked="0" layoutInCell="1" allowOverlap="1" wp14:anchorId="4593C54B" wp14:editId="0E22DA9B">
                <wp:simplePos x="0" y="0"/>
                <wp:positionH relativeFrom="column">
                  <wp:posOffset>1055502</wp:posOffset>
                </wp:positionH>
                <wp:positionV relativeFrom="paragraph">
                  <wp:posOffset>115019</wp:posOffset>
                </wp:positionV>
                <wp:extent cx="387985" cy="267335"/>
                <wp:effectExtent l="0" t="0" r="12065" b="18415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7985" cy="26733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2D1C0D5F" w14:textId="77777777" w:rsidR="00AE36DB" w:rsidRPr="00B9316C" w:rsidRDefault="00AE36DB" w:rsidP="00C37171">
                            <w:pPr>
                              <w:rPr>
                                <w:rFonts w:cs="B Nazanin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B Nazanin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B Nazanin"/>
                                        <w:sz w:val="24"/>
                                        <w:szCs w:val="24"/>
                                      </w:rPr>
                                      <m:t>5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B Nazanin"/>
                                        <w:sz w:val="24"/>
                                        <w:szCs w:val="24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93C54B" id="Text Box 181" o:spid="_x0000_s1052" type="#_x0000_t202" style="position:absolute;left:0;text-align:left;margin-left:83.1pt;margin-top:9.05pt;width:30.55pt;height:21.05pt;z-index:-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" fillcolor="window" strokecolor="window" strokeweight=".5pt">
                <v:textbox>
                  <w:txbxContent>
                    <w:p w14:paraId="2D1C0D5F" w14:textId="77777777" w:rsidR="00AE36DB" w:rsidRPr="00B9316C" w:rsidRDefault="00AE36DB" w:rsidP="00C37171">
                      <w:pPr>
                        <w:rPr>
                          <w:rFonts w:cs="B Nazanin"/>
                          <w:sz w:val="24"/>
                          <w:szCs w:val="24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  <m:t>5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  <m:t>°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47357F">
        <w:rPr>
          <w:rFonts w:ascii="Cambria Math" w:eastAsia="Times New Roman" w:hAnsi="Cambria Math" w:cs="B Nazanin" w:hint="cs"/>
          <w:b/>
          <w:bCs/>
          <w:noProof/>
          <w:color w:val="000000"/>
          <w:kern w:val="28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4320" behindDoc="1" locked="0" layoutInCell="1" allowOverlap="1" wp14:anchorId="3ACDE45F" wp14:editId="6A2931C4">
                <wp:simplePos x="0" y="0"/>
                <wp:positionH relativeFrom="column">
                  <wp:posOffset>934732</wp:posOffset>
                </wp:positionH>
                <wp:positionV relativeFrom="paragraph">
                  <wp:posOffset>109759</wp:posOffset>
                </wp:positionV>
                <wp:extent cx="297611" cy="267635"/>
                <wp:effectExtent l="0" t="0" r="26670" b="18415"/>
                <wp:wrapNone/>
                <wp:docPr id="183" name="Text Box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611" cy="26763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4CA68370" w14:textId="77777777" w:rsidR="00AE36DB" w:rsidRDefault="00AE36DB" w:rsidP="00C37171">
                            <w:pPr>
                              <w:rPr>
                                <w:rtl/>
                              </w:rPr>
                            </w:pPr>
                            <w: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CDE45F" id="Text Box 183" o:spid="_x0000_s1053" type="#_x0000_t202" style="position:absolute;left:0;text-align:left;margin-left:73.6pt;margin-top:8.65pt;width:23.45pt;height:21.05pt;z-index:-2516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" fillcolor="window" strokecolor="window" strokeweight=".5pt">
                <v:textbox>
                  <w:txbxContent>
                    <w:p w14:paraId="4CA68370" w14:textId="77777777" w:rsidR="00AE36DB" w:rsidRDefault="00AE36DB" w:rsidP="00C37171">
                      <w:pPr>
                        <w:rPr>
                          <w:rtl/>
                        </w:rPr>
                      </w:pPr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14:paraId="545FF7AF" w14:textId="77777777" w:rsidR="00C37171" w:rsidRPr="0047357F" w:rsidRDefault="00C37171" w:rsidP="005E77D3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1</w:t>
      </w:r>
      <w:r w:rsidR="005E77D3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4</w:t>
      </w: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>)ازیک نقطه که درفاصله 25سانتیمتری ازمرکزدایره ای به شعاع 15سانتی متری</w:t>
      </w:r>
    </w:p>
    <w:p w14:paraId="00ADD7B5" w14:textId="77777777" w:rsidR="00AB0D20" w:rsidRPr="0047357F" w:rsidRDefault="00C37171" w:rsidP="0047357F">
      <w:pPr>
        <w:spacing w:after="0" w:line="240" w:lineRule="auto"/>
        <w:rPr>
          <w:rFonts w:ascii="Cambria Math" w:eastAsia="Times New Roman" w:hAnsi="Cambria Math" w:cs="B Nazanin"/>
          <w:b/>
          <w:bCs/>
          <w:color w:val="000000"/>
          <w:kern w:val="28"/>
          <w:sz w:val="28"/>
          <w:szCs w:val="28"/>
          <w:rtl/>
        </w:rPr>
      </w:pPr>
      <w:r w:rsidRPr="0047357F">
        <w:rPr>
          <w:rFonts w:ascii="Cambria Math" w:eastAsia="Times New Roman" w:hAnsi="Cambria Math" w:cs="B Nazanin" w:hint="cs"/>
          <w:b/>
          <w:bCs/>
          <w:color w:val="000000"/>
          <w:kern w:val="28"/>
          <w:sz w:val="28"/>
          <w:szCs w:val="28"/>
          <w:rtl/>
        </w:rPr>
        <w:t xml:space="preserve"> مماسی بردایره رسم کرده ایم طول مماس چقدر است؟</w:t>
      </w:r>
      <w:r w:rsidR="00251A0D" w:rsidRPr="0047357F">
        <w:rPr>
          <w:rFonts w:cs="B Nazanin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586560" behindDoc="0" locked="0" layoutInCell="1" allowOverlap="1" wp14:anchorId="41B2D60F" wp14:editId="496714A7">
                <wp:simplePos x="0" y="0"/>
                <wp:positionH relativeFrom="column">
                  <wp:posOffset>-2327819</wp:posOffset>
                </wp:positionH>
                <wp:positionV relativeFrom="paragraph">
                  <wp:posOffset>896274</wp:posOffset>
                </wp:positionV>
                <wp:extent cx="2333501" cy="5937"/>
                <wp:effectExtent l="0" t="0" r="10160" b="32385"/>
                <wp:wrapNone/>
                <wp:docPr id="245" name="Straight Connector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33501" cy="59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46EA26" id="Straight Connector 245" o:spid="_x0000_s1026" style="position:absolute;left:0;text-align:left;flip:x y;z-index:2515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83.3pt,70.55pt" to=".45pt,7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" strokecolor="#4579b8 [3044]"/>
            </w:pict>
          </mc:Fallback>
        </mc:AlternateContent>
      </w:r>
    </w:p>
    <w:sectPr w:rsidR="00AB0D20" w:rsidRPr="0047357F" w:rsidSect="00283705">
      <w:pgSz w:w="11907" w:h="16840" w:code="9"/>
      <w:pgMar w:top="851" w:right="851" w:bottom="851" w:left="851" w:header="709" w:footer="709" w:gutter="0"/>
      <w:paperSrc w:first="7"/>
      <w:pgBorders w:offsetFrom="page">
        <w:top w:val="iceCreamCones" w:sz="10" w:space="24" w:color="auto"/>
        <w:left w:val="iceCreamCones" w:sz="10" w:space="24" w:color="auto"/>
        <w:bottom w:val="iceCreamCones" w:sz="10" w:space="24" w:color="auto"/>
        <w:right w:val="iceCreamCones" w:sz="10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2AA91E" w14:textId="77777777" w:rsidR="007C6B2B" w:rsidRDefault="007C6B2B" w:rsidP="001C5BFA">
      <w:pPr>
        <w:spacing w:after="0" w:line="240" w:lineRule="auto"/>
      </w:pPr>
      <w:r>
        <w:separator/>
      </w:r>
    </w:p>
  </w:endnote>
  <w:endnote w:type="continuationSeparator" w:id="0">
    <w:p w14:paraId="528D4489" w14:textId="77777777" w:rsidR="007C6B2B" w:rsidRDefault="007C6B2B" w:rsidP="001C5B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DFKai-SB"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E44D1A" w14:textId="77777777" w:rsidR="007C6B2B" w:rsidRDefault="007C6B2B" w:rsidP="001C5BFA">
      <w:pPr>
        <w:spacing w:after="0" w:line="240" w:lineRule="auto"/>
      </w:pPr>
      <w:r>
        <w:separator/>
      </w:r>
    </w:p>
  </w:footnote>
  <w:footnote w:type="continuationSeparator" w:id="0">
    <w:p w14:paraId="1AC0BB4D" w14:textId="77777777" w:rsidR="007C6B2B" w:rsidRDefault="007C6B2B" w:rsidP="001C5B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C532F7"/>
    <w:multiLevelType w:val="hybridMultilevel"/>
    <w:tmpl w:val="314C9124"/>
    <w:lvl w:ilvl="0" w:tplc="71683756">
      <w:start w:val="1"/>
      <w:numFmt w:val="decimal"/>
      <w:lvlText w:val="%1)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" w15:restartNumberingAfterBreak="0">
    <w:nsid w:val="639236A7"/>
    <w:multiLevelType w:val="hybridMultilevel"/>
    <w:tmpl w:val="45C89F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B2976"/>
    <w:rsid w:val="00004749"/>
    <w:rsid w:val="00020230"/>
    <w:rsid w:val="000264F7"/>
    <w:rsid w:val="00044A3E"/>
    <w:rsid w:val="00067BF0"/>
    <w:rsid w:val="000916FA"/>
    <w:rsid w:val="00095F7D"/>
    <w:rsid w:val="000A06CB"/>
    <w:rsid w:val="000A60D1"/>
    <w:rsid w:val="000D2135"/>
    <w:rsid w:val="000F4A06"/>
    <w:rsid w:val="00121D5C"/>
    <w:rsid w:val="001520F5"/>
    <w:rsid w:val="001C5BFA"/>
    <w:rsid w:val="002004DA"/>
    <w:rsid w:val="00232E2D"/>
    <w:rsid w:val="00251A0D"/>
    <w:rsid w:val="0025748B"/>
    <w:rsid w:val="00260841"/>
    <w:rsid w:val="00283705"/>
    <w:rsid w:val="002A4F24"/>
    <w:rsid w:val="002C1011"/>
    <w:rsid w:val="002F7B40"/>
    <w:rsid w:val="00301668"/>
    <w:rsid w:val="00316622"/>
    <w:rsid w:val="00316A20"/>
    <w:rsid w:val="00323A1A"/>
    <w:rsid w:val="00356C04"/>
    <w:rsid w:val="003778BA"/>
    <w:rsid w:val="003A1601"/>
    <w:rsid w:val="003B2EDF"/>
    <w:rsid w:val="003F1810"/>
    <w:rsid w:val="003F7F99"/>
    <w:rsid w:val="00400AF9"/>
    <w:rsid w:val="0041397F"/>
    <w:rsid w:val="004215E4"/>
    <w:rsid w:val="0042517C"/>
    <w:rsid w:val="00437D88"/>
    <w:rsid w:val="0044530E"/>
    <w:rsid w:val="0047357F"/>
    <w:rsid w:val="004B389C"/>
    <w:rsid w:val="004E1747"/>
    <w:rsid w:val="004E59B4"/>
    <w:rsid w:val="004F03A2"/>
    <w:rsid w:val="00500B53"/>
    <w:rsid w:val="00533AEB"/>
    <w:rsid w:val="00544B10"/>
    <w:rsid w:val="00552A72"/>
    <w:rsid w:val="00560836"/>
    <w:rsid w:val="0059083C"/>
    <w:rsid w:val="00591A94"/>
    <w:rsid w:val="005B68C1"/>
    <w:rsid w:val="005E77D3"/>
    <w:rsid w:val="00612F40"/>
    <w:rsid w:val="00641E70"/>
    <w:rsid w:val="00675602"/>
    <w:rsid w:val="0068523C"/>
    <w:rsid w:val="00691EF6"/>
    <w:rsid w:val="006A269B"/>
    <w:rsid w:val="006B3545"/>
    <w:rsid w:val="006C5A47"/>
    <w:rsid w:val="006C5E2A"/>
    <w:rsid w:val="006D62B8"/>
    <w:rsid w:val="006E3426"/>
    <w:rsid w:val="006E4C8E"/>
    <w:rsid w:val="00702CE6"/>
    <w:rsid w:val="00703D6A"/>
    <w:rsid w:val="00706F7C"/>
    <w:rsid w:val="00723E0B"/>
    <w:rsid w:val="007248CE"/>
    <w:rsid w:val="007258F5"/>
    <w:rsid w:val="007413DF"/>
    <w:rsid w:val="00746269"/>
    <w:rsid w:val="007501D8"/>
    <w:rsid w:val="0076253C"/>
    <w:rsid w:val="00765A80"/>
    <w:rsid w:val="0079720C"/>
    <w:rsid w:val="007C0356"/>
    <w:rsid w:val="007C6B2B"/>
    <w:rsid w:val="007F3E48"/>
    <w:rsid w:val="00800903"/>
    <w:rsid w:val="0081649B"/>
    <w:rsid w:val="00840109"/>
    <w:rsid w:val="008640D5"/>
    <w:rsid w:val="00875423"/>
    <w:rsid w:val="0089752A"/>
    <w:rsid w:val="008A0537"/>
    <w:rsid w:val="008A7C65"/>
    <w:rsid w:val="008B3450"/>
    <w:rsid w:val="008E5D2F"/>
    <w:rsid w:val="00931FDE"/>
    <w:rsid w:val="009340AD"/>
    <w:rsid w:val="009575C5"/>
    <w:rsid w:val="00967D27"/>
    <w:rsid w:val="00970CCD"/>
    <w:rsid w:val="009E3BC2"/>
    <w:rsid w:val="00A037B9"/>
    <w:rsid w:val="00A30832"/>
    <w:rsid w:val="00A6169A"/>
    <w:rsid w:val="00AB0D20"/>
    <w:rsid w:val="00AB252B"/>
    <w:rsid w:val="00AB2976"/>
    <w:rsid w:val="00AB31E0"/>
    <w:rsid w:val="00AD16C2"/>
    <w:rsid w:val="00AE0E9F"/>
    <w:rsid w:val="00AE36DB"/>
    <w:rsid w:val="00B05C82"/>
    <w:rsid w:val="00B13485"/>
    <w:rsid w:val="00B22799"/>
    <w:rsid w:val="00B44D48"/>
    <w:rsid w:val="00B57181"/>
    <w:rsid w:val="00B70F26"/>
    <w:rsid w:val="00B71780"/>
    <w:rsid w:val="00B87624"/>
    <w:rsid w:val="00B926A6"/>
    <w:rsid w:val="00B963C6"/>
    <w:rsid w:val="00BF7AB7"/>
    <w:rsid w:val="00C2781C"/>
    <w:rsid w:val="00C32987"/>
    <w:rsid w:val="00C37171"/>
    <w:rsid w:val="00C50776"/>
    <w:rsid w:val="00C65FA9"/>
    <w:rsid w:val="00C728BD"/>
    <w:rsid w:val="00C735A6"/>
    <w:rsid w:val="00C87171"/>
    <w:rsid w:val="00C9615F"/>
    <w:rsid w:val="00CA16CF"/>
    <w:rsid w:val="00CB7B24"/>
    <w:rsid w:val="00CE69A8"/>
    <w:rsid w:val="00D02AF9"/>
    <w:rsid w:val="00D14448"/>
    <w:rsid w:val="00D366A3"/>
    <w:rsid w:val="00D443DE"/>
    <w:rsid w:val="00D4680E"/>
    <w:rsid w:val="00D46836"/>
    <w:rsid w:val="00D6478D"/>
    <w:rsid w:val="00D76E83"/>
    <w:rsid w:val="00D77654"/>
    <w:rsid w:val="00D84929"/>
    <w:rsid w:val="00DD1598"/>
    <w:rsid w:val="00DF2873"/>
    <w:rsid w:val="00E073A8"/>
    <w:rsid w:val="00E115B6"/>
    <w:rsid w:val="00E21C70"/>
    <w:rsid w:val="00E51C53"/>
    <w:rsid w:val="00EA5548"/>
    <w:rsid w:val="00EB0435"/>
    <w:rsid w:val="00ED0B2F"/>
    <w:rsid w:val="00ED10E6"/>
    <w:rsid w:val="00ED71F1"/>
    <w:rsid w:val="00EF7D7F"/>
    <w:rsid w:val="00F12D28"/>
    <w:rsid w:val="00F2518D"/>
    <w:rsid w:val="00F319AE"/>
    <w:rsid w:val="00F37759"/>
    <w:rsid w:val="00F43BC2"/>
    <w:rsid w:val="00F66224"/>
    <w:rsid w:val="00F767B7"/>
    <w:rsid w:val="00F76E26"/>
    <w:rsid w:val="00F82DF9"/>
    <w:rsid w:val="00FB14C2"/>
    <w:rsid w:val="00FC4D59"/>
    <w:rsid w:val="00FC5F01"/>
    <w:rsid w:val="00FD0C67"/>
    <w:rsid w:val="00FF2E30"/>
    <w:rsid w:val="00FF3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/"/>
  <w:listSeparator w:val="؛"/>
  <w14:docId w14:val="52676590"/>
  <w15:docId w15:val="{054F1BCE-A528-47BC-A453-596573AE59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B29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B297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29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297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5B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5BFA"/>
  </w:style>
  <w:style w:type="paragraph" w:styleId="Footer">
    <w:name w:val="footer"/>
    <w:basedOn w:val="Normal"/>
    <w:link w:val="FooterChar"/>
    <w:uiPriority w:val="99"/>
    <w:unhideWhenUsed/>
    <w:rsid w:val="001C5B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5BFA"/>
  </w:style>
  <w:style w:type="table" w:customStyle="1" w:styleId="TableGrid1">
    <w:name w:val="Table Grid1"/>
    <w:basedOn w:val="TableNormal"/>
    <w:next w:val="TableGrid"/>
    <w:rsid w:val="008A7C65"/>
    <w:pPr>
      <w:spacing w:after="0" w:line="240" w:lineRule="auto"/>
    </w:pPr>
    <w:rPr>
      <w:rFonts w:ascii="Cambria Math" w:eastAsia="Times New Roman" w:hAnsi="Cambria Math" w:cs="B Koodak"/>
      <w:color w:val="000000"/>
      <w:kern w:val="28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rsid w:val="008A7C65"/>
    <w:pPr>
      <w:spacing w:after="0" w:line="240" w:lineRule="auto"/>
    </w:pPr>
    <w:rPr>
      <w:rFonts w:ascii="Cambria Math" w:eastAsia="Times New Roman" w:hAnsi="Cambria Math" w:cs="B Koodak"/>
      <w:color w:val="000000"/>
      <w:kern w:val="28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rsid w:val="007501D8"/>
    <w:pPr>
      <w:spacing w:after="0" w:line="240" w:lineRule="auto"/>
    </w:pPr>
    <w:rPr>
      <w:rFonts w:ascii="Cambria Math" w:eastAsia="Times New Roman" w:hAnsi="Cambria Math" w:cs="B Koodak"/>
      <w:color w:val="000000"/>
      <w:kern w:val="28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B22799"/>
    <w:pPr>
      <w:ind w:left="720"/>
      <w:contextualSpacing/>
    </w:pPr>
  </w:style>
  <w:style w:type="table" w:styleId="PlainTable5">
    <w:name w:val="Plain Table 5"/>
    <w:basedOn w:val="TableNormal"/>
    <w:uiPriority w:val="45"/>
    <w:rsid w:val="00702CE6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F6622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image" Target="media/image15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png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theme" Target="theme/theme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0F7CB8-2617-400B-B698-0246B7A320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1</TotalTime>
  <Pages>1</Pages>
  <Words>7526</Words>
  <Characters>42899</Characters>
  <Application>Microsoft Office Word</Application>
  <DocSecurity>0</DocSecurity>
  <Lines>357</Lines>
  <Paragraphs>1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نمونه سوالات فصل به فصل ریاضی هشتم     گرد آورنده زهرا شمسی</vt:lpstr>
    </vt:vector>
  </TitlesOfParts>
  <Company>Novin Pendar</Company>
  <LinksUpToDate>false</LinksUpToDate>
  <CharactersWithSpaces>50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مونه سوالات فصل به فصل ریاضی هشتم     گرد آورنده زهرا شمسی</dc:title>
  <dc:creator>saber</dc:creator>
  <cp:lastModifiedBy>M.Mahdi Sabbaghi</cp:lastModifiedBy>
  <cp:revision>58</cp:revision>
  <cp:lastPrinted>2021-02-09T14:23:00Z</cp:lastPrinted>
  <dcterms:created xsi:type="dcterms:W3CDTF">2015-01-11T20:23:00Z</dcterms:created>
  <dcterms:modified xsi:type="dcterms:W3CDTF">2024-08-31T13:45:00Z</dcterms:modified>
</cp:coreProperties>
</file>